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F80987" w14:textId="77777777" w:rsidR="00D75EA6" w:rsidRPr="00531F2F" w:rsidRDefault="00D75EA6" w:rsidP="00D75E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31F2F">
        <w:rPr>
          <w:rFonts w:ascii="Times New Roman" w:hAnsi="Times New Roman" w:cs="Times New Roman"/>
          <w:b/>
          <w:sz w:val="24"/>
          <w:szCs w:val="24"/>
        </w:rPr>
        <w:t>ЗАДАНИ</w:t>
      </w:r>
      <w:r>
        <w:rPr>
          <w:rFonts w:ascii="Times New Roman" w:hAnsi="Times New Roman" w:cs="Times New Roman"/>
          <w:b/>
          <w:sz w:val="24"/>
          <w:szCs w:val="24"/>
        </w:rPr>
        <w:t>Е</w:t>
      </w:r>
      <w:r w:rsidRPr="00531F2F">
        <w:rPr>
          <w:rFonts w:ascii="Times New Roman" w:hAnsi="Times New Roman" w:cs="Times New Roman"/>
          <w:b/>
          <w:sz w:val="24"/>
          <w:szCs w:val="24"/>
        </w:rPr>
        <w:t xml:space="preserve"> ДЛЯ РАЗДЕЛА </w:t>
      </w:r>
    </w:p>
    <w:p w14:paraId="2D924A00" w14:textId="77777777" w:rsidR="00D75EA6" w:rsidRPr="00531F2F" w:rsidRDefault="00D75EA6" w:rsidP="00D75E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31F2F">
        <w:rPr>
          <w:rFonts w:ascii="Times New Roman" w:hAnsi="Times New Roman" w:cs="Times New Roman"/>
          <w:b/>
          <w:sz w:val="24"/>
          <w:szCs w:val="24"/>
        </w:rPr>
        <w:t>«ФИНАНСОВЫЙ МЕНЕДЖМЕНТ, РЕСУРСОЭФФЕКТИВНОСТЬ И РЕСУРСОСБЕРЕЖЕНИЕ»</w:t>
      </w:r>
    </w:p>
    <w:p w14:paraId="602DA030" w14:textId="77777777" w:rsidR="00D75EA6" w:rsidRDefault="00D75EA6" w:rsidP="00D75EA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167487F" w14:textId="726240E3" w:rsidR="00D75EA6" w:rsidRDefault="00C623E2" w:rsidP="00D75E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23E2">
        <w:rPr>
          <w:rFonts w:ascii="Times New Roman" w:hAnsi="Times New Roman" w:cs="Times New Roman"/>
          <w:sz w:val="24"/>
          <w:szCs w:val="24"/>
        </w:rPr>
        <w:t>Обучающемуся:</w:t>
      </w:r>
    </w:p>
    <w:tbl>
      <w:tblPr>
        <w:tblStyle w:val="a5"/>
        <w:tblW w:w="9493" w:type="dxa"/>
        <w:tblLook w:val="04A0" w:firstRow="1" w:lastRow="0" w:firstColumn="1" w:lastColumn="0" w:noHBand="0" w:noVBand="1"/>
      </w:tblPr>
      <w:tblGrid>
        <w:gridCol w:w="2670"/>
        <w:gridCol w:w="6823"/>
      </w:tblGrid>
      <w:tr w:rsidR="00D75EA6" w14:paraId="0CC7BB12" w14:textId="77777777" w:rsidTr="0056065B">
        <w:tc>
          <w:tcPr>
            <w:tcW w:w="2670" w:type="dxa"/>
          </w:tcPr>
          <w:p w14:paraId="02552208" w14:textId="77777777" w:rsidR="00D75EA6" w:rsidRPr="002E68BE" w:rsidRDefault="00D75EA6" w:rsidP="0056065B">
            <w:pPr>
              <w:jc w:val="center"/>
              <w:rPr>
                <w:rFonts w:ascii="Times New Roman" w:hAnsi="Times New Roman" w:cs="Times New Roman"/>
                <w:b/>
                <w:sz w:val="18"/>
                <w:szCs w:val="24"/>
              </w:rPr>
            </w:pPr>
            <w:r w:rsidRPr="002E68BE">
              <w:rPr>
                <w:rFonts w:ascii="Times New Roman" w:hAnsi="Times New Roman" w:cs="Times New Roman"/>
                <w:b/>
                <w:sz w:val="18"/>
                <w:szCs w:val="24"/>
              </w:rPr>
              <w:t>Группа</w:t>
            </w:r>
          </w:p>
        </w:tc>
        <w:tc>
          <w:tcPr>
            <w:tcW w:w="6823" w:type="dxa"/>
          </w:tcPr>
          <w:p w14:paraId="170743FB" w14:textId="77777777" w:rsidR="00D75EA6" w:rsidRPr="002E68BE" w:rsidRDefault="00D75EA6" w:rsidP="0056065B">
            <w:pPr>
              <w:jc w:val="center"/>
              <w:rPr>
                <w:rFonts w:ascii="Times New Roman" w:hAnsi="Times New Roman" w:cs="Times New Roman"/>
                <w:b/>
                <w:sz w:val="18"/>
                <w:szCs w:val="24"/>
              </w:rPr>
            </w:pPr>
            <w:r w:rsidRPr="002E68BE">
              <w:rPr>
                <w:rFonts w:ascii="Times New Roman" w:hAnsi="Times New Roman" w:cs="Times New Roman"/>
                <w:b/>
                <w:sz w:val="18"/>
                <w:szCs w:val="24"/>
              </w:rPr>
              <w:t>ФИО</w:t>
            </w:r>
          </w:p>
        </w:tc>
      </w:tr>
      <w:tr w:rsidR="00D75EA6" w14:paraId="4200AADA" w14:textId="77777777" w:rsidTr="0056065B">
        <w:tc>
          <w:tcPr>
            <w:tcW w:w="2670" w:type="dxa"/>
          </w:tcPr>
          <w:p w14:paraId="65606592" w14:textId="4D4A4256" w:rsidR="00D75EA6" w:rsidRDefault="00D75EA6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Е</w:t>
            </w:r>
            <w:r w:rsidR="00024D7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823" w:type="dxa"/>
          </w:tcPr>
          <w:p w14:paraId="3E258F8B" w14:textId="6778D566" w:rsidR="00D75EA6" w:rsidRDefault="007A48C9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окуров Руслан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Ергалиевич</w:t>
            </w:r>
            <w:proofErr w:type="spellEnd"/>
          </w:p>
        </w:tc>
      </w:tr>
    </w:tbl>
    <w:p w14:paraId="2EA7417E" w14:textId="77777777" w:rsidR="00D75EA6" w:rsidRDefault="00D75EA6" w:rsidP="00D75EA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9493" w:type="dxa"/>
        <w:tblLook w:val="04A0" w:firstRow="1" w:lastRow="0" w:firstColumn="1" w:lastColumn="0" w:noHBand="0" w:noVBand="1"/>
      </w:tblPr>
      <w:tblGrid>
        <w:gridCol w:w="1271"/>
        <w:gridCol w:w="3544"/>
        <w:gridCol w:w="1843"/>
        <w:gridCol w:w="2835"/>
      </w:tblGrid>
      <w:tr w:rsidR="00D75EA6" w14:paraId="09F1FD57" w14:textId="77777777" w:rsidTr="0056065B">
        <w:tc>
          <w:tcPr>
            <w:tcW w:w="1271" w:type="dxa"/>
          </w:tcPr>
          <w:p w14:paraId="61883F82" w14:textId="77777777" w:rsidR="00D75EA6" w:rsidRPr="002E68BE" w:rsidRDefault="00D75EA6" w:rsidP="0056065B">
            <w:pPr>
              <w:rPr>
                <w:rFonts w:ascii="Times New Roman" w:hAnsi="Times New Roman" w:cs="Times New Roman"/>
                <w:b/>
                <w:sz w:val="1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18"/>
                <w:szCs w:val="24"/>
              </w:rPr>
              <w:t xml:space="preserve">Школа </w:t>
            </w:r>
          </w:p>
        </w:tc>
        <w:tc>
          <w:tcPr>
            <w:tcW w:w="3544" w:type="dxa"/>
            <w:tcBorders>
              <w:right w:val="single" w:sz="4" w:space="0" w:color="auto"/>
            </w:tcBorders>
          </w:tcPr>
          <w:p w14:paraId="42F95C08" w14:textId="77777777" w:rsidR="00D75EA6" w:rsidRPr="007851D2" w:rsidRDefault="00D75EA6" w:rsidP="0056065B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851D2">
              <w:rPr>
                <w:rFonts w:ascii="Times New Roman" w:hAnsi="Times New Roman" w:cs="Times New Roman"/>
                <w:bCs/>
                <w:sz w:val="24"/>
                <w:szCs w:val="24"/>
              </w:rPr>
              <w:t>Инженерная школа информационных технологий и робототехники</w:t>
            </w:r>
          </w:p>
        </w:tc>
        <w:tc>
          <w:tcPr>
            <w:tcW w:w="1843" w:type="dxa"/>
            <w:tcBorders>
              <w:left w:val="single" w:sz="4" w:space="0" w:color="auto"/>
              <w:right w:val="single" w:sz="4" w:space="0" w:color="auto"/>
            </w:tcBorders>
          </w:tcPr>
          <w:p w14:paraId="734C77C5" w14:textId="77777777" w:rsidR="00D75EA6" w:rsidRPr="002E68BE" w:rsidRDefault="00D75EA6" w:rsidP="0056065B">
            <w:pPr>
              <w:rPr>
                <w:rFonts w:ascii="Times New Roman" w:hAnsi="Times New Roman" w:cs="Times New Roman"/>
                <w:b/>
                <w:sz w:val="18"/>
                <w:szCs w:val="24"/>
              </w:rPr>
            </w:pPr>
            <w:r w:rsidRPr="007A73AF">
              <w:rPr>
                <w:rFonts w:ascii="Times New Roman" w:hAnsi="Times New Roman" w:cs="Times New Roman"/>
                <w:b/>
                <w:sz w:val="18"/>
                <w:szCs w:val="24"/>
              </w:rPr>
              <w:t>Отделение школы (НОЦ)</w:t>
            </w:r>
          </w:p>
        </w:tc>
        <w:tc>
          <w:tcPr>
            <w:tcW w:w="2835" w:type="dxa"/>
            <w:tcBorders>
              <w:left w:val="single" w:sz="4" w:space="0" w:color="auto"/>
            </w:tcBorders>
          </w:tcPr>
          <w:p w14:paraId="579BAABD" w14:textId="77777777" w:rsidR="00D75EA6" w:rsidRPr="007851D2" w:rsidRDefault="00D75EA6" w:rsidP="0056065B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851D2">
              <w:rPr>
                <w:rFonts w:ascii="Times New Roman" w:hAnsi="Times New Roman" w:cs="Times New Roman"/>
                <w:bCs/>
                <w:sz w:val="24"/>
                <w:szCs w:val="24"/>
              </w:rPr>
              <w:t>Отделение автоматизации и робототехники</w:t>
            </w:r>
          </w:p>
        </w:tc>
      </w:tr>
      <w:tr w:rsidR="00D75EA6" w14:paraId="579940B8" w14:textId="77777777" w:rsidTr="0056065B">
        <w:tc>
          <w:tcPr>
            <w:tcW w:w="1271" w:type="dxa"/>
          </w:tcPr>
          <w:p w14:paraId="23909C91" w14:textId="77777777" w:rsidR="00D75EA6" w:rsidRDefault="00D75EA6" w:rsidP="00560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2C78">
              <w:rPr>
                <w:rFonts w:ascii="Times New Roman" w:hAnsi="Times New Roman" w:cs="Times New Roman"/>
                <w:b/>
                <w:sz w:val="18"/>
                <w:szCs w:val="24"/>
              </w:rPr>
              <w:t>Уровень образования</w:t>
            </w:r>
          </w:p>
        </w:tc>
        <w:tc>
          <w:tcPr>
            <w:tcW w:w="3544" w:type="dxa"/>
            <w:tcBorders>
              <w:right w:val="single" w:sz="4" w:space="0" w:color="auto"/>
            </w:tcBorders>
          </w:tcPr>
          <w:p w14:paraId="7DD335B9" w14:textId="77777777" w:rsidR="00D75EA6" w:rsidRPr="007851D2" w:rsidRDefault="00D75EA6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1D2">
              <w:rPr>
                <w:rFonts w:ascii="Times New Roman" w:hAnsi="Times New Roman" w:cs="Times New Roman"/>
                <w:sz w:val="24"/>
                <w:szCs w:val="24"/>
              </w:rPr>
              <w:t>Бакалавриат</w:t>
            </w:r>
          </w:p>
        </w:tc>
        <w:tc>
          <w:tcPr>
            <w:tcW w:w="1843" w:type="dxa"/>
            <w:tcBorders>
              <w:left w:val="single" w:sz="4" w:space="0" w:color="auto"/>
              <w:right w:val="single" w:sz="4" w:space="0" w:color="auto"/>
            </w:tcBorders>
          </w:tcPr>
          <w:p w14:paraId="2AC0EC40" w14:textId="77777777" w:rsidR="00D75EA6" w:rsidRDefault="00D75EA6" w:rsidP="00560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2C78">
              <w:rPr>
                <w:rFonts w:ascii="Times New Roman" w:hAnsi="Times New Roman" w:cs="Times New Roman"/>
                <w:b/>
                <w:sz w:val="18"/>
                <w:szCs w:val="24"/>
              </w:rPr>
              <w:t>Направление/</w:t>
            </w:r>
            <w:r>
              <w:rPr>
                <w:rFonts w:ascii="Times New Roman" w:hAnsi="Times New Roman" w:cs="Times New Roman"/>
                <w:b/>
                <w:sz w:val="18"/>
                <w:szCs w:val="24"/>
              </w:rPr>
              <w:t xml:space="preserve"> </w:t>
            </w:r>
            <w:r w:rsidRPr="00ED2C78">
              <w:rPr>
                <w:rFonts w:ascii="Times New Roman" w:hAnsi="Times New Roman" w:cs="Times New Roman"/>
                <w:b/>
                <w:sz w:val="18"/>
                <w:szCs w:val="24"/>
              </w:rPr>
              <w:t>специальность</w:t>
            </w:r>
          </w:p>
        </w:tc>
        <w:tc>
          <w:tcPr>
            <w:tcW w:w="2835" w:type="dxa"/>
            <w:tcBorders>
              <w:left w:val="single" w:sz="4" w:space="0" w:color="auto"/>
            </w:tcBorders>
          </w:tcPr>
          <w:p w14:paraId="46341869" w14:textId="77777777" w:rsidR="00D75EA6" w:rsidRPr="007851D2" w:rsidRDefault="00D75EA6" w:rsidP="0056065B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851D2">
              <w:rPr>
                <w:rFonts w:ascii="Times New Roman" w:hAnsi="Times New Roman" w:cs="Times New Roman"/>
                <w:bCs/>
                <w:sz w:val="24"/>
                <w:szCs w:val="24"/>
              </w:rPr>
              <w:t>15.03.06 Мехатроника и робототехника</w:t>
            </w:r>
          </w:p>
        </w:tc>
      </w:tr>
    </w:tbl>
    <w:p w14:paraId="2D54C51C" w14:textId="77777777" w:rsidR="00D75EA6" w:rsidRDefault="00D75EA6" w:rsidP="00D75EA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9493" w:type="dxa"/>
        <w:tblLook w:val="04A0" w:firstRow="1" w:lastRow="0" w:firstColumn="1" w:lastColumn="0" w:noHBand="0" w:noVBand="1"/>
      </w:tblPr>
      <w:tblGrid>
        <w:gridCol w:w="5353"/>
        <w:gridCol w:w="4140"/>
      </w:tblGrid>
      <w:tr w:rsidR="00D75EA6" w14:paraId="20092DA2" w14:textId="77777777" w:rsidTr="0056065B">
        <w:trPr>
          <w:trHeight w:val="340"/>
        </w:trPr>
        <w:tc>
          <w:tcPr>
            <w:tcW w:w="9493" w:type="dxa"/>
            <w:gridSpan w:val="2"/>
          </w:tcPr>
          <w:p w14:paraId="281A9D16" w14:textId="77777777" w:rsidR="00D75EA6" w:rsidRPr="00056DC7" w:rsidRDefault="00D75EA6" w:rsidP="0056065B">
            <w:pPr>
              <w:ind w:left="-43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056DC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сходные данные к разделу «Финансовый менеджмент, </w:t>
            </w:r>
            <w:proofErr w:type="spellStart"/>
            <w:r w:rsidRPr="00056DC7">
              <w:rPr>
                <w:rFonts w:ascii="Times New Roman" w:hAnsi="Times New Roman" w:cs="Times New Roman"/>
                <w:b/>
                <w:sz w:val="24"/>
                <w:szCs w:val="24"/>
              </w:rPr>
              <w:t>ресурсоэффективность</w:t>
            </w:r>
            <w:proofErr w:type="spellEnd"/>
            <w:r w:rsidRPr="00056DC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и ресурсосбережение»</w:t>
            </w:r>
            <w:r w:rsidRPr="00056DC7">
              <w:rPr>
                <w:rFonts w:ascii="Times New Roman" w:hAnsi="Times New Roman" w:cs="Times New Roman"/>
                <w:b/>
                <w:sz w:val="24"/>
                <w:szCs w:val="24"/>
              </w:rPr>
              <w:br w:type="page"/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</w:tr>
      <w:tr w:rsidR="00D75EA6" w14:paraId="03BB8A85" w14:textId="77777777" w:rsidTr="0056065B">
        <w:trPr>
          <w:trHeight w:val="440"/>
        </w:trPr>
        <w:tc>
          <w:tcPr>
            <w:tcW w:w="5353" w:type="dxa"/>
            <w:tcBorders>
              <w:bottom w:val="single" w:sz="4" w:space="0" w:color="auto"/>
            </w:tcBorders>
          </w:tcPr>
          <w:p w14:paraId="1B28751F" w14:textId="77777777" w:rsidR="00D75EA6" w:rsidRPr="00AD2F3C" w:rsidRDefault="00D75EA6" w:rsidP="00D75EA6">
            <w:pPr>
              <w:pStyle w:val="a3"/>
              <w:numPr>
                <w:ilvl w:val="0"/>
                <w:numId w:val="5"/>
              </w:numPr>
              <w:ind w:left="284" w:right="-66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AD2F3C">
              <w:rPr>
                <w:rFonts w:ascii="Times New Roman" w:hAnsi="Times New Roman" w:cs="Times New Roman"/>
                <w:i/>
                <w:sz w:val="20"/>
                <w:szCs w:val="20"/>
              </w:rPr>
              <w:t>Стоимость ресурсов научного иссле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дования (НИ): материально-техни</w:t>
            </w:r>
            <w:r w:rsidRPr="00AD2F3C">
              <w:rPr>
                <w:rFonts w:ascii="Times New Roman" w:hAnsi="Times New Roman" w:cs="Times New Roman"/>
                <w:i/>
                <w:sz w:val="20"/>
                <w:szCs w:val="20"/>
              </w:rPr>
              <w:t>ческих, энергетических, финансовых, информационных и человеческих</w:t>
            </w:r>
          </w:p>
        </w:tc>
        <w:tc>
          <w:tcPr>
            <w:tcW w:w="4140" w:type="dxa"/>
            <w:tcBorders>
              <w:bottom w:val="single" w:sz="4" w:space="0" w:color="auto"/>
            </w:tcBorders>
          </w:tcPr>
          <w:p w14:paraId="7A21F4DC" w14:textId="77777777" w:rsidR="00D75EA6" w:rsidRPr="00851023" w:rsidRDefault="00D75EA6" w:rsidP="0056065B">
            <w:pPr>
              <w:pStyle w:val="a3"/>
              <w:ind w:left="175"/>
              <w:jc w:val="both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95486D">
              <w:rPr>
                <w:rFonts w:ascii="Times New Roman" w:hAnsi="Times New Roman" w:cs="Times New Roman"/>
                <w:iCs/>
                <w:sz w:val="20"/>
                <w:szCs w:val="20"/>
              </w:rPr>
              <w:t>Среднерыночные цены РФ для определения стоимости ресурсов</w:t>
            </w:r>
          </w:p>
        </w:tc>
      </w:tr>
      <w:tr w:rsidR="00D75EA6" w14:paraId="2222A894" w14:textId="77777777" w:rsidTr="0056065B">
        <w:trPr>
          <w:trHeight w:val="253"/>
        </w:trPr>
        <w:tc>
          <w:tcPr>
            <w:tcW w:w="5353" w:type="dxa"/>
            <w:tcBorders>
              <w:top w:val="single" w:sz="4" w:space="0" w:color="auto"/>
              <w:bottom w:val="single" w:sz="4" w:space="0" w:color="auto"/>
            </w:tcBorders>
          </w:tcPr>
          <w:p w14:paraId="4CBDC7B0" w14:textId="77777777" w:rsidR="00D75EA6" w:rsidRPr="0033035E" w:rsidRDefault="00D75EA6" w:rsidP="00D75EA6">
            <w:pPr>
              <w:pStyle w:val="a3"/>
              <w:numPr>
                <w:ilvl w:val="0"/>
                <w:numId w:val="5"/>
              </w:numPr>
              <w:ind w:left="284" w:right="-66" w:hanging="28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Н</w:t>
            </w:r>
            <w:r w:rsidRPr="00207F8A">
              <w:rPr>
                <w:rFonts w:ascii="Times New Roman" w:hAnsi="Times New Roman" w:cs="Times New Roman"/>
                <w:i/>
                <w:sz w:val="20"/>
                <w:szCs w:val="20"/>
              </w:rPr>
              <w:t>ормы и нормативы расходования ресурсов</w:t>
            </w:r>
          </w:p>
        </w:tc>
        <w:tc>
          <w:tcPr>
            <w:tcW w:w="4140" w:type="dxa"/>
            <w:tcBorders>
              <w:top w:val="single" w:sz="4" w:space="0" w:color="auto"/>
              <w:bottom w:val="single" w:sz="4" w:space="0" w:color="auto"/>
            </w:tcBorders>
          </w:tcPr>
          <w:p w14:paraId="74772E10" w14:textId="77777777" w:rsidR="00D75EA6" w:rsidRDefault="007A48C9" w:rsidP="0056065B">
            <w:pPr>
              <w:pStyle w:val="a3"/>
              <w:ind w:left="175"/>
              <w:jc w:val="both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Коэффициент накладных расходов – 0,16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  <w:lang w:val="en-US"/>
              </w:rPr>
              <w:t>;</w:t>
            </w:r>
          </w:p>
          <w:p w14:paraId="27A28DB2" w14:textId="013A5E3C" w:rsidR="007A48C9" w:rsidRPr="007A48C9" w:rsidRDefault="007A48C9" w:rsidP="0056065B">
            <w:pPr>
              <w:pStyle w:val="a3"/>
              <w:ind w:left="175"/>
              <w:jc w:val="both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Районный коэффициент 30%</w:t>
            </w:r>
          </w:p>
        </w:tc>
      </w:tr>
      <w:tr w:rsidR="00D75EA6" w14:paraId="1892E313" w14:textId="77777777" w:rsidTr="0056065B">
        <w:trPr>
          <w:trHeight w:val="461"/>
        </w:trPr>
        <w:tc>
          <w:tcPr>
            <w:tcW w:w="5353" w:type="dxa"/>
            <w:tcBorders>
              <w:top w:val="single" w:sz="4" w:space="0" w:color="auto"/>
            </w:tcBorders>
          </w:tcPr>
          <w:p w14:paraId="26A9F11C" w14:textId="77777777" w:rsidR="00D75EA6" w:rsidRPr="0033035E" w:rsidRDefault="00D75EA6" w:rsidP="00D75EA6">
            <w:pPr>
              <w:pStyle w:val="a3"/>
              <w:numPr>
                <w:ilvl w:val="0"/>
                <w:numId w:val="5"/>
              </w:numPr>
              <w:ind w:left="284" w:right="-66" w:hanging="28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Используемая с</w:t>
            </w:r>
            <w:r w:rsidRPr="00207F8A">
              <w:rPr>
                <w:rFonts w:ascii="Times New Roman" w:hAnsi="Times New Roman" w:cs="Times New Roman"/>
                <w:i/>
                <w:sz w:val="20"/>
                <w:szCs w:val="20"/>
              </w:rPr>
              <w:t>истема налогообложения, ставки налогов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, отчислений, </w:t>
            </w:r>
            <w:r w:rsidRPr="00207F8A">
              <w:rPr>
                <w:rFonts w:ascii="Times New Roman" w:hAnsi="Times New Roman" w:cs="Times New Roman"/>
                <w:i/>
                <w:sz w:val="20"/>
                <w:szCs w:val="20"/>
              </w:rPr>
              <w:t>дисконтирования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и кредитования</w:t>
            </w:r>
          </w:p>
        </w:tc>
        <w:tc>
          <w:tcPr>
            <w:tcW w:w="4140" w:type="dxa"/>
            <w:tcBorders>
              <w:top w:val="single" w:sz="4" w:space="0" w:color="auto"/>
            </w:tcBorders>
          </w:tcPr>
          <w:p w14:paraId="6093939D" w14:textId="77777777" w:rsidR="00D75EA6" w:rsidRPr="00181702" w:rsidRDefault="00D75EA6" w:rsidP="0056065B">
            <w:pPr>
              <w:pStyle w:val="a3"/>
              <w:ind w:left="175"/>
              <w:jc w:val="both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Отчисления в социальные внебюджетные фонды: 30%</w:t>
            </w:r>
          </w:p>
        </w:tc>
      </w:tr>
      <w:tr w:rsidR="00D75EA6" w14:paraId="5C9C020F" w14:textId="77777777" w:rsidTr="0056065B">
        <w:trPr>
          <w:trHeight w:val="461"/>
        </w:trPr>
        <w:tc>
          <w:tcPr>
            <w:tcW w:w="9493" w:type="dxa"/>
            <w:gridSpan w:val="2"/>
            <w:tcBorders>
              <w:top w:val="single" w:sz="4" w:space="0" w:color="auto"/>
            </w:tcBorders>
            <w:vAlign w:val="center"/>
          </w:tcPr>
          <w:p w14:paraId="561E1F1A" w14:textId="77777777" w:rsidR="00D75EA6" w:rsidRPr="00056DC7" w:rsidRDefault="00D75EA6" w:rsidP="0056065B">
            <w:pPr>
              <w:pStyle w:val="a3"/>
              <w:ind w:left="0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056DC7">
              <w:rPr>
                <w:rFonts w:ascii="Times New Roman" w:hAnsi="Times New Roman" w:cs="Times New Roman"/>
                <w:b/>
                <w:sz w:val="24"/>
                <w:szCs w:val="24"/>
              </w:rPr>
              <w:t>Перечень вопросов, подлежащих исследованию, проектированию и разработке:</w:t>
            </w:r>
          </w:p>
        </w:tc>
      </w:tr>
      <w:tr w:rsidR="00D75EA6" w14:paraId="4B485E6B" w14:textId="77777777" w:rsidTr="0056065B">
        <w:trPr>
          <w:trHeight w:val="692"/>
        </w:trPr>
        <w:tc>
          <w:tcPr>
            <w:tcW w:w="5353" w:type="dxa"/>
            <w:tcBorders>
              <w:bottom w:val="single" w:sz="4" w:space="0" w:color="auto"/>
            </w:tcBorders>
          </w:tcPr>
          <w:p w14:paraId="6807DC94" w14:textId="77777777" w:rsidR="00D75EA6" w:rsidRPr="00136578" w:rsidRDefault="00D75EA6" w:rsidP="00D75EA6">
            <w:pPr>
              <w:pStyle w:val="a3"/>
              <w:numPr>
                <w:ilvl w:val="0"/>
                <w:numId w:val="6"/>
              </w:numPr>
              <w:ind w:left="284" w:right="-66" w:hanging="28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Оценка коммерческого потенциала,</w:t>
            </w:r>
            <w:r w:rsidRPr="00207F8A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перспективности и альтернатив проведения НИ с позиции </w:t>
            </w:r>
            <w:proofErr w:type="spellStart"/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ресурсоэффективности</w:t>
            </w:r>
            <w:proofErr w:type="spellEnd"/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и ресурсосбережения</w:t>
            </w:r>
          </w:p>
        </w:tc>
        <w:tc>
          <w:tcPr>
            <w:tcW w:w="4140" w:type="dxa"/>
            <w:tcBorders>
              <w:bottom w:val="single" w:sz="4" w:space="0" w:color="auto"/>
            </w:tcBorders>
          </w:tcPr>
          <w:p w14:paraId="10A5FF85" w14:textId="77777777" w:rsidR="00D75EA6" w:rsidRPr="00C00467" w:rsidRDefault="00D75EA6" w:rsidP="0056065B">
            <w:pPr>
              <w:pStyle w:val="a3"/>
              <w:ind w:left="175"/>
              <w:jc w:val="both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7629BC">
              <w:rPr>
                <w:rFonts w:ascii="Times New Roman" w:hAnsi="Times New Roman" w:cs="Times New Roman"/>
                <w:sz w:val="20"/>
                <w:szCs w:val="20"/>
              </w:rPr>
              <w:t>Оценить потенциальных потребителей исследования, проанализировать конкурентных решений, представить SWOT – анализ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 w:rsidRPr="00587538">
              <w:rPr>
                <w:rFonts w:ascii="Times New Roman" w:hAnsi="Times New Roman" w:cs="Times New Roman"/>
                <w:sz w:val="20"/>
                <w:szCs w:val="20"/>
              </w:rPr>
              <w:t xml:space="preserve"> Предложить возможные альтернативы проведения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И.</w:t>
            </w:r>
          </w:p>
        </w:tc>
      </w:tr>
      <w:tr w:rsidR="00D75EA6" w14:paraId="639950E9" w14:textId="77777777" w:rsidTr="0056065B">
        <w:trPr>
          <w:trHeight w:val="447"/>
        </w:trPr>
        <w:tc>
          <w:tcPr>
            <w:tcW w:w="5353" w:type="dxa"/>
            <w:tcBorders>
              <w:top w:val="single" w:sz="4" w:space="0" w:color="auto"/>
              <w:bottom w:val="single" w:sz="4" w:space="0" w:color="auto"/>
            </w:tcBorders>
          </w:tcPr>
          <w:p w14:paraId="325B0531" w14:textId="77777777" w:rsidR="00D75EA6" w:rsidRPr="00136578" w:rsidRDefault="00D75EA6" w:rsidP="00D75EA6">
            <w:pPr>
              <w:pStyle w:val="a3"/>
              <w:numPr>
                <w:ilvl w:val="0"/>
                <w:numId w:val="6"/>
              </w:numPr>
              <w:ind w:left="284" w:right="-66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3D0E7F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Планирование и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ф</w:t>
            </w:r>
            <w:r w:rsidRPr="003D0E7F">
              <w:rPr>
                <w:rFonts w:ascii="Times New Roman" w:hAnsi="Times New Roman" w:cs="Times New Roman"/>
                <w:i/>
                <w:sz w:val="20"/>
                <w:szCs w:val="20"/>
              </w:rPr>
              <w:t>ормирование бюджета научных исследований</w:t>
            </w:r>
          </w:p>
        </w:tc>
        <w:tc>
          <w:tcPr>
            <w:tcW w:w="4140" w:type="dxa"/>
            <w:tcBorders>
              <w:top w:val="single" w:sz="4" w:space="0" w:color="auto"/>
              <w:bottom w:val="single" w:sz="4" w:space="0" w:color="auto"/>
            </w:tcBorders>
          </w:tcPr>
          <w:p w14:paraId="68E2E5DD" w14:textId="77777777" w:rsidR="00D75EA6" w:rsidRPr="000D1245" w:rsidRDefault="00D75EA6" w:rsidP="0056065B">
            <w:pPr>
              <w:pStyle w:val="a3"/>
              <w:ind w:left="175"/>
              <w:jc w:val="both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7629BC">
              <w:rPr>
                <w:rFonts w:ascii="Times New Roman" w:hAnsi="Times New Roman" w:cs="Times New Roman"/>
                <w:sz w:val="20"/>
                <w:szCs w:val="20"/>
              </w:rPr>
              <w:t>Представить план этапов работ, определить</w:t>
            </w:r>
            <w:r>
              <w:rPr>
                <w:sz w:val="20"/>
                <w:szCs w:val="20"/>
              </w:rPr>
              <w:t xml:space="preserve"> </w:t>
            </w:r>
            <w:r w:rsidRPr="007629BC">
              <w:rPr>
                <w:rFonts w:ascii="Times New Roman" w:hAnsi="Times New Roman" w:cs="Times New Roman"/>
                <w:sz w:val="20"/>
                <w:szCs w:val="20"/>
              </w:rPr>
              <w:t>трудоёмкость и построить календарный</w:t>
            </w:r>
            <w:r>
              <w:rPr>
                <w:sz w:val="20"/>
                <w:szCs w:val="20"/>
              </w:rPr>
              <w:t xml:space="preserve"> </w:t>
            </w:r>
            <w:r w:rsidRPr="007629BC">
              <w:rPr>
                <w:rFonts w:ascii="Times New Roman" w:hAnsi="Times New Roman" w:cs="Times New Roman"/>
                <w:sz w:val="20"/>
                <w:szCs w:val="20"/>
              </w:rPr>
              <w:t>график, сформировать бюджет НИ.</w:t>
            </w:r>
          </w:p>
        </w:tc>
      </w:tr>
      <w:tr w:rsidR="00D75EA6" w14:paraId="2CF664E5" w14:textId="77777777" w:rsidTr="0056065B">
        <w:trPr>
          <w:trHeight w:val="691"/>
        </w:trPr>
        <w:tc>
          <w:tcPr>
            <w:tcW w:w="5353" w:type="dxa"/>
            <w:tcBorders>
              <w:top w:val="single" w:sz="4" w:space="0" w:color="auto"/>
            </w:tcBorders>
          </w:tcPr>
          <w:p w14:paraId="0BC1DDA1" w14:textId="77777777" w:rsidR="00D75EA6" w:rsidRPr="00136578" w:rsidRDefault="00D75EA6" w:rsidP="00D75EA6">
            <w:pPr>
              <w:pStyle w:val="a3"/>
              <w:numPr>
                <w:ilvl w:val="0"/>
                <w:numId w:val="6"/>
              </w:numPr>
              <w:ind w:left="284" w:right="-66" w:hanging="28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Определение </w:t>
            </w:r>
            <w:r w:rsidRPr="00207F8A">
              <w:rPr>
                <w:rFonts w:ascii="Times New Roman" w:hAnsi="Times New Roman" w:cs="Times New Roman"/>
                <w:i/>
                <w:sz w:val="20"/>
                <w:szCs w:val="20"/>
              </w:rPr>
              <w:t>ресурс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ной </w:t>
            </w:r>
            <w:r w:rsidRPr="00207F8A">
              <w:rPr>
                <w:rFonts w:ascii="Times New Roman" w:hAnsi="Times New Roman" w:cs="Times New Roman"/>
                <w:i/>
                <w:sz w:val="20"/>
                <w:szCs w:val="20"/>
              </w:rPr>
              <w:t>(ресурсосбере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гающей</w:t>
            </w:r>
            <w:r w:rsidRPr="00207F8A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),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финансовой, бюджетной, социальной и </w:t>
            </w:r>
            <w:r w:rsidRPr="00207F8A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экономической эффективности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исследования</w:t>
            </w:r>
          </w:p>
        </w:tc>
        <w:tc>
          <w:tcPr>
            <w:tcW w:w="4140" w:type="dxa"/>
            <w:tcBorders>
              <w:top w:val="single" w:sz="4" w:space="0" w:color="auto"/>
            </w:tcBorders>
          </w:tcPr>
          <w:p w14:paraId="27601AF1" w14:textId="77777777" w:rsidR="00D75EA6" w:rsidRPr="000E7AD7" w:rsidRDefault="00D75EA6" w:rsidP="0056065B">
            <w:pPr>
              <w:pStyle w:val="a3"/>
              <w:ind w:left="175"/>
              <w:jc w:val="both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7629BC">
              <w:rPr>
                <w:rFonts w:ascii="Times New Roman" w:hAnsi="Times New Roman" w:cs="Times New Roman"/>
                <w:sz w:val="20"/>
                <w:szCs w:val="20"/>
              </w:rPr>
              <w:t xml:space="preserve">Определить интегральные показатели финансовой эффективности, </w:t>
            </w:r>
            <w:proofErr w:type="spellStart"/>
            <w:r w:rsidRPr="007629BC">
              <w:rPr>
                <w:rFonts w:ascii="Times New Roman" w:hAnsi="Times New Roman" w:cs="Times New Roman"/>
                <w:sz w:val="20"/>
                <w:szCs w:val="20"/>
              </w:rPr>
              <w:t>ресурсоэффективности</w:t>
            </w:r>
            <w:proofErr w:type="spellEnd"/>
            <w:r w:rsidRPr="007629BC">
              <w:rPr>
                <w:rFonts w:ascii="Times New Roman" w:hAnsi="Times New Roman" w:cs="Times New Roman"/>
                <w:sz w:val="20"/>
                <w:szCs w:val="20"/>
              </w:rPr>
              <w:t xml:space="preserve"> разработки. Рассчитать сравнительную эффективность проекта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D75EA6" w14:paraId="4C374EF3" w14:textId="77777777" w:rsidTr="0056065B">
        <w:trPr>
          <w:trHeight w:val="454"/>
        </w:trPr>
        <w:tc>
          <w:tcPr>
            <w:tcW w:w="9493" w:type="dxa"/>
            <w:gridSpan w:val="2"/>
            <w:vAlign w:val="center"/>
          </w:tcPr>
          <w:p w14:paraId="03897AC3" w14:textId="77777777" w:rsidR="00D75EA6" w:rsidRPr="00C85175" w:rsidRDefault="00D75EA6" w:rsidP="0056065B">
            <w:pPr>
              <w:pStyle w:val="a3"/>
              <w:ind w:left="-63" w:right="-98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C8517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еречень графического материала </w:t>
            </w:r>
            <w:r w:rsidRPr="00C85175">
              <w:rPr>
                <w:rFonts w:ascii="Times New Roman" w:hAnsi="Times New Roman" w:cs="Times New Roman"/>
                <w:i/>
                <w:sz w:val="16"/>
                <w:szCs w:val="24"/>
              </w:rPr>
              <w:t>(с точным указанием обязательных чертежей)</w:t>
            </w:r>
            <w:r w:rsidRPr="00C85175">
              <w:rPr>
                <w:rFonts w:ascii="Times New Roman" w:hAnsi="Times New Roman" w:cs="Times New Roman"/>
                <w:b/>
                <w:sz w:val="20"/>
                <w:szCs w:val="24"/>
              </w:rPr>
              <w:t>:</w:t>
            </w:r>
          </w:p>
        </w:tc>
      </w:tr>
      <w:tr w:rsidR="00D75EA6" w14:paraId="2AB51B33" w14:textId="77777777" w:rsidTr="0056065B">
        <w:trPr>
          <w:trHeight w:val="503"/>
        </w:trPr>
        <w:tc>
          <w:tcPr>
            <w:tcW w:w="9493" w:type="dxa"/>
            <w:gridSpan w:val="2"/>
          </w:tcPr>
          <w:p w14:paraId="00DC9E64" w14:textId="77777777" w:rsidR="00D75EA6" w:rsidRPr="00136578" w:rsidRDefault="00D75EA6" w:rsidP="0056065B">
            <w:pPr>
              <w:pStyle w:val="a3"/>
              <w:spacing w:line="276" w:lineRule="auto"/>
              <w:ind w:left="29" w:right="-66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1. </w:t>
            </w:r>
            <w:r w:rsidRPr="00843800">
              <w:rPr>
                <w:rFonts w:ascii="Times New Roman" w:hAnsi="Times New Roman" w:cs="Times New Roman"/>
                <w:iCs/>
                <w:sz w:val="20"/>
                <w:szCs w:val="20"/>
              </w:rPr>
              <w:t>Оценочная карта для сравнения конкурентных технических решений. 2. Матрица SWOT-анализа 3. Морфологическая матрица 4.</w:t>
            </w:r>
            <w:r w:rsidRPr="00843800">
              <w:rPr>
                <w:rFonts w:ascii="Times New Roman" w:hAnsi="Times New Roman" w:cs="Times New Roman"/>
              </w:rPr>
              <w:t xml:space="preserve"> </w:t>
            </w:r>
            <w:r w:rsidRPr="00843800">
              <w:rPr>
                <w:rFonts w:ascii="Times New Roman" w:hAnsi="Times New Roman" w:cs="Times New Roman"/>
                <w:iCs/>
                <w:sz w:val="20"/>
                <w:szCs w:val="20"/>
              </w:rPr>
              <w:t>Перечень этапов, работ и распределение исполнителей 5.</w:t>
            </w:r>
            <w:r w:rsidRPr="00843800">
              <w:rPr>
                <w:rFonts w:ascii="Times New Roman" w:hAnsi="Times New Roman" w:cs="Times New Roman"/>
              </w:rPr>
              <w:t xml:space="preserve"> </w:t>
            </w:r>
            <w:r w:rsidRPr="00843800">
              <w:rPr>
                <w:rFonts w:ascii="Times New Roman" w:hAnsi="Times New Roman" w:cs="Times New Roman"/>
                <w:iCs/>
                <w:sz w:val="20"/>
                <w:szCs w:val="20"/>
              </w:rPr>
              <w:t>Временные показатели проведения НИ 6. Бюджет НИ 7. Оценка характеристик вариантов исполнения 8. Сравнительная эффективность разработки.</w:t>
            </w:r>
          </w:p>
        </w:tc>
      </w:tr>
    </w:tbl>
    <w:p w14:paraId="00E14834" w14:textId="77777777" w:rsidR="00D75EA6" w:rsidRPr="00ED0F99" w:rsidRDefault="00D75EA6" w:rsidP="00D75EA6">
      <w:pPr>
        <w:spacing w:after="0" w:line="240" w:lineRule="auto"/>
        <w:rPr>
          <w:rFonts w:ascii="Times New Roman" w:hAnsi="Times New Roman" w:cs="Times New Roman"/>
          <w:sz w:val="18"/>
          <w:szCs w:val="24"/>
        </w:rPr>
      </w:pPr>
    </w:p>
    <w:tbl>
      <w:tblPr>
        <w:tblStyle w:val="a5"/>
        <w:tblW w:w="9527" w:type="dxa"/>
        <w:tblInd w:w="-34" w:type="dxa"/>
        <w:tblLook w:val="04A0" w:firstRow="1" w:lastRow="0" w:firstColumn="1" w:lastColumn="0" w:noHBand="0" w:noVBand="1"/>
      </w:tblPr>
      <w:tblGrid>
        <w:gridCol w:w="7088"/>
        <w:gridCol w:w="2439"/>
      </w:tblGrid>
      <w:tr w:rsidR="00D75EA6" w14:paraId="47261A2A" w14:textId="77777777" w:rsidTr="0056065B">
        <w:tc>
          <w:tcPr>
            <w:tcW w:w="7088" w:type="dxa"/>
          </w:tcPr>
          <w:p w14:paraId="5D9B953E" w14:textId="77777777" w:rsidR="00D75EA6" w:rsidRPr="00385525" w:rsidRDefault="00D75EA6" w:rsidP="0056065B">
            <w:pPr>
              <w:pStyle w:val="a3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8552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Дата выдачи задания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для раздела по линейному графику</w:t>
            </w:r>
          </w:p>
        </w:tc>
        <w:tc>
          <w:tcPr>
            <w:tcW w:w="2439" w:type="dxa"/>
          </w:tcPr>
          <w:p w14:paraId="34B96360" w14:textId="43E29C0B" w:rsidR="00D75EA6" w:rsidRDefault="00D75EA6" w:rsidP="0056065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BC69141" w14:textId="77777777" w:rsidR="00D75EA6" w:rsidRPr="00EF01E3" w:rsidRDefault="00D75EA6" w:rsidP="00D75EA6">
      <w:pPr>
        <w:spacing w:after="0" w:line="240" w:lineRule="auto"/>
        <w:jc w:val="both"/>
        <w:rPr>
          <w:rFonts w:ascii="Times New Roman" w:hAnsi="Times New Roman" w:cs="Times New Roman"/>
          <w:sz w:val="14"/>
          <w:szCs w:val="24"/>
        </w:rPr>
      </w:pPr>
    </w:p>
    <w:p w14:paraId="2BBF35D8" w14:textId="77777777" w:rsidR="00D75EA6" w:rsidRPr="00EF01E3" w:rsidRDefault="00D75EA6" w:rsidP="00D75EA6">
      <w:pPr>
        <w:spacing w:after="0"/>
        <w:rPr>
          <w:rFonts w:ascii="Times New Roman" w:hAnsi="Times New Roman" w:cs="Times New Roman"/>
          <w:b/>
          <w:sz w:val="24"/>
        </w:rPr>
      </w:pPr>
      <w:r w:rsidRPr="00EF01E3">
        <w:rPr>
          <w:rFonts w:ascii="Times New Roman" w:hAnsi="Times New Roman" w:cs="Times New Roman"/>
          <w:b/>
          <w:sz w:val="24"/>
        </w:rPr>
        <w:t>Задание выдал консультант:</w:t>
      </w:r>
    </w:p>
    <w:tbl>
      <w:tblPr>
        <w:tblStyle w:val="a5"/>
        <w:tblW w:w="9493" w:type="dxa"/>
        <w:tblLayout w:type="fixed"/>
        <w:tblLook w:val="04A0" w:firstRow="1" w:lastRow="0" w:firstColumn="1" w:lastColumn="0" w:noHBand="0" w:noVBand="1"/>
      </w:tblPr>
      <w:tblGrid>
        <w:gridCol w:w="2652"/>
        <w:gridCol w:w="2264"/>
        <w:gridCol w:w="1883"/>
        <w:gridCol w:w="1276"/>
        <w:gridCol w:w="1418"/>
      </w:tblGrid>
      <w:tr w:rsidR="00D75EA6" w:rsidRPr="003435A3" w14:paraId="18949975" w14:textId="77777777" w:rsidTr="0056065B">
        <w:tc>
          <w:tcPr>
            <w:tcW w:w="2652" w:type="dxa"/>
          </w:tcPr>
          <w:p w14:paraId="61816107" w14:textId="77777777" w:rsidR="00D75EA6" w:rsidRPr="003435A3" w:rsidRDefault="00D75EA6" w:rsidP="0056065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35A3">
              <w:rPr>
                <w:rFonts w:ascii="Times New Roman" w:hAnsi="Times New Roman" w:cs="Times New Roman"/>
                <w:b/>
                <w:sz w:val="16"/>
                <w:szCs w:val="24"/>
              </w:rPr>
              <w:t>Должность</w:t>
            </w:r>
          </w:p>
        </w:tc>
        <w:tc>
          <w:tcPr>
            <w:tcW w:w="2264" w:type="dxa"/>
          </w:tcPr>
          <w:p w14:paraId="3B744746" w14:textId="77777777" w:rsidR="00D75EA6" w:rsidRPr="003435A3" w:rsidRDefault="00D75EA6" w:rsidP="0056065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35A3">
              <w:rPr>
                <w:rFonts w:ascii="Times New Roman" w:hAnsi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883" w:type="dxa"/>
          </w:tcPr>
          <w:p w14:paraId="76DF1A53" w14:textId="77777777" w:rsidR="00D75EA6" w:rsidRPr="003435A3" w:rsidRDefault="00D75EA6" w:rsidP="0056065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35A3">
              <w:rPr>
                <w:rFonts w:ascii="Times New Roman" w:hAnsi="Times New Roman"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276" w:type="dxa"/>
          </w:tcPr>
          <w:p w14:paraId="6801D072" w14:textId="77777777" w:rsidR="00D75EA6" w:rsidRPr="003435A3" w:rsidRDefault="00D75EA6" w:rsidP="0056065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35A3">
              <w:rPr>
                <w:rFonts w:ascii="Times New Roman" w:hAnsi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18" w:type="dxa"/>
          </w:tcPr>
          <w:p w14:paraId="28A68DA4" w14:textId="77777777" w:rsidR="00D75EA6" w:rsidRPr="003435A3" w:rsidRDefault="00D75EA6" w:rsidP="0056065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35A3">
              <w:rPr>
                <w:rFonts w:ascii="Times New Roman" w:hAnsi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D75EA6" w14:paraId="661F5DF9" w14:textId="77777777" w:rsidTr="0056065B">
        <w:tc>
          <w:tcPr>
            <w:tcW w:w="2652" w:type="dxa"/>
          </w:tcPr>
          <w:p w14:paraId="17CFDEEB" w14:textId="3B4A5CE0" w:rsidR="00D75EA6" w:rsidRPr="00163BC4" w:rsidRDefault="00163BC4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163BC4">
              <w:rPr>
                <w:rFonts w:ascii="Times New Roman" w:hAnsi="Times New Roman" w:cs="Times New Roman"/>
                <w:sz w:val="24"/>
                <w:szCs w:val="24"/>
              </w:rPr>
              <w:t>оцент Бизнес-школы</w:t>
            </w:r>
          </w:p>
        </w:tc>
        <w:tc>
          <w:tcPr>
            <w:tcW w:w="2264" w:type="dxa"/>
          </w:tcPr>
          <w:p w14:paraId="1CA7A6CE" w14:textId="38D2027A" w:rsidR="00D75EA6" w:rsidRDefault="00163BC4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63BC4">
              <w:rPr>
                <w:rFonts w:ascii="Times New Roman" w:hAnsi="Times New Roman" w:cs="Times New Roman"/>
                <w:sz w:val="24"/>
                <w:szCs w:val="24"/>
              </w:rPr>
              <w:t>Жаворонок Анастасия Валерьевна</w:t>
            </w:r>
          </w:p>
        </w:tc>
        <w:tc>
          <w:tcPr>
            <w:tcW w:w="1883" w:type="dxa"/>
          </w:tcPr>
          <w:p w14:paraId="66B6E09C" w14:textId="3CAD82D4" w:rsidR="00D75EA6" w:rsidRDefault="00163BC4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63BC4">
              <w:rPr>
                <w:rFonts w:ascii="Times New Roman" w:hAnsi="Times New Roman" w:cs="Times New Roman"/>
                <w:sz w:val="24"/>
                <w:szCs w:val="24"/>
              </w:rPr>
              <w:t>канд. экон. наук</w:t>
            </w:r>
          </w:p>
        </w:tc>
        <w:tc>
          <w:tcPr>
            <w:tcW w:w="1276" w:type="dxa"/>
          </w:tcPr>
          <w:p w14:paraId="10D3AE38" w14:textId="77777777" w:rsidR="00D75EA6" w:rsidRDefault="00D75EA6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14:paraId="23CF6340" w14:textId="67892204" w:rsidR="00D75EA6" w:rsidRDefault="00D75EA6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C64FD7C" w14:textId="77777777" w:rsidR="00D75EA6" w:rsidRPr="00ED0F99" w:rsidRDefault="00D75EA6" w:rsidP="00D75EA6">
      <w:pPr>
        <w:spacing w:after="0" w:line="240" w:lineRule="auto"/>
        <w:jc w:val="both"/>
        <w:rPr>
          <w:rFonts w:ascii="Times New Roman" w:hAnsi="Times New Roman" w:cs="Times New Roman"/>
          <w:sz w:val="18"/>
          <w:szCs w:val="24"/>
        </w:rPr>
      </w:pPr>
    </w:p>
    <w:p w14:paraId="295D6AB2" w14:textId="2B266BD7" w:rsidR="00D75EA6" w:rsidRPr="00EF01E3" w:rsidRDefault="00D75EA6" w:rsidP="00D75EA6">
      <w:pPr>
        <w:spacing w:after="0"/>
        <w:rPr>
          <w:rFonts w:ascii="Times New Roman" w:hAnsi="Times New Roman" w:cs="Times New Roman"/>
          <w:b/>
          <w:sz w:val="24"/>
        </w:rPr>
      </w:pPr>
      <w:r w:rsidRPr="00EF01E3">
        <w:rPr>
          <w:rFonts w:ascii="Times New Roman" w:hAnsi="Times New Roman" w:cs="Times New Roman"/>
          <w:b/>
          <w:sz w:val="24"/>
        </w:rPr>
        <w:t xml:space="preserve">Задание принял к исполнению </w:t>
      </w:r>
      <w:r w:rsidR="00941A7C" w:rsidRPr="00941A7C">
        <w:rPr>
          <w:rFonts w:ascii="Times New Roman" w:hAnsi="Times New Roman" w:cs="Times New Roman"/>
          <w:b/>
          <w:sz w:val="24"/>
        </w:rPr>
        <w:t>обучающийся:</w:t>
      </w:r>
    </w:p>
    <w:tbl>
      <w:tblPr>
        <w:tblStyle w:val="a5"/>
        <w:tblW w:w="9493" w:type="dxa"/>
        <w:tblLook w:val="04A0" w:firstRow="1" w:lastRow="0" w:firstColumn="1" w:lastColumn="0" w:noHBand="0" w:noVBand="1"/>
      </w:tblPr>
      <w:tblGrid>
        <w:gridCol w:w="2689"/>
        <w:gridCol w:w="4110"/>
        <w:gridCol w:w="1276"/>
        <w:gridCol w:w="1418"/>
      </w:tblGrid>
      <w:tr w:rsidR="00D75EA6" w:rsidRPr="003435A3" w14:paraId="10DE9FAD" w14:textId="77777777" w:rsidTr="0056065B">
        <w:tc>
          <w:tcPr>
            <w:tcW w:w="2689" w:type="dxa"/>
          </w:tcPr>
          <w:p w14:paraId="7FD2F0AC" w14:textId="77777777" w:rsidR="00D75EA6" w:rsidRPr="003435A3" w:rsidRDefault="00D75EA6" w:rsidP="0056065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35A3">
              <w:rPr>
                <w:rFonts w:ascii="Times New Roman" w:hAnsi="Times New Roman" w:cs="Times New Roman"/>
                <w:b/>
                <w:sz w:val="16"/>
                <w:szCs w:val="24"/>
              </w:rPr>
              <w:t>Группа</w:t>
            </w:r>
          </w:p>
        </w:tc>
        <w:tc>
          <w:tcPr>
            <w:tcW w:w="4110" w:type="dxa"/>
          </w:tcPr>
          <w:p w14:paraId="5A67F7A9" w14:textId="77777777" w:rsidR="00D75EA6" w:rsidRPr="003435A3" w:rsidRDefault="00D75EA6" w:rsidP="0056065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35A3">
              <w:rPr>
                <w:rFonts w:ascii="Times New Roman" w:hAnsi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276" w:type="dxa"/>
          </w:tcPr>
          <w:p w14:paraId="6194EDED" w14:textId="77777777" w:rsidR="00D75EA6" w:rsidRPr="003435A3" w:rsidRDefault="00D75EA6" w:rsidP="0056065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35A3">
              <w:rPr>
                <w:rFonts w:ascii="Times New Roman" w:hAnsi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18" w:type="dxa"/>
          </w:tcPr>
          <w:p w14:paraId="29788DA4" w14:textId="77777777" w:rsidR="00D75EA6" w:rsidRPr="003435A3" w:rsidRDefault="00D75EA6" w:rsidP="0056065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35A3">
              <w:rPr>
                <w:rFonts w:ascii="Times New Roman" w:hAnsi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D75EA6" w14:paraId="517ED439" w14:textId="77777777" w:rsidTr="0056065B">
        <w:tc>
          <w:tcPr>
            <w:tcW w:w="2689" w:type="dxa"/>
          </w:tcPr>
          <w:p w14:paraId="47A0742F" w14:textId="0E65DBEA" w:rsidR="00D75EA6" w:rsidRDefault="00D75EA6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Е</w:t>
            </w:r>
            <w:r w:rsidR="00024D7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0" w:type="dxa"/>
          </w:tcPr>
          <w:p w14:paraId="7195FBB9" w14:textId="5A3250CB" w:rsidR="00D75EA6" w:rsidRDefault="007A48C9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окуров Руслан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Ергалиевич</w:t>
            </w:r>
            <w:proofErr w:type="spellEnd"/>
          </w:p>
        </w:tc>
        <w:tc>
          <w:tcPr>
            <w:tcW w:w="1276" w:type="dxa"/>
          </w:tcPr>
          <w:p w14:paraId="21E6E171" w14:textId="77777777" w:rsidR="00D75EA6" w:rsidRDefault="00D75EA6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14:paraId="316381FF" w14:textId="12EAF35C" w:rsidR="00D75EA6" w:rsidRDefault="00D75EA6" w:rsidP="005606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E50AC5B" w14:textId="0917D226" w:rsidR="002469F4" w:rsidRPr="0078789C" w:rsidRDefault="0078789C" w:rsidP="00CC35AF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2BC6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здела</w:t>
      </w:r>
      <w:r w:rsidR="001B0579" w:rsidRPr="00792BC6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1B0579" w:rsidRPr="00B30525">
        <w:rPr>
          <w:rFonts w:ascii="Times New Roman" w:hAnsi="Times New Roman" w:cs="Times New Roman"/>
          <w:sz w:val="28"/>
          <w:szCs w:val="28"/>
        </w:rPr>
        <w:t xml:space="preserve"> </w:t>
      </w:r>
      <w:r w:rsidRPr="00B30525">
        <w:rPr>
          <w:rFonts w:ascii="Times New Roman" w:hAnsi="Times New Roman" w:cs="Times New Roman"/>
          <w:sz w:val="28"/>
          <w:szCs w:val="28"/>
        </w:rPr>
        <w:t>комплексное описание и анализ финансово-экономических аспектов выполненной работы. Необходимо оценить полные денежные затраты на исследование (проект), а также дать хотя бы приближенную экономическую оценку результатов ее внедрения. Это в свою</w:t>
      </w:r>
      <w:r w:rsidR="002469F4" w:rsidRPr="00B30525">
        <w:rPr>
          <w:rFonts w:ascii="Times New Roman" w:hAnsi="Times New Roman" w:cs="Times New Roman"/>
          <w:sz w:val="28"/>
          <w:szCs w:val="28"/>
        </w:rPr>
        <w:t xml:space="preserve"> </w:t>
      </w:r>
      <w:r w:rsidRPr="00B30525">
        <w:rPr>
          <w:rFonts w:ascii="Times New Roman" w:hAnsi="Times New Roman" w:cs="Times New Roman"/>
          <w:sz w:val="28"/>
          <w:szCs w:val="28"/>
        </w:rPr>
        <w:t xml:space="preserve">очередь позволит с помощью </w:t>
      </w:r>
      <w:r w:rsidR="00B30525">
        <w:rPr>
          <w:rFonts w:ascii="Times New Roman" w:hAnsi="Times New Roman" w:cs="Times New Roman"/>
          <w:sz w:val="28"/>
          <w:szCs w:val="28"/>
        </w:rPr>
        <w:t xml:space="preserve">интегральных </w:t>
      </w:r>
      <w:r w:rsidRPr="00B30525">
        <w:rPr>
          <w:rFonts w:ascii="Times New Roman" w:hAnsi="Times New Roman" w:cs="Times New Roman"/>
          <w:sz w:val="28"/>
          <w:szCs w:val="28"/>
        </w:rPr>
        <w:t>показателей эффективности оценить экономическую целесообразность осуществления работы.</w:t>
      </w:r>
    </w:p>
    <w:p w14:paraId="19BBE213" w14:textId="78A575F6" w:rsidR="0010158E" w:rsidRPr="003D13D2" w:rsidRDefault="0024670E" w:rsidP="00CC35A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D13D2">
        <w:rPr>
          <w:rFonts w:ascii="Times New Roman" w:hAnsi="Times New Roman" w:cs="Times New Roman"/>
          <w:b/>
          <w:bCs/>
          <w:sz w:val="28"/>
          <w:szCs w:val="28"/>
        </w:rPr>
        <w:t xml:space="preserve">1 Оценка коммерческого потенциала и перспективности проведения научных исследований с позиции </w:t>
      </w:r>
      <w:proofErr w:type="spellStart"/>
      <w:r w:rsidRPr="003D13D2">
        <w:rPr>
          <w:rFonts w:ascii="Times New Roman" w:hAnsi="Times New Roman" w:cs="Times New Roman"/>
          <w:b/>
          <w:bCs/>
          <w:sz w:val="28"/>
          <w:szCs w:val="28"/>
        </w:rPr>
        <w:t>ресурсоэффективности</w:t>
      </w:r>
      <w:proofErr w:type="spellEnd"/>
      <w:r w:rsidRPr="003D13D2">
        <w:rPr>
          <w:rFonts w:ascii="Times New Roman" w:hAnsi="Times New Roman" w:cs="Times New Roman"/>
          <w:b/>
          <w:bCs/>
          <w:sz w:val="28"/>
          <w:szCs w:val="28"/>
        </w:rPr>
        <w:t xml:space="preserve"> и ресурсосбережения</w:t>
      </w:r>
    </w:p>
    <w:p w14:paraId="4D94C166" w14:textId="309E3866" w:rsidR="0024670E" w:rsidRPr="003D13D2" w:rsidRDefault="0024670E" w:rsidP="00CC35AF">
      <w:pPr>
        <w:pStyle w:val="a3"/>
        <w:numPr>
          <w:ilvl w:val="1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D13D2">
        <w:rPr>
          <w:rFonts w:ascii="Times New Roman" w:hAnsi="Times New Roman" w:cs="Times New Roman"/>
          <w:b/>
          <w:bCs/>
          <w:sz w:val="28"/>
          <w:szCs w:val="28"/>
        </w:rPr>
        <w:t>Потенциальные потребители ресурсов исследования</w:t>
      </w:r>
    </w:p>
    <w:p w14:paraId="32383035" w14:textId="220E5687" w:rsidR="0024670E" w:rsidRPr="004B4595" w:rsidRDefault="00030D3A" w:rsidP="001153E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B4595">
        <w:rPr>
          <w:rFonts w:ascii="Times New Roman" w:hAnsi="Times New Roman" w:cs="Times New Roman"/>
          <w:sz w:val="28"/>
          <w:szCs w:val="28"/>
        </w:rPr>
        <w:t xml:space="preserve">Таблица 1 – Карта сегментирования рынка продаж </w:t>
      </w:r>
    </w:p>
    <w:tbl>
      <w:tblPr>
        <w:tblStyle w:val="a5"/>
        <w:tblpPr w:leftFromText="180" w:rightFromText="180" w:vertAnchor="text" w:tblpY="1"/>
        <w:tblOverlap w:val="never"/>
        <w:tblW w:w="9634" w:type="dxa"/>
        <w:tblLayout w:type="fixed"/>
        <w:tblLook w:val="04A0" w:firstRow="1" w:lastRow="0" w:firstColumn="1" w:lastColumn="0" w:noHBand="0" w:noVBand="1"/>
      </w:tblPr>
      <w:tblGrid>
        <w:gridCol w:w="570"/>
        <w:gridCol w:w="418"/>
        <w:gridCol w:w="1842"/>
        <w:gridCol w:w="2127"/>
        <w:gridCol w:w="850"/>
        <w:gridCol w:w="1559"/>
        <w:gridCol w:w="2268"/>
      </w:tblGrid>
      <w:tr w:rsidR="00A517A6" w:rsidRPr="00CC35AF" w14:paraId="43550B90" w14:textId="77777777" w:rsidTr="001E6609">
        <w:tc>
          <w:tcPr>
            <w:tcW w:w="570" w:type="dxa"/>
          </w:tcPr>
          <w:p w14:paraId="12FA644C" w14:textId="77777777" w:rsidR="00A517A6" w:rsidRPr="00CC35AF" w:rsidRDefault="00A517A6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9064" w:type="dxa"/>
            <w:gridSpan w:val="6"/>
          </w:tcPr>
          <w:p w14:paraId="303D8646" w14:textId="4E1F9F1A" w:rsidR="00A517A6" w:rsidRPr="004B4595" w:rsidRDefault="00A517A6" w:rsidP="001E660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4595">
              <w:rPr>
                <w:rFonts w:ascii="Times New Roman" w:hAnsi="Times New Roman" w:cs="Times New Roman"/>
                <w:sz w:val="24"/>
                <w:szCs w:val="24"/>
              </w:rPr>
              <w:t>Продукт</w:t>
            </w:r>
          </w:p>
        </w:tc>
      </w:tr>
      <w:tr w:rsidR="00813AF4" w:rsidRPr="00CC35AF" w14:paraId="6F10A8F5" w14:textId="77777777" w:rsidTr="001E6609">
        <w:tc>
          <w:tcPr>
            <w:tcW w:w="570" w:type="dxa"/>
            <w:vMerge w:val="restart"/>
            <w:textDirection w:val="btLr"/>
          </w:tcPr>
          <w:p w14:paraId="30A96EE0" w14:textId="37E9F843" w:rsidR="00813AF4" w:rsidRPr="00383334" w:rsidRDefault="00813AF4" w:rsidP="001E6609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83334">
              <w:rPr>
                <w:rFonts w:ascii="Times New Roman" w:hAnsi="Times New Roman" w:cs="Times New Roman"/>
                <w:sz w:val="24"/>
                <w:szCs w:val="24"/>
              </w:rPr>
              <w:t>Вид потребителя</w:t>
            </w:r>
          </w:p>
        </w:tc>
        <w:tc>
          <w:tcPr>
            <w:tcW w:w="2260" w:type="dxa"/>
            <w:gridSpan w:val="2"/>
          </w:tcPr>
          <w:p w14:paraId="6F0F5FDD" w14:textId="3BBB47D5" w:rsidR="00813AF4" w:rsidRPr="004B4595" w:rsidRDefault="00813AF4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tcBorders>
              <w:bottom w:val="single" w:sz="4" w:space="0" w:color="auto"/>
            </w:tcBorders>
            <w:vAlign w:val="center"/>
          </w:tcPr>
          <w:p w14:paraId="3BDD8EFB" w14:textId="77F4CD81" w:rsidR="00813AF4" w:rsidRPr="004B4595" w:rsidRDefault="00813AF4" w:rsidP="001E660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4595">
              <w:rPr>
                <w:rFonts w:ascii="Times New Roman" w:hAnsi="Times New Roman" w:cs="Times New Roman"/>
                <w:sz w:val="24"/>
                <w:szCs w:val="24"/>
              </w:rPr>
              <w:t>Система построения карты окружения</w:t>
            </w:r>
          </w:p>
        </w:tc>
        <w:tc>
          <w:tcPr>
            <w:tcW w:w="2409" w:type="dxa"/>
            <w:gridSpan w:val="2"/>
            <w:tcBorders>
              <w:bottom w:val="single" w:sz="4" w:space="0" w:color="auto"/>
            </w:tcBorders>
            <w:vAlign w:val="center"/>
          </w:tcPr>
          <w:p w14:paraId="49754840" w14:textId="515D8AA3" w:rsidR="00813AF4" w:rsidRPr="004B4595" w:rsidRDefault="00813AF4" w:rsidP="001E660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стема управления промышленным роботом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14:paraId="7E647605" w14:textId="397C05CE" w:rsidR="00813AF4" w:rsidRPr="004B4595" w:rsidRDefault="00813AF4" w:rsidP="001E660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1631">
              <w:rPr>
                <w:rFonts w:ascii="Times New Roman" w:hAnsi="Times New Roman" w:cs="Times New Roman"/>
                <w:sz w:val="24"/>
                <w:szCs w:val="24"/>
              </w:rPr>
              <w:t>Система построения траектории безопасного перемещения</w:t>
            </w:r>
          </w:p>
        </w:tc>
      </w:tr>
      <w:tr w:rsidR="001E6609" w:rsidRPr="00CC35AF" w14:paraId="1D9887D7" w14:textId="77777777" w:rsidTr="001E6609">
        <w:trPr>
          <w:trHeight w:val="328"/>
        </w:trPr>
        <w:tc>
          <w:tcPr>
            <w:tcW w:w="570" w:type="dxa"/>
            <w:vMerge/>
            <w:tcBorders>
              <w:bottom w:val="single" w:sz="4" w:space="0" w:color="auto"/>
            </w:tcBorders>
          </w:tcPr>
          <w:p w14:paraId="6D2EA4AE" w14:textId="77777777" w:rsidR="001E6609" w:rsidRPr="00CC35AF" w:rsidRDefault="001E6609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260" w:type="dxa"/>
            <w:gridSpan w:val="2"/>
            <w:vMerge w:val="restart"/>
          </w:tcPr>
          <w:p w14:paraId="317093C9" w14:textId="283E8B88" w:rsidR="001E6609" w:rsidRPr="00CC35AF" w:rsidRDefault="001E6609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744ABA">
              <w:rPr>
                <w:rFonts w:ascii="Times New Roman" w:hAnsi="Times New Roman" w:cs="Times New Roman"/>
                <w:sz w:val="24"/>
                <w:szCs w:val="24"/>
              </w:rPr>
              <w:t>Производственные компании</w:t>
            </w:r>
          </w:p>
        </w:tc>
        <w:tc>
          <w:tcPr>
            <w:tcW w:w="2127" w:type="dxa"/>
            <w:vMerge w:val="restart"/>
            <w:shd w:val="thinDiagStripe" w:color="auto" w:fill="auto"/>
            <w:vAlign w:val="center"/>
          </w:tcPr>
          <w:p w14:paraId="46E24123" w14:textId="77777777" w:rsidR="001E6609" w:rsidRPr="00CC35AF" w:rsidRDefault="001E6609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409" w:type="dxa"/>
            <w:gridSpan w:val="2"/>
            <w:tcBorders>
              <w:bottom w:val="single" w:sz="4" w:space="0" w:color="auto"/>
            </w:tcBorders>
            <w:shd w:val="thinDiagStripe" w:color="auto" w:fill="auto"/>
            <w:vAlign w:val="center"/>
          </w:tcPr>
          <w:p w14:paraId="1E1658B4" w14:textId="77777777" w:rsidR="001E6609" w:rsidRPr="00CC35AF" w:rsidRDefault="001E6609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268" w:type="dxa"/>
            <w:vMerge w:val="restart"/>
            <w:shd w:val="clear" w:color="auto" w:fill="auto"/>
            <w:vAlign w:val="center"/>
          </w:tcPr>
          <w:p w14:paraId="52B5A56F" w14:textId="37FDC90A" w:rsidR="001E6609" w:rsidRPr="00CC35AF" w:rsidRDefault="001E6609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1E6609" w:rsidRPr="00CC35AF" w14:paraId="1ED3A58F" w14:textId="77777777" w:rsidTr="001E6609">
        <w:trPr>
          <w:trHeight w:val="291"/>
        </w:trPr>
        <w:tc>
          <w:tcPr>
            <w:tcW w:w="570" w:type="dxa"/>
            <w:vMerge/>
            <w:tcBorders>
              <w:bottom w:val="single" w:sz="4" w:space="0" w:color="auto"/>
            </w:tcBorders>
          </w:tcPr>
          <w:p w14:paraId="2A471792" w14:textId="77777777" w:rsidR="001E6609" w:rsidRPr="00CC35AF" w:rsidRDefault="001E6609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260" w:type="dxa"/>
            <w:gridSpan w:val="2"/>
            <w:vMerge/>
          </w:tcPr>
          <w:p w14:paraId="045FFD45" w14:textId="77777777" w:rsidR="001E6609" w:rsidRPr="00744ABA" w:rsidRDefault="001E6609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vMerge/>
            <w:tcBorders>
              <w:bottom w:val="single" w:sz="4" w:space="0" w:color="auto"/>
            </w:tcBorders>
            <w:shd w:val="thinDiagStripe" w:color="auto" w:fill="auto"/>
            <w:vAlign w:val="center"/>
          </w:tcPr>
          <w:p w14:paraId="7183E4E4" w14:textId="77777777" w:rsidR="001E6609" w:rsidRPr="00CC35AF" w:rsidRDefault="001E6609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409" w:type="dxa"/>
            <w:gridSpan w:val="2"/>
            <w:tcBorders>
              <w:bottom w:val="single" w:sz="4" w:space="0" w:color="auto"/>
            </w:tcBorders>
            <w:shd w:val="thinDiagCross" w:color="auto" w:fill="auto"/>
            <w:vAlign w:val="center"/>
          </w:tcPr>
          <w:p w14:paraId="6BF0F673" w14:textId="77777777" w:rsidR="001E6609" w:rsidRPr="00CC35AF" w:rsidRDefault="001E6609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268" w:type="dxa"/>
            <w:vMerge/>
            <w:shd w:val="clear" w:color="auto" w:fill="auto"/>
            <w:vAlign w:val="center"/>
          </w:tcPr>
          <w:p w14:paraId="162B8680" w14:textId="77777777" w:rsidR="001E6609" w:rsidRPr="00CC35AF" w:rsidRDefault="001E6609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1E6609" w:rsidRPr="00CC35AF" w14:paraId="3FADBB8F" w14:textId="77777777" w:rsidTr="001E6609">
        <w:trPr>
          <w:trHeight w:val="356"/>
        </w:trPr>
        <w:tc>
          <w:tcPr>
            <w:tcW w:w="570" w:type="dxa"/>
            <w:vMerge/>
            <w:tcBorders>
              <w:bottom w:val="single" w:sz="4" w:space="0" w:color="auto"/>
            </w:tcBorders>
          </w:tcPr>
          <w:p w14:paraId="28C710A8" w14:textId="77777777" w:rsidR="001E6609" w:rsidRPr="00CC35AF" w:rsidRDefault="001E6609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260" w:type="dxa"/>
            <w:gridSpan w:val="2"/>
            <w:vMerge/>
          </w:tcPr>
          <w:p w14:paraId="77D6BD3E" w14:textId="77777777" w:rsidR="001E6609" w:rsidRPr="00744ABA" w:rsidRDefault="001E6609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vMerge w:val="restart"/>
            <w:shd w:val="thinDiagCross" w:color="auto" w:fill="auto"/>
            <w:vAlign w:val="center"/>
          </w:tcPr>
          <w:p w14:paraId="0426E6EB" w14:textId="77777777" w:rsidR="001E6609" w:rsidRPr="00CC35AF" w:rsidRDefault="001E6609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409" w:type="dxa"/>
            <w:gridSpan w:val="2"/>
            <w:tcBorders>
              <w:bottom w:val="single" w:sz="4" w:space="0" w:color="auto"/>
            </w:tcBorders>
            <w:shd w:val="thinHorzStripe" w:color="auto" w:fill="auto"/>
            <w:vAlign w:val="center"/>
          </w:tcPr>
          <w:p w14:paraId="63756E5B" w14:textId="77777777" w:rsidR="001E6609" w:rsidRPr="00CC35AF" w:rsidRDefault="001E6609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268" w:type="dxa"/>
            <w:vMerge/>
            <w:shd w:val="clear" w:color="auto" w:fill="auto"/>
            <w:vAlign w:val="center"/>
          </w:tcPr>
          <w:p w14:paraId="2B17809C" w14:textId="77777777" w:rsidR="001E6609" w:rsidRPr="00CC35AF" w:rsidRDefault="001E6609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1E6609" w:rsidRPr="00CC35AF" w14:paraId="2CEA6603" w14:textId="77777777" w:rsidTr="001E6609">
        <w:trPr>
          <w:trHeight w:val="363"/>
        </w:trPr>
        <w:tc>
          <w:tcPr>
            <w:tcW w:w="570" w:type="dxa"/>
            <w:vMerge/>
            <w:tcBorders>
              <w:bottom w:val="single" w:sz="4" w:space="0" w:color="auto"/>
            </w:tcBorders>
          </w:tcPr>
          <w:p w14:paraId="39BFA049" w14:textId="77777777" w:rsidR="001E6609" w:rsidRPr="00CC35AF" w:rsidRDefault="001E6609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260" w:type="dxa"/>
            <w:gridSpan w:val="2"/>
            <w:vMerge/>
            <w:tcBorders>
              <w:bottom w:val="single" w:sz="4" w:space="0" w:color="auto"/>
            </w:tcBorders>
          </w:tcPr>
          <w:p w14:paraId="0774DB60" w14:textId="77777777" w:rsidR="001E6609" w:rsidRPr="00744ABA" w:rsidRDefault="001E6609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vMerge/>
            <w:tcBorders>
              <w:bottom w:val="single" w:sz="4" w:space="0" w:color="auto"/>
            </w:tcBorders>
            <w:shd w:val="thinDiagCross" w:color="auto" w:fill="auto"/>
            <w:vAlign w:val="center"/>
          </w:tcPr>
          <w:p w14:paraId="2910B6F6" w14:textId="77777777" w:rsidR="001E6609" w:rsidRPr="00CC35AF" w:rsidRDefault="001E6609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409" w:type="dxa"/>
            <w:gridSpan w:val="2"/>
            <w:tcBorders>
              <w:bottom w:val="single" w:sz="4" w:space="0" w:color="auto"/>
            </w:tcBorders>
            <w:shd w:val="thinReverseDiagStripe" w:color="auto" w:fill="auto"/>
            <w:vAlign w:val="center"/>
          </w:tcPr>
          <w:p w14:paraId="0147C0FB" w14:textId="77777777" w:rsidR="001E6609" w:rsidRPr="00CC35AF" w:rsidRDefault="001E6609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268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8C306D8" w14:textId="77777777" w:rsidR="001E6609" w:rsidRPr="00CC35AF" w:rsidRDefault="001E6609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813AF4" w:rsidRPr="00CC35AF" w14:paraId="4361589D" w14:textId="77777777" w:rsidTr="001E6609">
        <w:trPr>
          <w:trHeight w:val="946"/>
        </w:trPr>
        <w:tc>
          <w:tcPr>
            <w:tcW w:w="570" w:type="dxa"/>
            <w:vMerge/>
          </w:tcPr>
          <w:p w14:paraId="7FA007E3" w14:textId="77777777" w:rsidR="00813AF4" w:rsidRPr="00CC35AF" w:rsidRDefault="00813AF4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260" w:type="dxa"/>
            <w:gridSpan w:val="2"/>
          </w:tcPr>
          <w:p w14:paraId="395B85ED" w14:textId="328B792A" w:rsidR="00813AF4" w:rsidRPr="00CC35AF" w:rsidRDefault="00813AF4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744ABA">
              <w:rPr>
                <w:rFonts w:ascii="Times New Roman" w:hAnsi="Times New Roman" w:cs="Times New Roman"/>
                <w:sz w:val="24"/>
                <w:szCs w:val="24"/>
              </w:rPr>
              <w:t>Производители промышленных роботов</w:t>
            </w:r>
          </w:p>
        </w:tc>
        <w:tc>
          <w:tcPr>
            <w:tcW w:w="212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72DB5AF" w14:textId="77777777" w:rsidR="00813AF4" w:rsidRPr="00CC35AF" w:rsidRDefault="00813AF4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409" w:type="dxa"/>
            <w:gridSpan w:val="2"/>
            <w:tcBorders>
              <w:bottom w:val="single" w:sz="4" w:space="0" w:color="auto"/>
            </w:tcBorders>
            <w:shd w:val="thinHorzStripe" w:color="auto" w:fill="auto"/>
            <w:vAlign w:val="center"/>
          </w:tcPr>
          <w:p w14:paraId="446985E9" w14:textId="77777777" w:rsidR="00813AF4" w:rsidRPr="00CC35AF" w:rsidRDefault="00813AF4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2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CAB5179" w14:textId="4DEE2761" w:rsidR="00813AF4" w:rsidRPr="00CC35AF" w:rsidRDefault="00813AF4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8279BC" w:rsidRPr="00CC35AF" w14:paraId="0DF5E2CF" w14:textId="77777777" w:rsidTr="001E6609">
        <w:trPr>
          <w:trHeight w:val="651"/>
        </w:trPr>
        <w:tc>
          <w:tcPr>
            <w:tcW w:w="570" w:type="dxa"/>
            <w:vMerge/>
          </w:tcPr>
          <w:p w14:paraId="089147B8" w14:textId="77777777" w:rsidR="008279BC" w:rsidRPr="00CC35AF" w:rsidRDefault="008279BC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260" w:type="dxa"/>
            <w:gridSpan w:val="2"/>
            <w:vMerge w:val="restart"/>
          </w:tcPr>
          <w:p w14:paraId="487918AA" w14:textId="54695AAB" w:rsidR="008279BC" w:rsidRPr="00CC35AF" w:rsidRDefault="008279BC" w:rsidP="001E660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744ABA">
              <w:rPr>
                <w:rFonts w:ascii="Times New Roman" w:hAnsi="Times New Roman" w:cs="Times New Roman"/>
                <w:sz w:val="24"/>
                <w:szCs w:val="24"/>
              </w:rPr>
              <w:t>Инженерны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744ABA">
              <w:rPr>
                <w:rFonts w:ascii="Times New Roman" w:hAnsi="Times New Roman" w:cs="Times New Roman"/>
                <w:sz w:val="24"/>
                <w:szCs w:val="24"/>
              </w:rPr>
              <w:t>консалтинговые компании</w:t>
            </w:r>
          </w:p>
        </w:tc>
        <w:tc>
          <w:tcPr>
            <w:tcW w:w="2127" w:type="dxa"/>
            <w:vMerge w:val="restart"/>
            <w:shd w:val="clear" w:color="auto" w:fill="auto"/>
            <w:vAlign w:val="center"/>
          </w:tcPr>
          <w:p w14:paraId="68B3FBC9" w14:textId="77777777" w:rsidR="008279BC" w:rsidRPr="00CC35AF" w:rsidRDefault="008279BC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409" w:type="dxa"/>
            <w:gridSpan w:val="2"/>
            <w:tcBorders>
              <w:bottom w:val="single" w:sz="4" w:space="0" w:color="auto"/>
            </w:tcBorders>
            <w:shd w:val="thinReverseDiagStripe" w:color="auto" w:fill="auto"/>
            <w:vAlign w:val="center"/>
          </w:tcPr>
          <w:p w14:paraId="6466C140" w14:textId="77777777" w:rsidR="008279BC" w:rsidRPr="00CC35AF" w:rsidRDefault="008279BC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268" w:type="dxa"/>
            <w:vMerge w:val="restart"/>
            <w:shd w:val="clear" w:color="auto" w:fill="auto"/>
            <w:vAlign w:val="center"/>
          </w:tcPr>
          <w:p w14:paraId="37DF5613" w14:textId="097B9098" w:rsidR="008279BC" w:rsidRPr="00CC35AF" w:rsidRDefault="008279BC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8279BC" w:rsidRPr="00CC35AF" w14:paraId="40526B0A" w14:textId="77777777" w:rsidTr="001E6609">
        <w:trPr>
          <w:trHeight w:val="703"/>
        </w:trPr>
        <w:tc>
          <w:tcPr>
            <w:tcW w:w="570" w:type="dxa"/>
            <w:vMerge/>
          </w:tcPr>
          <w:p w14:paraId="5615DD3F" w14:textId="77777777" w:rsidR="008279BC" w:rsidRPr="00CC35AF" w:rsidRDefault="008279BC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260" w:type="dxa"/>
            <w:gridSpan w:val="2"/>
            <w:vMerge/>
          </w:tcPr>
          <w:p w14:paraId="1FD5A377" w14:textId="77777777" w:rsidR="008279BC" w:rsidRPr="00744ABA" w:rsidRDefault="008279BC" w:rsidP="001E660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1ECBD15" w14:textId="77777777" w:rsidR="008279BC" w:rsidRPr="00CC35AF" w:rsidRDefault="008279BC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409" w:type="dxa"/>
            <w:gridSpan w:val="2"/>
            <w:tcBorders>
              <w:bottom w:val="single" w:sz="4" w:space="0" w:color="auto"/>
            </w:tcBorders>
            <w:shd w:val="thinHorzStripe" w:color="auto" w:fill="auto"/>
            <w:vAlign w:val="center"/>
          </w:tcPr>
          <w:p w14:paraId="521EB8F4" w14:textId="77777777" w:rsidR="008279BC" w:rsidRPr="00CC35AF" w:rsidRDefault="008279BC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268" w:type="dxa"/>
            <w:vMerge/>
            <w:shd w:val="clear" w:color="auto" w:fill="auto"/>
            <w:vAlign w:val="center"/>
          </w:tcPr>
          <w:p w14:paraId="7FAA38CF" w14:textId="77777777" w:rsidR="008279BC" w:rsidRPr="00CC35AF" w:rsidRDefault="008279BC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813AF4" w:rsidRPr="00CC35AF" w14:paraId="23FE1AF7" w14:textId="77777777" w:rsidTr="001E6609">
        <w:trPr>
          <w:trHeight w:val="679"/>
        </w:trPr>
        <w:tc>
          <w:tcPr>
            <w:tcW w:w="570" w:type="dxa"/>
            <w:vMerge/>
          </w:tcPr>
          <w:p w14:paraId="00514860" w14:textId="77777777" w:rsidR="00813AF4" w:rsidRPr="00CC35AF" w:rsidRDefault="00813AF4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260" w:type="dxa"/>
            <w:gridSpan w:val="2"/>
            <w:vMerge w:val="restart"/>
          </w:tcPr>
          <w:p w14:paraId="4952459E" w14:textId="22616789" w:rsidR="00813AF4" w:rsidRPr="00CC35AF" w:rsidRDefault="00813AF4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83334">
              <w:rPr>
                <w:rFonts w:ascii="Times New Roman" w:hAnsi="Times New Roman" w:cs="Times New Roman"/>
                <w:sz w:val="24"/>
                <w:szCs w:val="24"/>
              </w:rPr>
              <w:t>Производители образовательных роботизированных платформ</w:t>
            </w:r>
          </w:p>
        </w:tc>
        <w:tc>
          <w:tcPr>
            <w:tcW w:w="2127" w:type="dxa"/>
            <w:tcBorders>
              <w:bottom w:val="single" w:sz="4" w:space="0" w:color="auto"/>
            </w:tcBorders>
            <w:shd w:val="thinDiagStripe" w:color="auto" w:fill="auto"/>
            <w:vAlign w:val="center"/>
          </w:tcPr>
          <w:p w14:paraId="7445A7D2" w14:textId="77777777" w:rsidR="00813AF4" w:rsidRPr="00CC35AF" w:rsidRDefault="00813AF4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409" w:type="dxa"/>
            <w:gridSpan w:val="2"/>
            <w:tcBorders>
              <w:bottom w:val="single" w:sz="4" w:space="0" w:color="auto"/>
            </w:tcBorders>
            <w:shd w:val="thinDiagStripe" w:color="auto" w:fill="auto"/>
            <w:vAlign w:val="center"/>
          </w:tcPr>
          <w:p w14:paraId="6D5DB3F2" w14:textId="77777777" w:rsidR="00813AF4" w:rsidRPr="00CC35AF" w:rsidRDefault="00813AF4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268" w:type="dxa"/>
            <w:vMerge w:val="restart"/>
            <w:shd w:val="clear" w:color="auto" w:fill="auto"/>
            <w:vAlign w:val="center"/>
          </w:tcPr>
          <w:p w14:paraId="339631B7" w14:textId="220D2553" w:rsidR="00813AF4" w:rsidRPr="00CC35AF" w:rsidRDefault="00813AF4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813AF4" w:rsidRPr="00CC35AF" w14:paraId="4A46008D" w14:textId="77777777" w:rsidTr="001E6609">
        <w:trPr>
          <w:trHeight w:val="675"/>
        </w:trPr>
        <w:tc>
          <w:tcPr>
            <w:tcW w:w="570" w:type="dxa"/>
            <w:vMerge/>
          </w:tcPr>
          <w:p w14:paraId="40D67449" w14:textId="77777777" w:rsidR="00813AF4" w:rsidRPr="00CC35AF" w:rsidRDefault="00813AF4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260" w:type="dxa"/>
            <w:gridSpan w:val="2"/>
            <w:vMerge/>
          </w:tcPr>
          <w:p w14:paraId="7E37EA75" w14:textId="77777777" w:rsidR="00813AF4" w:rsidRPr="00383334" w:rsidRDefault="00813AF4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shd w:val="thinDiagCross" w:color="auto" w:fill="auto"/>
            <w:vAlign w:val="center"/>
          </w:tcPr>
          <w:p w14:paraId="422A97D2" w14:textId="77777777" w:rsidR="00813AF4" w:rsidRPr="00CC35AF" w:rsidRDefault="00813AF4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409" w:type="dxa"/>
            <w:gridSpan w:val="2"/>
            <w:shd w:val="thinDiagCross" w:color="auto" w:fill="auto"/>
            <w:vAlign w:val="center"/>
          </w:tcPr>
          <w:p w14:paraId="770F1CF1" w14:textId="77777777" w:rsidR="00813AF4" w:rsidRPr="00CC35AF" w:rsidRDefault="00813AF4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268" w:type="dxa"/>
            <w:vMerge/>
            <w:shd w:val="clear" w:color="auto" w:fill="auto"/>
            <w:vAlign w:val="center"/>
          </w:tcPr>
          <w:p w14:paraId="19D63899" w14:textId="77777777" w:rsidR="00813AF4" w:rsidRPr="00CC35AF" w:rsidRDefault="00813AF4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A517A6" w:rsidRPr="00CC35AF" w14:paraId="34571E01" w14:textId="28946C59" w:rsidTr="001E6609">
        <w:trPr>
          <w:gridAfter w:val="2"/>
          <w:wAfter w:w="3827" w:type="dxa"/>
          <w:trHeight w:val="355"/>
        </w:trPr>
        <w:tc>
          <w:tcPr>
            <w:tcW w:w="988" w:type="dxa"/>
            <w:gridSpan w:val="2"/>
            <w:tcBorders>
              <w:bottom w:val="single" w:sz="4" w:space="0" w:color="auto"/>
            </w:tcBorders>
            <w:shd w:val="thinDiagStripe" w:color="auto" w:fill="auto"/>
          </w:tcPr>
          <w:p w14:paraId="3844F335" w14:textId="77777777" w:rsidR="00A517A6" w:rsidRPr="00CC35AF" w:rsidRDefault="00A517A6" w:rsidP="001E660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4819" w:type="dxa"/>
            <w:gridSpan w:val="3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610D68B9" w14:textId="22CDAC94" w:rsidR="00A517A6" w:rsidRPr="00A252AB" w:rsidRDefault="00A252AB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A252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anuc Co.</w:t>
            </w:r>
          </w:p>
        </w:tc>
      </w:tr>
      <w:tr w:rsidR="00A517A6" w:rsidRPr="00CC35AF" w14:paraId="03D217C5" w14:textId="5A776B9B" w:rsidTr="001E6609">
        <w:trPr>
          <w:gridAfter w:val="2"/>
          <w:wAfter w:w="3827" w:type="dxa"/>
        </w:trPr>
        <w:tc>
          <w:tcPr>
            <w:tcW w:w="988" w:type="dxa"/>
            <w:gridSpan w:val="2"/>
            <w:tcBorders>
              <w:bottom w:val="single" w:sz="4" w:space="0" w:color="auto"/>
            </w:tcBorders>
            <w:shd w:val="thinDiagCross" w:color="auto" w:fill="auto"/>
          </w:tcPr>
          <w:p w14:paraId="061F8F88" w14:textId="09953895" w:rsidR="00A517A6" w:rsidRPr="00CC35AF" w:rsidRDefault="00A517A6" w:rsidP="001E660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4819" w:type="dxa"/>
            <w:gridSpan w:val="3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267F074" w14:textId="5F695FC8" w:rsidR="00A517A6" w:rsidRPr="00A252AB" w:rsidRDefault="00A252AB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A252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UKA AG</w:t>
            </w:r>
          </w:p>
        </w:tc>
      </w:tr>
      <w:tr w:rsidR="00A517A6" w:rsidRPr="00CC35AF" w14:paraId="718DF446" w14:textId="58804F22" w:rsidTr="001E6609">
        <w:trPr>
          <w:gridAfter w:val="2"/>
          <w:wAfter w:w="3827" w:type="dxa"/>
        </w:trPr>
        <w:tc>
          <w:tcPr>
            <w:tcW w:w="988" w:type="dxa"/>
            <w:gridSpan w:val="2"/>
            <w:tcBorders>
              <w:bottom w:val="single" w:sz="4" w:space="0" w:color="auto"/>
            </w:tcBorders>
            <w:shd w:val="thinHorzStripe" w:color="auto" w:fill="auto"/>
          </w:tcPr>
          <w:p w14:paraId="7DF9C1D5" w14:textId="77777777" w:rsidR="00A517A6" w:rsidRPr="00CC35AF" w:rsidRDefault="00A517A6" w:rsidP="001E660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4819" w:type="dxa"/>
            <w:gridSpan w:val="3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D689FA5" w14:textId="51F5AF53" w:rsidR="00A517A6" w:rsidRPr="0041360D" w:rsidRDefault="008E0CCD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proofErr w:type="spellStart"/>
            <w:r w:rsidRPr="008E0CCD">
              <w:rPr>
                <w:rFonts w:ascii="Times New Roman" w:hAnsi="Times New Roman" w:cs="Times New Roman"/>
                <w:sz w:val="24"/>
                <w:szCs w:val="24"/>
              </w:rPr>
              <w:t>SprutCAM</w:t>
            </w:r>
            <w:proofErr w:type="spellEnd"/>
            <w:r w:rsidRPr="008E0CC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E0CCD">
              <w:rPr>
                <w:rFonts w:ascii="Times New Roman" w:hAnsi="Times New Roman" w:cs="Times New Roman"/>
                <w:sz w:val="24"/>
                <w:szCs w:val="24"/>
              </w:rPr>
              <w:t>Robot</w:t>
            </w:r>
            <w:proofErr w:type="spellEnd"/>
          </w:p>
        </w:tc>
      </w:tr>
      <w:tr w:rsidR="00A517A6" w14:paraId="6E503291" w14:textId="41C1640B" w:rsidTr="001E6609">
        <w:trPr>
          <w:gridAfter w:val="2"/>
          <w:wAfter w:w="3827" w:type="dxa"/>
        </w:trPr>
        <w:tc>
          <w:tcPr>
            <w:tcW w:w="988" w:type="dxa"/>
            <w:gridSpan w:val="2"/>
            <w:shd w:val="thinReverseDiagStripe" w:color="auto" w:fill="auto"/>
          </w:tcPr>
          <w:p w14:paraId="6DE110D8" w14:textId="77777777" w:rsidR="00A517A6" w:rsidRPr="00CC35AF" w:rsidRDefault="00A517A6" w:rsidP="001E660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4819" w:type="dxa"/>
            <w:gridSpan w:val="3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327D170" w14:textId="4AEA45B5" w:rsidR="00A517A6" w:rsidRPr="0041360D" w:rsidRDefault="0041360D" w:rsidP="001E660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1360D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ABAGY </w:t>
            </w:r>
            <w:proofErr w:type="spellStart"/>
            <w:r w:rsidRPr="0041360D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Robotic</w:t>
            </w:r>
            <w:proofErr w:type="spellEnd"/>
            <w:r w:rsidRPr="0041360D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 Systems</w:t>
            </w:r>
          </w:p>
        </w:tc>
      </w:tr>
    </w:tbl>
    <w:p w14:paraId="3E59230E" w14:textId="1D6C7BBA" w:rsidR="00715696" w:rsidRDefault="00715696" w:rsidP="0028046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5DB3283C" w14:textId="2DB549BF" w:rsidR="0011432A" w:rsidRPr="00D432E1" w:rsidRDefault="0028046C" w:rsidP="00905BFB">
      <w:pPr>
        <w:spacing w:after="24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432E1">
        <w:rPr>
          <w:rFonts w:ascii="Times New Roman" w:hAnsi="Times New Roman" w:cs="Times New Roman"/>
          <w:sz w:val="28"/>
          <w:szCs w:val="28"/>
        </w:rPr>
        <w:lastRenderedPageBreak/>
        <w:t>Согласно карте сегментирования рынка, можно сделать вывод об относительной свободе сегмента продаж</w:t>
      </w:r>
      <w:r w:rsidR="00D902D1" w:rsidRPr="00D432E1">
        <w:rPr>
          <w:rFonts w:ascii="Times New Roman" w:hAnsi="Times New Roman" w:cs="Times New Roman"/>
          <w:sz w:val="28"/>
          <w:szCs w:val="28"/>
        </w:rPr>
        <w:t xml:space="preserve"> </w:t>
      </w:r>
      <w:r w:rsidR="001E6609" w:rsidRPr="00D432E1">
        <w:rPr>
          <w:rFonts w:ascii="Times New Roman" w:hAnsi="Times New Roman" w:cs="Times New Roman"/>
          <w:sz w:val="28"/>
          <w:szCs w:val="28"/>
        </w:rPr>
        <w:t>систем построения карты окружения</w:t>
      </w:r>
      <w:r w:rsidR="0068105B" w:rsidRPr="00D432E1">
        <w:rPr>
          <w:rFonts w:ascii="Times New Roman" w:hAnsi="Times New Roman" w:cs="Times New Roman"/>
          <w:sz w:val="28"/>
          <w:szCs w:val="28"/>
        </w:rPr>
        <w:t xml:space="preserve"> в сфере производства промышленных роботов и инженерного консалтинга. Так же можно сделать вывод о полной свободе сегмента продаж систем построения траектории безопасного перемещения.</w:t>
      </w:r>
    </w:p>
    <w:p w14:paraId="51C2E6DD" w14:textId="383B139A" w:rsidR="0024670E" w:rsidRPr="00D432E1" w:rsidRDefault="0024670E" w:rsidP="006B2676">
      <w:pPr>
        <w:pStyle w:val="a3"/>
        <w:numPr>
          <w:ilvl w:val="1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432E1">
        <w:rPr>
          <w:rFonts w:ascii="Times New Roman" w:hAnsi="Times New Roman" w:cs="Times New Roman"/>
          <w:b/>
          <w:bCs/>
          <w:sz w:val="28"/>
          <w:szCs w:val="28"/>
        </w:rPr>
        <w:t>Анализ конкурентных технических решений</w:t>
      </w:r>
    </w:p>
    <w:p w14:paraId="019B66EF" w14:textId="6F497A87" w:rsidR="00AD2DA7" w:rsidRPr="00D432E1" w:rsidRDefault="00AD2DA7" w:rsidP="006B2676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432E1">
        <w:rPr>
          <w:rFonts w:ascii="Times New Roman" w:hAnsi="Times New Roman" w:cs="Times New Roman"/>
          <w:sz w:val="28"/>
          <w:szCs w:val="28"/>
        </w:rPr>
        <w:t>Для оценки сравнительной эффективности научной разработки и определения направления ее будущего развития, выберем конкурентные решения:</w:t>
      </w:r>
    </w:p>
    <w:p w14:paraId="25CC8364" w14:textId="54CF221D" w:rsidR="00AD2DA7" w:rsidRPr="00D432E1" w:rsidRDefault="009A6E85" w:rsidP="006B2676">
      <w:pPr>
        <w:pStyle w:val="a3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432E1">
        <w:rPr>
          <w:rFonts w:ascii="Times New Roman" w:hAnsi="Times New Roman" w:cs="Times New Roman"/>
          <w:sz w:val="28"/>
          <w:szCs w:val="28"/>
        </w:rPr>
        <w:t xml:space="preserve">Система управления промышленными роботами разработки </w:t>
      </w:r>
      <w:proofErr w:type="spellStart"/>
      <w:r w:rsidRPr="00D432E1">
        <w:rPr>
          <w:rFonts w:ascii="Times New Roman" w:hAnsi="Times New Roman" w:cs="Times New Roman"/>
          <w:sz w:val="28"/>
          <w:szCs w:val="28"/>
        </w:rPr>
        <w:t>Fanuc</w:t>
      </w:r>
      <w:proofErr w:type="spellEnd"/>
      <w:r w:rsidRPr="00D432E1">
        <w:rPr>
          <w:rFonts w:ascii="Times New Roman" w:hAnsi="Times New Roman" w:cs="Times New Roman"/>
          <w:sz w:val="28"/>
          <w:szCs w:val="28"/>
        </w:rPr>
        <w:t xml:space="preserve"> Co.</w:t>
      </w:r>
      <w:r w:rsidR="001D773E" w:rsidRPr="00D432E1">
        <w:rPr>
          <w:rFonts w:ascii="Times New Roman" w:hAnsi="Times New Roman" w:cs="Times New Roman"/>
          <w:sz w:val="28"/>
          <w:szCs w:val="28"/>
        </w:rPr>
        <w:t>;</w:t>
      </w:r>
    </w:p>
    <w:p w14:paraId="06AE584D" w14:textId="269539E5" w:rsidR="001D773E" w:rsidRPr="00D432E1" w:rsidRDefault="009A6E85" w:rsidP="006B2676">
      <w:pPr>
        <w:pStyle w:val="a3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432E1">
        <w:rPr>
          <w:rFonts w:ascii="Times New Roman" w:hAnsi="Times New Roman" w:cs="Times New Roman"/>
          <w:sz w:val="28"/>
          <w:szCs w:val="28"/>
        </w:rPr>
        <w:t xml:space="preserve">Система управления промышленными роботами разработки </w:t>
      </w:r>
      <w:r w:rsidRPr="00D432E1">
        <w:rPr>
          <w:rFonts w:ascii="Times New Roman" w:hAnsi="Times New Roman" w:cs="Times New Roman"/>
          <w:sz w:val="24"/>
          <w:szCs w:val="24"/>
          <w:lang w:val="en-US"/>
        </w:rPr>
        <w:t>KUKA</w:t>
      </w:r>
      <w:r w:rsidRPr="00D432E1">
        <w:rPr>
          <w:rFonts w:ascii="Times New Roman" w:hAnsi="Times New Roman" w:cs="Times New Roman"/>
          <w:sz w:val="24"/>
          <w:szCs w:val="24"/>
        </w:rPr>
        <w:t xml:space="preserve"> </w:t>
      </w:r>
      <w:r w:rsidRPr="00D432E1">
        <w:rPr>
          <w:rFonts w:ascii="Times New Roman" w:hAnsi="Times New Roman" w:cs="Times New Roman"/>
          <w:sz w:val="24"/>
          <w:szCs w:val="24"/>
          <w:lang w:val="en-US"/>
        </w:rPr>
        <w:t>AG</w:t>
      </w:r>
      <w:r w:rsidR="001D773E" w:rsidRPr="00D432E1">
        <w:rPr>
          <w:rFonts w:ascii="Times New Roman" w:hAnsi="Times New Roman" w:cs="Times New Roman"/>
          <w:sz w:val="28"/>
          <w:szCs w:val="28"/>
        </w:rPr>
        <w:t>;</w:t>
      </w:r>
    </w:p>
    <w:p w14:paraId="772872D9" w14:textId="2A008747" w:rsidR="001D773E" w:rsidRPr="00D432E1" w:rsidRDefault="009A6E85" w:rsidP="006B2676">
      <w:pPr>
        <w:pStyle w:val="a3"/>
        <w:numPr>
          <w:ilvl w:val="0"/>
          <w:numId w:val="2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432E1">
        <w:rPr>
          <w:rFonts w:ascii="Times New Roman" w:hAnsi="Times New Roman" w:cs="Times New Roman"/>
          <w:sz w:val="28"/>
          <w:szCs w:val="28"/>
        </w:rPr>
        <w:t xml:space="preserve">Система управления промышленными роботами разработки </w:t>
      </w:r>
      <w:proofErr w:type="spellStart"/>
      <w:r w:rsidRPr="00D432E1">
        <w:rPr>
          <w:rFonts w:ascii="Times New Roman" w:hAnsi="Times New Roman" w:cs="Times New Roman"/>
          <w:sz w:val="24"/>
          <w:szCs w:val="24"/>
        </w:rPr>
        <w:t>SprutCAM</w:t>
      </w:r>
      <w:proofErr w:type="spellEnd"/>
      <w:r w:rsidRPr="00D432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432E1">
        <w:rPr>
          <w:rFonts w:ascii="Times New Roman" w:hAnsi="Times New Roman" w:cs="Times New Roman"/>
          <w:sz w:val="24"/>
          <w:szCs w:val="24"/>
        </w:rPr>
        <w:t>Robot</w:t>
      </w:r>
      <w:proofErr w:type="spellEnd"/>
      <w:r w:rsidR="0019607F" w:rsidRPr="00D432E1">
        <w:rPr>
          <w:rFonts w:ascii="Times New Roman" w:hAnsi="Times New Roman" w:cs="Times New Roman"/>
          <w:sz w:val="28"/>
          <w:szCs w:val="28"/>
        </w:rPr>
        <w:t>.</w:t>
      </w:r>
    </w:p>
    <w:p w14:paraId="4A6331F6" w14:textId="72C4C3E0" w:rsidR="0024670E" w:rsidRPr="00D432E1" w:rsidRDefault="00EE317C" w:rsidP="00225207">
      <w:pPr>
        <w:pStyle w:val="a3"/>
        <w:spacing w:before="240"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D432E1">
        <w:rPr>
          <w:rFonts w:ascii="Times New Roman" w:hAnsi="Times New Roman" w:cs="Times New Roman"/>
          <w:sz w:val="28"/>
          <w:szCs w:val="28"/>
        </w:rPr>
        <w:t>Таблица 2 – Оценочная карта для сравнения конкурентных технических решений (разработок)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972"/>
        <w:gridCol w:w="992"/>
        <w:gridCol w:w="602"/>
        <w:gridCol w:w="603"/>
        <w:gridCol w:w="636"/>
        <w:gridCol w:w="516"/>
        <w:gridCol w:w="756"/>
        <w:gridCol w:w="756"/>
        <w:gridCol w:w="756"/>
        <w:gridCol w:w="756"/>
      </w:tblGrid>
      <w:tr w:rsidR="006601B7" w:rsidRPr="00D432E1" w14:paraId="75BCAD80" w14:textId="70BD55D3" w:rsidTr="006601B7">
        <w:tc>
          <w:tcPr>
            <w:tcW w:w="2972" w:type="dxa"/>
            <w:vMerge w:val="restart"/>
            <w:vAlign w:val="center"/>
          </w:tcPr>
          <w:p w14:paraId="5F2D59E9" w14:textId="4336C2AD" w:rsidR="0093226A" w:rsidRPr="00D432E1" w:rsidRDefault="0093226A" w:rsidP="002D0DC7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Критерии оценки</w:t>
            </w:r>
          </w:p>
        </w:tc>
        <w:tc>
          <w:tcPr>
            <w:tcW w:w="992" w:type="dxa"/>
            <w:vMerge w:val="restart"/>
            <w:vAlign w:val="center"/>
          </w:tcPr>
          <w:p w14:paraId="69DF2060" w14:textId="76A9F5C1" w:rsidR="0093226A" w:rsidRPr="00D432E1" w:rsidRDefault="0093226A" w:rsidP="002D0DC7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Вес крите</w:t>
            </w:r>
            <w:r w:rsidR="00556EA2" w:rsidRPr="00D432E1">
              <w:rPr>
                <w:rFonts w:ascii="Times New Roman" w:hAnsi="Times New Roman" w:cs="Times New Roman"/>
                <w:sz w:val="24"/>
                <w:szCs w:val="24"/>
              </w:rPr>
              <w:softHyphen/>
            </w: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рия</w:t>
            </w:r>
          </w:p>
        </w:tc>
        <w:tc>
          <w:tcPr>
            <w:tcW w:w="2357" w:type="dxa"/>
            <w:gridSpan w:val="4"/>
            <w:vAlign w:val="center"/>
          </w:tcPr>
          <w:p w14:paraId="3947C5DA" w14:textId="50E73DA2" w:rsidR="0093226A" w:rsidRPr="00D432E1" w:rsidRDefault="0093226A" w:rsidP="002D0DC7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  <w:tc>
          <w:tcPr>
            <w:tcW w:w="3024" w:type="dxa"/>
            <w:gridSpan w:val="4"/>
            <w:vAlign w:val="center"/>
          </w:tcPr>
          <w:p w14:paraId="2A9283C1" w14:textId="109DF1E7" w:rsidR="0093226A" w:rsidRPr="00D432E1" w:rsidRDefault="0093226A" w:rsidP="002D0DC7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Конкуренто</w:t>
            </w:r>
            <w:r w:rsidRPr="00D432E1">
              <w:rPr>
                <w:rFonts w:ascii="Times New Roman" w:hAnsi="Times New Roman" w:cs="Times New Roman"/>
                <w:sz w:val="24"/>
                <w:szCs w:val="24"/>
              </w:rPr>
              <w:softHyphen/>
              <w:t>способность</w:t>
            </w:r>
          </w:p>
        </w:tc>
      </w:tr>
      <w:tr w:rsidR="006601B7" w:rsidRPr="00D432E1" w14:paraId="69C99426" w14:textId="51D53F94" w:rsidTr="006601B7">
        <w:tc>
          <w:tcPr>
            <w:tcW w:w="2972" w:type="dxa"/>
            <w:vMerge/>
          </w:tcPr>
          <w:p w14:paraId="625900CF" w14:textId="77777777" w:rsidR="0093226A" w:rsidRPr="00D432E1" w:rsidRDefault="0093226A" w:rsidP="002D0DC7">
            <w:pPr>
              <w:pStyle w:val="a3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tcBorders>
              <w:bottom w:val="single" w:sz="4" w:space="0" w:color="auto"/>
            </w:tcBorders>
          </w:tcPr>
          <w:p w14:paraId="0B80E20A" w14:textId="77777777" w:rsidR="0093226A" w:rsidRPr="00D432E1" w:rsidRDefault="0093226A" w:rsidP="002D0DC7">
            <w:pPr>
              <w:pStyle w:val="a3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2" w:type="dxa"/>
          </w:tcPr>
          <w:p w14:paraId="6A6C4F21" w14:textId="5BA64A0C" w:rsidR="0093226A" w:rsidRPr="00D432E1" w:rsidRDefault="0093226A" w:rsidP="002D0DC7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proofErr w:type="spellStart"/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D432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р</w:t>
            </w:r>
            <w:proofErr w:type="spellEnd"/>
          </w:p>
        </w:tc>
        <w:tc>
          <w:tcPr>
            <w:tcW w:w="603" w:type="dxa"/>
          </w:tcPr>
          <w:p w14:paraId="5824995A" w14:textId="54B53D75" w:rsidR="0093226A" w:rsidRPr="00D432E1" w:rsidRDefault="0093226A" w:rsidP="002D0DC7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D432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1</w:t>
            </w:r>
          </w:p>
        </w:tc>
        <w:tc>
          <w:tcPr>
            <w:tcW w:w="636" w:type="dxa"/>
          </w:tcPr>
          <w:p w14:paraId="0F1BEEE9" w14:textId="07ABBF95" w:rsidR="0093226A" w:rsidRPr="00D432E1" w:rsidRDefault="0093226A" w:rsidP="002D0DC7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D432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2</w:t>
            </w:r>
          </w:p>
        </w:tc>
        <w:tc>
          <w:tcPr>
            <w:tcW w:w="516" w:type="dxa"/>
          </w:tcPr>
          <w:p w14:paraId="299C716C" w14:textId="717FA3AB" w:rsidR="0093226A" w:rsidRPr="00D432E1" w:rsidRDefault="0093226A" w:rsidP="002D0DC7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D432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3</w:t>
            </w:r>
          </w:p>
        </w:tc>
        <w:tc>
          <w:tcPr>
            <w:tcW w:w="756" w:type="dxa"/>
          </w:tcPr>
          <w:p w14:paraId="3DA9129F" w14:textId="117DFE96" w:rsidR="0093226A" w:rsidRPr="00D432E1" w:rsidRDefault="0093226A" w:rsidP="002D0DC7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432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р</w:t>
            </w:r>
            <w:proofErr w:type="spellEnd"/>
          </w:p>
        </w:tc>
        <w:tc>
          <w:tcPr>
            <w:tcW w:w="756" w:type="dxa"/>
          </w:tcPr>
          <w:p w14:paraId="1A3C3D86" w14:textId="7ACCE4F2" w:rsidR="0093226A" w:rsidRPr="00D432E1" w:rsidRDefault="0093226A" w:rsidP="002D0DC7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432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1</w:t>
            </w:r>
          </w:p>
        </w:tc>
        <w:tc>
          <w:tcPr>
            <w:tcW w:w="756" w:type="dxa"/>
          </w:tcPr>
          <w:p w14:paraId="1410F667" w14:textId="15819CD3" w:rsidR="0093226A" w:rsidRPr="00D432E1" w:rsidRDefault="0093226A" w:rsidP="002D0DC7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432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2</w:t>
            </w:r>
          </w:p>
        </w:tc>
        <w:tc>
          <w:tcPr>
            <w:tcW w:w="756" w:type="dxa"/>
          </w:tcPr>
          <w:p w14:paraId="7CF50101" w14:textId="3A04707E" w:rsidR="0093226A" w:rsidRPr="00D432E1" w:rsidRDefault="0093226A" w:rsidP="002D0DC7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432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3</w:t>
            </w:r>
          </w:p>
        </w:tc>
      </w:tr>
      <w:tr w:rsidR="002C11D3" w:rsidRPr="00D432E1" w14:paraId="15554957" w14:textId="5E34874F" w:rsidTr="002C11D3">
        <w:tc>
          <w:tcPr>
            <w:tcW w:w="2972" w:type="dxa"/>
          </w:tcPr>
          <w:p w14:paraId="754561A0" w14:textId="3A3C7467" w:rsidR="002C11D3" w:rsidRPr="00D432E1" w:rsidRDefault="002C11D3" w:rsidP="002C11D3">
            <w:pPr>
              <w:pStyle w:val="a3"/>
              <w:spacing w:line="276" w:lineRule="auto"/>
              <w:ind w:left="22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 </w:t>
            </w:r>
            <w:proofErr w:type="spellStart"/>
            <w:r w:rsidRPr="00D432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Интеграция</w:t>
            </w:r>
            <w:proofErr w:type="spellEnd"/>
            <w:r w:rsidRPr="00D432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и </w:t>
            </w:r>
            <w:proofErr w:type="spellStart"/>
            <w:r w:rsidRPr="00D432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овместимость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01BF1F94" w14:textId="09B37575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602" w:type="dxa"/>
            <w:vAlign w:val="center"/>
          </w:tcPr>
          <w:p w14:paraId="1C2B2C56" w14:textId="44ADCEE3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3" w:type="dxa"/>
            <w:vAlign w:val="center"/>
          </w:tcPr>
          <w:p w14:paraId="3F50A23B" w14:textId="5AE6BBF2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36" w:type="dxa"/>
            <w:vAlign w:val="center"/>
          </w:tcPr>
          <w:p w14:paraId="136C8AC0" w14:textId="60C518D1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516" w:type="dxa"/>
            <w:vAlign w:val="center"/>
          </w:tcPr>
          <w:p w14:paraId="3BF7A250" w14:textId="0455E4F8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56" w:type="dxa"/>
            <w:vAlign w:val="center"/>
          </w:tcPr>
          <w:p w14:paraId="4613AF02" w14:textId="6E3DA5CE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756" w:type="dxa"/>
            <w:vAlign w:val="center"/>
          </w:tcPr>
          <w:p w14:paraId="7C2DAF99" w14:textId="4E0EB404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756" w:type="dxa"/>
            <w:vAlign w:val="center"/>
          </w:tcPr>
          <w:p w14:paraId="7FB6728B" w14:textId="251CD1C0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756" w:type="dxa"/>
            <w:vAlign w:val="center"/>
          </w:tcPr>
          <w:p w14:paraId="2037DCF5" w14:textId="5DA7737D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</w:tr>
      <w:tr w:rsidR="002C11D3" w:rsidRPr="00D432E1" w14:paraId="0276D897" w14:textId="1A247521" w:rsidTr="002C11D3">
        <w:tc>
          <w:tcPr>
            <w:tcW w:w="2972" w:type="dxa"/>
          </w:tcPr>
          <w:p w14:paraId="03EB586A" w14:textId="45BE6D19" w:rsidR="002C11D3" w:rsidRPr="00D432E1" w:rsidRDefault="002C11D3" w:rsidP="002C11D3">
            <w:pPr>
              <w:pStyle w:val="a3"/>
              <w:spacing w:line="276" w:lineRule="auto"/>
              <w:ind w:left="22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. </w:t>
            </w:r>
            <w:proofErr w:type="spellStart"/>
            <w:r w:rsidRPr="00D432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Возможности</w:t>
            </w:r>
            <w:proofErr w:type="spellEnd"/>
            <w:r w:rsidRPr="00D432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D432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масштабирования</w:t>
            </w:r>
            <w:proofErr w:type="spellEnd"/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76AB8AC2" w14:textId="7C0659D9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17</w:t>
            </w:r>
          </w:p>
        </w:tc>
        <w:tc>
          <w:tcPr>
            <w:tcW w:w="602" w:type="dxa"/>
            <w:vAlign w:val="center"/>
          </w:tcPr>
          <w:p w14:paraId="2DF733C8" w14:textId="1AB1D910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603" w:type="dxa"/>
            <w:vAlign w:val="center"/>
          </w:tcPr>
          <w:p w14:paraId="7F8A4A82" w14:textId="33E0FEC6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9</w:t>
            </w:r>
          </w:p>
        </w:tc>
        <w:tc>
          <w:tcPr>
            <w:tcW w:w="636" w:type="dxa"/>
            <w:vAlign w:val="center"/>
          </w:tcPr>
          <w:p w14:paraId="775948AC" w14:textId="599AC21A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9</w:t>
            </w:r>
          </w:p>
        </w:tc>
        <w:tc>
          <w:tcPr>
            <w:tcW w:w="516" w:type="dxa"/>
            <w:vAlign w:val="center"/>
          </w:tcPr>
          <w:p w14:paraId="655E097D" w14:textId="211546EC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756" w:type="dxa"/>
            <w:vAlign w:val="center"/>
          </w:tcPr>
          <w:p w14:paraId="3745DA9B" w14:textId="484E9FA7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068</w:t>
            </w:r>
          </w:p>
        </w:tc>
        <w:tc>
          <w:tcPr>
            <w:tcW w:w="756" w:type="dxa"/>
            <w:vAlign w:val="center"/>
          </w:tcPr>
          <w:p w14:paraId="0DE04A59" w14:textId="0B4FB44B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153</w:t>
            </w:r>
          </w:p>
        </w:tc>
        <w:tc>
          <w:tcPr>
            <w:tcW w:w="756" w:type="dxa"/>
            <w:vAlign w:val="center"/>
          </w:tcPr>
          <w:p w14:paraId="7090EA3B" w14:textId="0BC466EF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153</w:t>
            </w:r>
          </w:p>
        </w:tc>
        <w:tc>
          <w:tcPr>
            <w:tcW w:w="756" w:type="dxa"/>
            <w:vAlign w:val="center"/>
          </w:tcPr>
          <w:p w14:paraId="03AE2977" w14:textId="08AD8F75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119</w:t>
            </w:r>
          </w:p>
        </w:tc>
      </w:tr>
      <w:tr w:rsidR="002C11D3" w:rsidRPr="00D432E1" w14:paraId="06B0C619" w14:textId="4B796FBB" w:rsidTr="002C11D3">
        <w:tc>
          <w:tcPr>
            <w:tcW w:w="2972" w:type="dxa"/>
          </w:tcPr>
          <w:p w14:paraId="245FD5C6" w14:textId="00E1AC1E" w:rsidR="002C11D3" w:rsidRPr="00D432E1" w:rsidRDefault="002C11D3" w:rsidP="002C11D3">
            <w:pPr>
              <w:pStyle w:val="a3"/>
              <w:spacing w:line="276" w:lineRule="auto"/>
              <w:ind w:left="22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3. </w:t>
            </w: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Простота</w:t>
            </w:r>
            <w:r w:rsidRPr="00D432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D432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использования</w:t>
            </w:r>
            <w:proofErr w:type="spellEnd"/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0B98DA43" w14:textId="05652A90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602" w:type="dxa"/>
            <w:vAlign w:val="center"/>
          </w:tcPr>
          <w:p w14:paraId="01F9F1D8" w14:textId="151E8C7D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603" w:type="dxa"/>
            <w:vAlign w:val="center"/>
          </w:tcPr>
          <w:p w14:paraId="6CBF931A" w14:textId="50005766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36" w:type="dxa"/>
            <w:vAlign w:val="center"/>
          </w:tcPr>
          <w:p w14:paraId="0C7B5006" w14:textId="3825C28A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  <w:tc>
          <w:tcPr>
            <w:tcW w:w="516" w:type="dxa"/>
            <w:vAlign w:val="center"/>
          </w:tcPr>
          <w:p w14:paraId="64B6A66A" w14:textId="1BA503D9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  <w:tc>
          <w:tcPr>
            <w:tcW w:w="756" w:type="dxa"/>
            <w:vAlign w:val="center"/>
          </w:tcPr>
          <w:p w14:paraId="71B9BF3B" w14:textId="24915BE6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105</w:t>
            </w:r>
          </w:p>
        </w:tc>
        <w:tc>
          <w:tcPr>
            <w:tcW w:w="756" w:type="dxa"/>
            <w:vAlign w:val="center"/>
          </w:tcPr>
          <w:p w14:paraId="7DEA3E74" w14:textId="777F45A4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075</w:t>
            </w:r>
          </w:p>
        </w:tc>
        <w:tc>
          <w:tcPr>
            <w:tcW w:w="756" w:type="dxa"/>
            <w:vAlign w:val="center"/>
          </w:tcPr>
          <w:p w14:paraId="1E6AEA71" w14:textId="689FA288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12</w:t>
            </w:r>
          </w:p>
        </w:tc>
        <w:tc>
          <w:tcPr>
            <w:tcW w:w="756" w:type="dxa"/>
            <w:vAlign w:val="center"/>
          </w:tcPr>
          <w:p w14:paraId="0CC026F0" w14:textId="4F2B2248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12</w:t>
            </w:r>
          </w:p>
        </w:tc>
      </w:tr>
      <w:tr w:rsidR="002C11D3" w:rsidRPr="00D432E1" w14:paraId="16DBC70D" w14:textId="55B1696E" w:rsidTr="002C11D3">
        <w:tc>
          <w:tcPr>
            <w:tcW w:w="2972" w:type="dxa"/>
          </w:tcPr>
          <w:p w14:paraId="1246ADF6" w14:textId="57B1A023" w:rsidR="002C11D3" w:rsidRPr="00D432E1" w:rsidRDefault="002C11D3" w:rsidP="002C11D3">
            <w:pPr>
              <w:pStyle w:val="a3"/>
              <w:spacing w:line="276" w:lineRule="auto"/>
              <w:ind w:left="22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4. Низкие требования к ресурсам памяти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3C8C7E00" w14:textId="44CF0D0E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602" w:type="dxa"/>
            <w:vAlign w:val="center"/>
          </w:tcPr>
          <w:p w14:paraId="74CA9259" w14:textId="5634B750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  <w:tc>
          <w:tcPr>
            <w:tcW w:w="603" w:type="dxa"/>
            <w:vAlign w:val="center"/>
          </w:tcPr>
          <w:p w14:paraId="1A5D640F" w14:textId="3F69611D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636" w:type="dxa"/>
            <w:vAlign w:val="center"/>
          </w:tcPr>
          <w:p w14:paraId="0BD45384" w14:textId="48BF6256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516" w:type="dxa"/>
            <w:vAlign w:val="center"/>
          </w:tcPr>
          <w:p w14:paraId="29611E46" w14:textId="712C5E0C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756" w:type="dxa"/>
            <w:vAlign w:val="center"/>
          </w:tcPr>
          <w:p w14:paraId="6B94AE0A" w14:textId="4E20E646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08</w:t>
            </w:r>
          </w:p>
        </w:tc>
        <w:tc>
          <w:tcPr>
            <w:tcW w:w="756" w:type="dxa"/>
            <w:vAlign w:val="center"/>
          </w:tcPr>
          <w:p w14:paraId="41E5B396" w14:textId="5F2EE544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07</w:t>
            </w:r>
          </w:p>
        </w:tc>
        <w:tc>
          <w:tcPr>
            <w:tcW w:w="756" w:type="dxa"/>
            <w:vAlign w:val="center"/>
          </w:tcPr>
          <w:p w14:paraId="2427685F" w14:textId="251E59BD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06</w:t>
            </w:r>
          </w:p>
        </w:tc>
        <w:tc>
          <w:tcPr>
            <w:tcW w:w="756" w:type="dxa"/>
            <w:vAlign w:val="center"/>
          </w:tcPr>
          <w:p w14:paraId="12268033" w14:textId="1865810D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06</w:t>
            </w:r>
          </w:p>
        </w:tc>
      </w:tr>
      <w:tr w:rsidR="002C11D3" w:rsidRPr="00D432E1" w14:paraId="023D057E" w14:textId="77777777" w:rsidTr="002C11D3">
        <w:tc>
          <w:tcPr>
            <w:tcW w:w="2972" w:type="dxa"/>
          </w:tcPr>
          <w:p w14:paraId="52D5B48C" w14:textId="00FD78A5" w:rsidR="002C11D3" w:rsidRPr="00D432E1" w:rsidRDefault="002C11D3" w:rsidP="002C11D3">
            <w:pPr>
              <w:pStyle w:val="a3"/>
              <w:spacing w:line="276" w:lineRule="auto"/>
              <w:ind w:left="22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D432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. </w:t>
            </w:r>
            <w:proofErr w:type="spellStart"/>
            <w:r w:rsidRPr="00D432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налитика</w:t>
            </w:r>
            <w:proofErr w:type="spellEnd"/>
            <w:r w:rsidRPr="00D432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и </w:t>
            </w:r>
            <w:proofErr w:type="spellStart"/>
            <w:r w:rsidRPr="00D432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отчётность</w:t>
            </w:r>
            <w:proofErr w:type="spellEnd"/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6B7C315A" w14:textId="09149DF4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08</w:t>
            </w:r>
          </w:p>
        </w:tc>
        <w:tc>
          <w:tcPr>
            <w:tcW w:w="602" w:type="dxa"/>
            <w:vAlign w:val="center"/>
          </w:tcPr>
          <w:p w14:paraId="167E4960" w14:textId="76FC3F07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03" w:type="dxa"/>
            <w:vAlign w:val="center"/>
          </w:tcPr>
          <w:p w14:paraId="05D1AF23" w14:textId="460AE1E2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636" w:type="dxa"/>
            <w:vAlign w:val="center"/>
          </w:tcPr>
          <w:p w14:paraId="58387B39" w14:textId="2A887C23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  <w:tc>
          <w:tcPr>
            <w:tcW w:w="516" w:type="dxa"/>
            <w:vAlign w:val="center"/>
          </w:tcPr>
          <w:p w14:paraId="09DC2BAD" w14:textId="510F06CE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756" w:type="dxa"/>
            <w:vAlign w:val="center"/>
          </w:tcPr>
          <w:p w14:paraId="5E8449E3" w14:textId="4885009A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04</w:t>
            </w:r>
          </w:p>
        </w:tc>
        <w:tc>
          <w:tcPr>
            <w:tcW w:w="756" w:type="dxa"/>
            <w:vAlign w:val="center"/>
          </w:tcPr>
          <w:p w14:paraId="14137298" w14:textId="3174DFC6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056</w:t>
            </w:r>
          </w:p>
        </w:tc>
        <w:tc>
          <w:tcPr>
            <w:tcW w:w="756" w:type="dxa"/>
            <w:vAlign w:val="center"/>
          </w:tcPr>
          <w:p w14:paraId="491FDEA0" w14:textId="6BB981DF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064</w:t>
            </w:r>
          </w:p>
        </w:tc>
        <w:tc>
          <w:tcPr>
            <w:tcW w:w="756" w:type="dxa"/>
            <w:vAlign w:val="center"/>
          </w:tcPr>
          <w:p w14:paraId="66AC7CCF" w14:textId="46B84B23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048</w:t>
            </w:r>
          </w:p>
        </w:tc>
      </w:tr>
      <w:tr w:rsidR="002C11D3" w:rsidRPr="00D432E1" w14:paraId="7ADBB294" w14:textId="77777777" w:rsidTr="002C11D3">
        <w:tc>
          <w:tcPr>
            <w:tcW w:w="2972" w:type="dxa"/>
          </w:tcPr>
          <w:p w14:paraId="7A0862A6" w14:textId="7564F837" w:rsidR="002C11D3" w:rsidRPr="00D432E1" w:rsidRDefault="002C11D3" w:rsidP="002C11D3">
            <w:pPr>
              <w:pStyle w:val="a3"/>
              <w:spacing w:line="276" w:lineRule="auto"/>
              <w:ind w:left="22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6. Низкая стоимость владения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2EBD7D22" w14:textId="272752C3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602" w:type="dxa"/>
            <w:vAlign w:val="center"/>
          </w:tcPr>
          <w:p w14:paraId="36765173" w14:textId="2A9EBC89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3" w:type="dxa"/>
            <w:vAlign w:val="center"/>
          </w:tcPr>
          <w:p w14:paraId="741F8948" w14:textId="26B3A85E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36" w:type="dxa"/>
            <w:vAlign w:val="center"/>
          </w:tcPr>
          <w:p w14:paraId="78E28D8F" w14:textId="554ED465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516" w:type="dxa"/>
            <w:vAlign w:val="center"/>
          </w:tcPr>
          <w:p w14:paraId="265D9146" w14:textId="4C371403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756" w:type="dxa"/>
            <w:vAlign w:val="center"/>
          </w:tcPr>
          <w:p w14:paraId="6E9AFAAD" w14:textId="78079173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756" w:type="dxa"/>
            <w:vAlign w:val="center"/>
          </w:tcPr>
          <w:p w14:paraId="4A8FAD4B" w14:textId="5563EB3A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756" w:type="dxa"/>
            <w:vAlign w:val="center"/>
          </w:tcPr>
          <w:p w14:paraId="04F7E633" w14:textId="7543F30C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08</w:t>
            </w:r>
          </w:p>
        </w:tc>
        <w:tc>
          <w:tcPr>
            <w:tcW w:w="756" w:type="dxa"/>
            <w:vAlign w:val="center"/>
          </w:tcPr>
          <w:p w14:paraId="3546DEBC" w14:textId="4AD0118A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14</w:t>
            </w:r>
          </w:p>
        </w:tc>
      </w:tr>
      <w:tr w:rsidR="002C11D3" w:rsidRPr="00D432E1" w14:paraId="6B57F10E" w14:textId="77777777" w:rsidTr="002C11D3">
        <w:tc>
          <w:tcPr>
            <w:tcW w:w="2972" w:type="dxa"/>
          </w:tcPr>
          <w:p w14:paraId="16EE5653" w14:textId="49ED6837" w:rsidR="002C11D3" w:rsidRPr="00D432E1" w:rsidRDefault="002C11D3" w:rsidP="002C11D3">
            <w:pPr>
              <w:pStyle w:val="a3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того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507261C7" w14:textId="78A80DE3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2" w:type="dxa"/>
            <w:vAlign w:val="center"/>
          </w:tcPr>
          <w:p w14:paraId="4F1DEEE7" w14:textId="6229A7F0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3" w:type="dxa"/>
            <w:vAlign w:val="center"/>
          </w:tcPr>
          <w:p w14:paraId="4A62E511" w14:textId="731C805F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6" w:type="dxa"/>
            <w:vAlign w:val="center"/>
          </w:tcPr>
          <w:p w14:paraId="4EFA8C26" w14:textId="2775A2B7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6" w:type="dxa"/>
            <w:vAlign w:val="center"/>
          </w:tcPr>
          <w:p w14:paraId="7CDF78E0" w14:textId="66F01707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6" w:type="dxa"/>
            <w:vAlign w:val="center"/>
          </w:tcPr>
          <w:p w14:paraId="242D18DF" w14:textId="23B04B80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793</w:t>
            </w:r>
          </w:p>
        </w:tc>
        <w:tc>
          <w:tcPr>
            <w:tcW w:w="756" w:type="dxa"/>
            <w:vAlign w:val="center"/>
          </w:tcPr>
          <w:p w14:paraId="711FE146" w14:textId="3D4D2CD1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604</w:t>
            </w:r>
          </w:p>
        </w:tc>
        <w:tc>
          <w:tcPr>
            <w:tcW w:w="756" w:type="dxa"/>
            <w:vAlign w:val="center"/>
          </w:tcPr>
          <w:p w14:paraId="6F123875" w14:textId="54BD140F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627</w:t>
            </w:r>
          </w:p>
        </w:tc>
        <w:tc>
          <w:tcPr>
            <w:tcW w:w="756" w:type="dxa"/>
            <w:vAlign w:val="center"/>
          </w:tcPr>
          <w:p w14:paraId="290CCE6D" w14:textId="74B75DE3" w:rsidR="002C11D3" w:rsidRPr="00D432E1" w:rsidRDefault="002C11D3" w:rsidP="002C11D3">
            <w:pPr>
              <w:pStyle w:val="a3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32E1">
              <w:rPr>
                <w:rFonts w:ascii="Times New Roman" w:hAnsi="Times New Roman" w:cs="Times New Roman"/>
                <w:sz w:val="24"/>
                <w:szCs w:val="24"/>
              </w:rPr>
              <w:t>0,787</w:t>
            </w:r>
          </w:p>
        </w:tc>
      </w:tr>
    </w:tbl>
    <w:p w14:paraId="59F18A15" w14:textId="77777777" w:rsidR="00F37C65" w:rsidRPr="00D432E1" w:rsidRDefault="00F37C65" w:rsidP="00F37C65">
      <w:pPr>
        <w:pStyle w:val="a3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4FF5CC4" w14:textId="0F052675" w:rsidR="0012196C" w:rsidRPr="00D432E1" w:rsidRDefault="0012196C" w:rsidP="006B2676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18"/>
        </w:rPr>
      </w:pPr>
      <w:r w:rsidRPr="00D432E1">
        <w:rPr>
          <w:rFonts w:ascii="Times New Roman" w:eastAsia="Times New Roman" w:hAnsi="Times New Roman" w:cs="Times New Roman"/>
          <w:sz w:val="28"/>
          <w:szCs w:val="18"/>
        </w:rPr>
        <w:lastRenderedPageBreak/>
        <w:t>По результатам составления оценочной карты можно сделать вывод, что собственная разработка обладает наибольшим показателем конкурентоспособности</w:t>
      </w:r>
      <w:r w:rsidR="008563EF" w:rsidRPr="00D432E1">
        <w:rPr>
          <w:rFonts w:ascii="Times New Roman" w:eastAsia="Times New Roman" w:hAnsi="Times New Roman" w:cs="Times New Roman"/>
          <w:sz w:val="28"/>
          <w:szCs w:val="18"/>
        </w:rPr>
        <w:t>.</w:t>
      </w:r>
      <w:r w:rsidRPr="00D432E1">
        <w:rPr>
          <w:rFonts w:ascii="Times New Roman" w:eastAsia="Times New Roman" w:hAnsi="Times New Roman" w:cs="Times New Roman"/>
          <w:sz w:val="28"/>
          <w:szCs w:val="18"/>
        </w:rPr>
        <w:t xml:space="preserve"> </w:t>
      </w:r>
    </w:p>
    <w:p w14:paraId="6DBDB5F8" w14:textId="7490F7E9" w:rsidR="00D51C3E" w:rsidRPr="000B17D1" w:rsidRDefault="00D51C3E" w:rsidP="006B2676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18"/>
        </w:rPr>
      </w:pPr>
    </w:p>
    <w:p w14:paraId="6451E9E3" w14:textId="38A2FB49" w:rsidR="0024670E" w:rsidRPr="003D13D2" w:rsidRDefault="0024670E" w:rsidP="006B2676">
      <w:pPr>
        <w:pStyle w:val="a3"/>
        <w:numPr>
          <w:ilvl w:val="1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D13D2">
        <w:rPr>
          <w:rFonts w:ascii="Times New Roman" w:hAnsi="Times New Roman" w:cs="Times New Roman"/>
          <w:b/>
          <w:bCs/>
          <w:sz w:val="28"/>
          <w:szCs w:val="28"/>
          <w:lang w:val="en-US"/>
        </w:rPr>
        <w:t>SWOT-</w:t>
      </w:r>
      <w:r w:rsidRPr="003D13D2">
        <w:rPr>
          <w:rFonts w:ascii="Times New Roman" w:hAnsi="Times New Roman" w:cs="Times New Roman"/>
          <w:b/>
          <w:bCs/>
          <w:sz w:val="28"/>
          <w:szCs w:val="28"/>
        </w:rPr>
        <w:t>анализ</w:t>
      </w:r>
    </w:p>
    <w:p w14:paraId="74EFF639" w14:textId="6CF5F362" w:rsidR="003D13D2" w:rsidRDefault="003D13D2" w:rsidP="009E6C27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>
        <w:rPr>
          <w:rFonts w:ascii="Times New Roman" w:eastAsia="Calibri" w:hAnsi="Times New Roman" w:cs="Times New Roman"/>
          <w:sz w:val="28"/>
          <w:szCs w:val="24"/>
        </w:rPr>
        <w:t xml:space="preserve">Для исследования внутренних и внешних среды проекта воспользуемся методикой </w:t>
      </w:r>
      <w:r>
        <w:rPr>
          <w:rFonts w:ascii="Times New Roman" w:eastAsia="Calibri" w:hAnsi="Times New Roman" w:cs="Times New Roman"/>
          <w:sz w:val="28"/>
          <w:szCs w:val="24"/>
          <w:lang w:val="en-US"/>
        </w:rPr>
        <w:t>SWOT</w:t>
      </w:r>
      <w:r>
        <w:rPr>
          <w:rFonts w:ascii="Times New Roman" w:eastAsia="Calibri" w:hAnsi="Times New Roman" w:cs="Times New Roman"/>
          <w:sz w:val="28"/>
          <w:szCs w:val="24"/>
        </w:rPr>
        <w:t xml:space="preserve">-анализа. Составим матрицу </w:t>
      </w:r>
      <w:r>
        <w:rPr>
          <w:rFonts w:ascii="Times New Roman" w:eastAsia="Calibri" w:hAnsi="Times New Roman" w:cs="Times New Roman"/>
          <w:sz w:val="28"/>
          <w:szCs w:val="24"/>
          <w:lang w:val="en-US"/>
        </w:rPr>
        <w:t>SWOT</w:t>
      </w:r>
      <w:r w:rsidRPr="007A0378">
        <w:rPr>
          <w:rFonts w:ascii="Times New Roman" w:eastAsia="Calibri" w:hAnsi="Times New Roman" w:cs="Times New Roman"/>
          <w:sz w:val="28"/>
          <w:szCs w:val="24"/>
        </w:rPr>
        <w:t>-</w:t>
      </w:r>
      <w:r>
        <w:rPr>
          <w:rFonts w:ascii="Times New Roman" w:eastAsia="Calibri" w:hAnsi="Times New Roman" w:cs="Times New Roman"/>
          <w:sz w:val="28"/>
          <w:szCs w:val="24"/>
        </w:rPr>
        <w:t xml:space="preserve">анализа (таблица </w:t>
      </w:r>
      <w:r w:rsidR="00933E2F">
        <w:rPr>
          <w:rFonts w:ascii="Times New Roman" w:eastAsia="Calibri" w:hAnsi="Times New Roman" w:cs="Times New Roman"/>
          <w:sz w:val="28"/>
          <w:szCs w:val="24"/>
        </w:rPr>
        <w:t>7</w:t>
      </w:r>
      <w:r>
        <w:rPr>
          <w:rFonts w:ascii="Times New Roman" w:eastAsia="Calibri" w:hAnsi="Times New Roman" w:cs="Times New Roman"/>
          <w:sz w:val="28"/>
          <w:szCs w:val="24"/>
        </w:rPr>
        <w:t>) с описанием сильных и слабых сторон проекта, а также возможностей и угроз для реализации проекта.</w:t>
      </w:r>
    </w:p>
    <w:p w14:paraId="75264C2A" w14:textId="77777777" w:rsidR="00933E2F" w:rsidRDefault="003D13D2" w:rsidP="009E6C27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4"/>
        </w:rPr>
        <w:t>В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ыяв</w:t>
      </w:r>
      <w:r>
        <w:rPr>
          <w:rFonts w:ascii="Times New Roman" w:eastAsia="Calibri" w:hAnsi="Times New Roman" w:cs="Times New Roman"/>
          <w:sz w:val="28"/>
          <w:szCs w:val="24"/>
        </w:rPr>
        <w:t>им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соответствия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сильных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и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слабых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сторон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научно</w:t>
      </w:r>
      <w:r w:rsidRPr="007A0378">
        <w:rPr>
          <w:rFonts w:ascii="Times New Roman" w:eastAsia="Calibri" w:hAnsi="Times New Roman" w:cs="Times New Roman"/>
          <w:sz w:val="28"/>
          <w:szCs w:val="24"/>
        </w:rPr>
        <w:t>-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исследовательского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проекта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внешним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условиям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окружающей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среды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. 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Эт</w:t>
      </w:r>
      <w:r>
        <w:rPr>
          <w:rFonts w:ascii="Times New Roman" w:eastAsia="Calibri" w:hAnsi="Times New Roman" w:cs="Times New Roman"/>
          <w:sz w:val="28"/>
          <w:szCs w:val="24"/>
        </w:rPr>
        <w:t>и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>
        <w:rPr>
          <w:rFonts w:ascii="Times New Roman" w:eastAsia="Calibri" w:hAnsi="Times New Roman" w:cs="Times New Roman" w:hint="cs"/>
          <w:sz w:val="28"/>
          <w:szCs w:val="24"/>
        </w:rPr>
        <w:t>соответствия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или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>
        <w:rPr>
          <w:rFonts w:ascii="Times New Roman" w:eastAsia="Calibri" w:hAnsi="Times New Roman" w:cs="Times New Roman" w:hint="cs"/>
          <w:sz w:val="28"/>
          <w:szCs w:val="24"/>
        </w:rPr>
        <w:t>несоответствия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должны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помочь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>
        <w:rPr>
          <w:rFonts w:ascii="Times New Roman" w:eastAsia="Calibri" w:hAnsi="Times New Roman" w:cs="Times New Roman"/>
          <w:sz w:val="28"/>
          <w:szCs w:val="24"/>
        </w:rPr>
        <w:t>определить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степень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необходимости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проведения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стратегических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изменений</w:t>
      </w:r>
      <w:r w:rsidRPr="007A0378">
        <w:rPr>
          <w:rFonts w:ascii="Times New Roman" w:eastAsia="Calibri" w:hAnsi="Times New Roman" w:cs="Times New Roman"/>
          <w:sz w:val="28"/>
          <w:szCs w:val="24"/>
        </w:rPr>
        <w:t>.</w:t>
      </w:r>
      <w:r>
        <w:rPr>
          <w:rFonts w:ascii="Times New Roman" w:eastAsia="Calibri" w:hAnsi="Times New Roman" w:cs="Times New Roman"/>
          <w:sz w:val="28"/>
          <w:szCs w:val="24"/>
        </w:rPr>
        <w:t xml:space="preserve"> Для этого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>
        <w:rPr>
          <w:rFonts w:ascii="Times New Roman" w:eastAsia="Calibri" w:hAnsi="Times New Roman" w:cs="Times New Roman" w:hint="cs"/>
          <w:sz w:val="28"/>
          <w:szCs w:val="24"/>
        </w:rPr>
        <w:t>построим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>
        <w:rPr>
          <w:rFonts w:ascii="Times New Roman" w:eastAsia="Calibri" w:hAnsi="Times New Roman" w:cs="Times New Roman" w:hint="cs"/>
          <w:sz w:val="28"/>
          <w:szCs w:val="24"/>
        </w:rPr>
        <w:t>интерактивные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>
        <w:rPr>
          <w:rFonts w:ascii="Times New Roman" w:eastAsia="Calibri" w:hAnsi="Times New Roman" w:cs="Times New Roman" w:hint="cs"/>
          <w:sz w:val="28"/>
          <w:szCs w:val="24"/>
        </w:rPr>
        <w:t>матрицы</w:t>
      </w:r>
      <w:r w:rsidRPr="007A037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7A0378">
        <w:rPr>
          <w:rFonts w:ascii="Times New Roman" w:eastAsia="Calibri" w:hAnsi="Times New Roman" w:cs="Times New Roman" w:hint="cs"/>
          <w:sz w:val="28"/>
          <w:szCs w:val="24"/>
        </w:rPr>
        <w:t>проекта</w:t>
      </w:r>
      <w:r>
        <w:rPr>
          <w:rFonts w:ascii="Times New Roman" w:eastAsia="Calibri" w:hAnsi="Times New Roman" w:cs="Times New Roman"/>
          <w:sz w:val="28"/>
          <w:szCs w:val="24"/>
        </w:rPr>
        <w:t xml:space="preserve"> (таблицы </w:t>
      </w:r>
      <w:r w:rsidR="00933E2F">
        <w:rPr>
          <w:rFonts w:ascii="Times New Roman" w:eastAsia="Calibri" w:hAnsi="Times New Roman" w:cs="Times New Roman"/>
          <w:sz w:val="28"/>
          <w:szCs w:val="24"/>
        </w:rPr>
        <w:t>3</w:t>
      </w:r>
      <w:r w:rsidR="001E1AAF">
        <w:rPr>
          <w:rFonts w:ascii="Times New Roman" w:eastAsia="Calibri" w:hAnsi="Times New Roman" w:cs="Times New Roman"/>
          <w:sz w:val="28"/>
          <w:szCs w:val="24"/>
        </w:rPr>
        <w:t>-</w:t>
      </w:r>
      <w:r w:rsidR="00933E2F">
        <w:rPr>
          <w:rFonts w:ascii="Times New Roman" w:eastAsia="Calibri" w:hAnsi="Times New Roman" w:cs="Times New Roman"/>
          <w:sz w:val="28"/>
          <w:szCs w:val="24"/>
        </w:rPr>
        <w:t>6</w:t>
      </w:r>
      <w:r>
        <w:rPr>
          <w:rFonts w:ascii="Times New Roman" w:eastAsia="Calibri" w:hAnsi="Times New Roman" w:cs="Times New Roman"/>
          <w:sz w:val="28"/>
          <w:szCs w:val="24"/>
        </w:rPr>
        <w:t>).</w:t>
      </w:r>
      <w:r w:rsidR="00933E2F" w:rsidRPr="00933E2F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4D8DFDAC" w14:textId="4168F314" w:rsidR="00933E2F" w:rsidRPr="00B651BE" w:rsidRDefault="00933E2F" w:rsidP="00933E2F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  <w:r w:rsidRPr="00B651BE">
        <w:rPr>
          <w:rFonts w:ascii="Times New Roman" w:eastAsia="Calibri" w:hAnsi="Times New Roman" w:cs="Times New Roman"/>
          <w:sz w:val="28"/>
          <w:szCs w:val="28"/>
        </w:rPr>
        <w:t xml:space="preserve">Таблица </w:t>
      </w:r>
      <w:r>
        <w:rPr>
          <w:rFonts w:ascii="Times New Roman" w:eastAsia="Calibri" w:hAnsi="Times New Roman" w:cs="Times New Roman"/>
          <w:sz w:val="28"/>
          <w:szCs w:val="28"/>
        </w:rPr>
        <w:t>3</w:t>
      </w:r>
      <w:r w:rsidRPr="00B651BE">
        <w:rPr>
          <w:rFonts w:ascii="Times New Roman" w:eastAsia="Calibri" w:hAnsi="Times New Roman" w:cs="Times New Roman"/>
          <w:sz w:val="28"/>
          <w:szCs w:val="28"/>
        </w:rPr>
        <w:t xml:space="preserve"> – Интерактивная матрица проекта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16"/>
        <w:gridCol w:w="1104"/>
        <w:gridCol w:w="1103"/>
        <w:gridCol w:w="1103"/>
        <w:gridCol w:w="1103"/>
        <w:gridCol w:w="1105"/>
        <w:gridCol w:w="1106"/>
        <w:gridCol w:w="1105"/>
      </w:tblGrid>
      <w:tr w:rsidR="00933E2F" w:rsidRPr="002C5B0C" w14:paraId="30149C17" w14:textId="77777777" w:rsidTr="00F97924">
        <w:tc>
          <w:tcPr>
            <w:tcW w:w="5000" w:type="pct"/>
            <w:gridSpan w:val="8"/>
            <w:shd w:val="clear" w:color="auto" w:fill="auto"/>
            <w:vAlign w:val="center"/>
          </w:tcPr>
          <w:p w14:paraId="5B498F8B" w14:textId="77777777" w:rsidR="00933E2F" w:rsidRPr="003249D9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3249D9">
              <w:rPr>
                <w:rFonts w:ascii="Times New Roman" w:eastAsia="Calibri" w:hAnsi="Times New Roman" w:cs="Times New Roman"/>
                <w:b/>
              </w:rPr>
              <w:t>Сильные стороны проекта</w:t>
            </w:r>
          </w:p>
        </w:tc>
      </w:tr>
      <w:tr w:rsidR="00933E2F" w:rsidRPr="002C5B0C" w14:paraId="35B519C3" w14:textId="77777777" w:rsidTr="00F97924">
        <w:tc>
          <w:tcPr>
            <w:tcW w:w="865" w:type="pct"/>
            <w:vMerge w:val="restart"/>
            <w:shd w:val="clear" w:color="auto" w:fill="auto"/>
            <w:vAlign w:val="center"/>
          </w:tcPr>
          <w:p w14:paraId="21B4FAF8" w14:textId="77777777" w:rsidR="00933E2F" w:rsidRPr="003249D9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3249D9">
              <w:rPr>
                <w:rFonts w:ascii="Times New Roman" w:eastAsia="Calibri" w:hAnsi="Times New Roman" w:cs="Times New Roman"/>
                <w:b/>
              </w:rPr>
              <w:t>Возможности проекта</w:t>
            </w:r>
          </w:p>
        </w:tc>
        <w:tc>
          <w:tcPr>
            <w:tcW w:w="591" w:type="pct"/>
            <w:shd w:val="clear" w:color="auto" w:fill="auto"/>
          </w:tcPr>
          <w:p w14:paraId="370CC30D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0" w:type="pct"/>
            <w:shd w:val="clear" w:color="auto" w:fill="auto"/>
            <w:vAlign w:val="center"/>
          </w:tcPr>
          <w:p w14:paraId="7FA3A415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1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43DABC14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2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396E2E3F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3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52F0FEB4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4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026814BD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5</w:t>
            </w:r>
          </w:p>
        </w:tc>
        <w:tc>
          <w:tcPr>
            <w:tcW w:w="591" w:type="pct"/>
          </w:tcPr>
          <w:p w14:paraId="6DF045DD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6</w:t>
            </w:r>
          </w:p>
        </w:tc>
      </w:tr>
      <w:tr w:rsidR="00933E2F" w:rsidRPr="002C5B0C" w14:paraId="7149B1C0" w14:textId="77777777" w:rsidTr="00F97924">
        <w:tc>
          <w:tcPr>
            <w:tcW w:w="865" w:type="pct"/>
            <w:vMerge/>
            <w:shd w:val="clear" w:color="auto" w:fill="auto"/>
          </w:tcPr>
          <w:p w14:paraId="7FAA1C96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1" w:type="pct"/>
            <w:shd w:val="clear" w:color="auto" w:fill="auto"/>
          </w:tcPr>
          <w:p w14:paraId="3C17A306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В1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71D5F2D2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37D153BB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74860712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54CA2B15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6AE3B40C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</w:tcPr>
          <w:p w14:paraId="3C7F0E05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933E2F" w:rsidRPr="002C5B0C" w14:paraId="73C690DD" w14:textId="77777777" w:rsidTr="00F97924">
        <w:tc>
          <w:tcPr>
            <w:tcW w:w="865" w:type="pct"/>
            <w:vMerge/>
            <w:shd w:val="clear" w:color="auto" w:fill="auto"/>
          </w:tcPr>
          <w:p w14:paraId="33350E15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1" w:type="pct"/>
            <w:shd w:val="clear" w:color="auto" w:fill="auto"/>
          </w:tcPr>
          <w:p w14:paraId="156A14DF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В2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21AF6F4D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624DB0F7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598AE552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408C62B7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64B3DDD8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1" w:type="pct"/>
          </w:tcPr>
          <w:p w14:paraId="63529FBA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933E2F" w:rsidRPr="002C5B0C" w14:paraId="209F26BC" w14:textId="77777777" w:rsidTr="00F97924">
        <w:tc>
          <w:tcPr>
            <w:tcW w:w="865" w:type="pct"/>
            <w:vMerge/>
            <w:shd w:val="clear" w:color="auto" w:fill="auto"/>
          </w:tcPr>
          <w:p w14:paraId="23B05683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1" w:type="pct"/>
            <w:shd w:val="clear" w:color="auto" w:fill="auto"/>
          </w:tcPr>
          <w:p w14:paraId="3EF3AC8B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В3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252F18E1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1ADA350D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4031E7E0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55994009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733A73EE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</w:tcPr>
          <w:p w14:paraId="247E696C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933E2F" w:rsidRPr="002C5B0C" w14:paraId="6619C9E3" w14:textId="77777777" w:rsidTr="00F97924">
        <w:tc>
          <w:tcPr>
            <w:tcW w:w="865" w:type="pct"/>
            <w:vMerge/>
            <w:shd w:val="clear" w:color="auto" w:fill="auto"/>
          </w:tcPr>
          <w:p w14:paraId="149DAD40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1" w:type="pct"/>
            <w:shd w:val="clear" w:color="auto" w:fill="auto"/>
          </w:tcPr>
          <w:p w14:paraId="000C3783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В4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6FBA4619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58201F0C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63540179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28C9714D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530C517E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1" w:type="pct"/>
          </w:tcPr>
          <w:p w14:paraId="1A9F234C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</w:tr>
      <w:tr w:rsidR="00933E2F" w:rsidRPr="002C5B0C" w14:paraId="54724ACB" w14:textId="77777777" w:rsidTr="00F97924">
        <w:tc>
          <w:tcPr>
            <w:tcW w:w="865" w:type="pct"/>
            <w:vMerge/>
            <w:shd w:val="clear" w:color="auto" w:fill="auto"/>
          </w:tcPr>
          <w:p w14:paraId="0662FAE9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1" w:type="pct"/>
            <w:shd w:val="clear" w:color="auto" w:fill="auto"/>
          </w:tcPr>
          <w:p w14:paraId="1E407046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В5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291FE6AD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47E14BFF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292D449D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48ADFFBF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56390B84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</w:tcPr>
          <w:p w14:paraId="657BAB94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</w:tr>
    </w:tbl>
    <w:p w14:paraId="3FAC3B84" w14:textId="77777777" w:rsidR="00933E2F" w:rsidRDefault="00933E2F" w:rsidP="006B2676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18"/>
        </w:rPr>
      </w:pPr>
      <w:r w:rsidRPr="002C5B0C">
        <w:rPr>
          <w:rFonts w:ascii="Times New Roman" w:eastAsia="Times New Roman" w:hAnsi="Times New Roman" w:cs="Times New Roman"/>
          <w:sz w:val="28"/>
          <w:szCs w:val="18"/>
        </w:rPr>
        <w:t>Направления реализации проекта: В1С1С2С3, В2С2С5, В3С2С4</w:t>
      </w:r>
      <w:r>
        <w:rPr>
          <w:rFonts w:ascii="Times New Roman" w:eastAsia="Times New Roman" w:hAnsi="Times New Roman" w:cs="Times New Roman"/>
          <w:sz w:val="28"/>
          <w:szCs w:val="18"/>
        </w:rPr>
        <w:t>, В4С5С6, В5С1С4С6.</w:t>
      </w:r>
    </w:p>
    <w:p w14:paraId="4D7414C3" w14:textId="77777777" w:rsidR="00933E2F" w:rsidRDefault="00933E2F" w:rsidP="00933E2F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</w:p>
    <w:p w14:paraId="794D668F" w14:textId="6F912990" w:rsidR="00933E2F" w:rsidRPr="00B651BE" w:rsidRDefault="00933E2F" w:rsidP="00933E2F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  <w:r w:rsidRPr="00B651BE">
        <w:rPr>
          <w:rFonts w:ascii="Times New Roman" w:eastAsia="Calibri" w:hAnsi="Times New Roman" w:cs="Times New Roman"/>
          <w:sz w:val="28"/>
          <w:szCs w:val="28"/>
        </w:rPr>
        <w:t xml:space="preserve">Таблица </w:t>
      </w:r>
      <w:r>
        <w:rPr>
          <w:rFonts w:ascii="Times New Roman" w:eastAsia="Calibri" w:hAnsi="Times New Roman" w:cs="Times New Roman"/>
          <w:sz w:val="28"/>
          <w:szCs w:val="28"/>
        </w:rPr>
        <w:t>4</w:t>
      </w:r>
      <w:r w:rsidRPr="00B651BE">
        <w:rPr>
          <w:rFonts w:ascii="Times New Roman" w:eastAsia="Calibri" w:hAnsi="Times New Roman" w:cs="Times New Roman"/>
          <w:sz w:val="28"/>
          <w:szCs w:val="28"/>
        </w:rPr>
        <w:t xml:space="preserve"> – Интерактивная матрица проекта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16"/>
        <w:gridCol w:w="1104"/>
        <w:gridCol w:w="1103"/>
        <w:gridCol w:w="1103"/>
        <w:gridCol w:w="1103"/>
        <w:gridCol w:w="1105"/>
        <w:gridCol w:w="1106"/>
        <w:gridCol w:w="1105"/>
      </w:tblGrid>
      <w:tr w:rsidR="00933E2F" w:rsidRPr="002C5B0C" w14:paraId="10ADC277" w14:textId="77777777" w:rsidTr="00F97924">
        <w:tc>
          <w:tcPr>
            <w:tcW w:w="5000" w:type="pct"/>
            <w:gridSpan w:val="8"/>
            <w:shd w:val="clear" w:color="auto" w:fill="auto"/>
            <w:vAlign w:val="center"/>
          </w:tcPr>
          <w:p w14:paraId="29648778" w14:textId="77777777" w:rsidR="00933E2F" w:rsidRPr="003249D9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3249D9">
              <w:rPr>
                <w:rFonts w:ascii="Times New Roman" w:eastAsia="Calibri" w:hAnsi="Times New Roman" w:cs="Times New Roman"/>
                <w:b/>
              </w:rPr>
              <w:t>Слабые стороны проекта</w:t>
            </w:r>
          </w:p>
        </w:tc>
      </w:tr>
      <w:tr w:rsidR="00933E2F" w:rsidRPr="002C5B0C" w14:paraId="32F114DE" w14:textId="77777777" w:rsidTr="00F97924">
        <w:tc>
          <w:tcPr>
            <w:tcW w:w="865" w:type="pct"/>
            <w:vMerge w:val="restart"/>
            <w:shd w:val="clear" w:color="auto" w:fill="auto"/>
            <w:vAlign w:val="center"/>
          </w:tcPr>
          <w:p w14:paraId="750A07B9" w14:textId="77777777" w:rsidR="00933E2F" w:rsidRPr="003249D9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3249D9">
              <w:rPr>
                <w:rFonts w:ascii="Times New Roman" w:eastAsia="Calibri" w:hAnsi="Times New Roman" w:cs="Times New Roman"/>
                <w:b/>
              </w:rPr>
              <w:t>Возможности проекта</w:t>
            </w:r>
          </w:p>
        </w:tc>
        <w:tc>
          <w:tcPr>
            <w:tcW w:w="591" w:type="pct"/>
            <w:shd w:val="clear" w:color="auto" w:fill="auto"/>
          </w:tcPr>
          <w:p w14:paraId="1CD742C3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0" w:type="pct"/>
            <w:shd w:val="clear" w:color="auto" w:fill="auto"/>
            <w:vAlign w:val="center"/>
          </w:tcPr>
          <w:p w14:paraId="092904BD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л1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05A78E98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л2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08161F16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л3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53B33581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л4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1D187DA4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л5</w:t>
            </w:r>
          </w:p>
        </w:tc>
        <w:tc>
          <w:tcPr>
            <w:tcW w:w="591" w:type="pct"/>
          </w:tcPr>
          <w:p w14:paraId="4F98C602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л6</w:t>
            </w:r>
          </w:p>
        </w:tc>
      </w:tr>
      <w:tr w:rsidR="00933E2F" w:rsidRPr="002C5B0C" w14:paraId="3CA35487" w14:textId="77777777" w:rsidTr="00F97924">
        <w:tc>
          <w:tcPr>
            <w:tcW w:w="865" w:type="pct"/>
            <w:vMerge/>
            <w:shd w:val="clear" w:color="auto" w:fill="auto"/>
          </w:tcPr>
          <w:p w14:paraId="65BA4FD4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1" w:type="pct"/>
            <w:shd w:val="clear" w:color="auto" w:fill="auto"/>
          </w:tcPr>
          <w:p w14:paraId="37956749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В1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79A82B3D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438FCD8E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7ECD86F1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2DBEBAE5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0914BA09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1" w:type="pct"/>
          </w:tcPr>
          <w:p w14:paraId="7B31B2BF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933E2F" w:rsidRPr="002C5B0C" w14:paraId="42FF6EC4" w14:textId="77777777" w:rsidTr="00F97924">
        <w:tc>
          <w:tcPr>
            <w:tcW w:w="865" w:type="pct"/>
            <w:vMerge/>
            <w:shd w:val="clear" w:color="auto" w:fill="auto"/>
          </w:tcPr>
          <w:p w14:paraId="60EEA4B8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1" w:type="pct"/>
            <w:shd w:val="clear" w:color="auto" w:fill="auto"/>
          </w:tcPr>
          <w:p w14:paraId="3E321357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В2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221CCB0C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45A6480D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1726F982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4D3EC173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7B902EB7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</w:tcPr>
          <w:p w14:paraId="655D2FCB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933E2F" w:rsidRPr="002C5B0C" w14:paraId="7FA9BDC9" w14:textId="77777777" w:rsidTr="00F97924">
        <w:tc>
          <w:tcPr>
            <w:tcW w:w="865" w:type="pct"/>
            <w:vMerge/>
            <w:shd w:val="clear" w:color="auto" w:fill="auto"/>
          </w:tcPr>
          <w:p w14:paraId="5C491DE2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1" w:type="pct"/>
            <w:shd w:val="clear" w:color="auto" w:fill="auto"/>
          </w:tcPr>
          <w:p w14:paraId="7C0C4848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В3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7E3DE28C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27290062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6B007C40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0CAB9C7D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2E9F16FE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</w:tcPr>
          <w:p w14:paraId="2841CEDD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933E2F" w:rsidRPr="002C5B0C" w14:paraId="716B6079" w14:textId="77777777" w:rsidTr="00F97924">
        <w:tc>
          <w:tcPr>
            <w:tcW w:w="865" w:type="pct"/>
            <w:vMerge/>
            <w:shd w:val="clear" w:color="auto" w:fill="auto"/>
          </w:tcPr>
          <w:p w14:paraId="2DE2CF7E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1" w:type="pct"/>
            <w:shd w:val="clear" w:color="auto" w:fill="auto"/>
          </w:tcPr>
          <w:p w14:paraId="713ED7D5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В4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12EAF606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5AED1088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53A00EC4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3E635B7B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04B95534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1" w:type="pct"/>
          </w:tcPr>
          <w:p w14:paraId="5506655C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</w:tr>
      <w:tr w:rsidR="00933E2F" w:rsidRPr="002C5B0C" w14:paraId="44EA9E0F" w14:textId="77777777" w:rsidTr="00F97924">
        <w:tc>
          <w:tcPr>
            <w:tcW w:w="865" w:type="pct"/>
            <w:vMerge/>
            <w:shd w:val="clear" w:color="auto" w:fill="auto"/>
          </w:tcPr>
          <w:p w14:paraId="3F60EAEF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1" w:type="pct"/>
            <w:shd w:val="clear" w:color="auto" w:fill="auto"/>
          </w:tcPr>
          <w:p w14:paraId="042198BC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В5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17ED29D5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006A9970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148D14FD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1" w:type="pct"/>
            <w:shd w:val="clear" w:color="auto" w:fill="auto"/>
            <w:vAlign w:val="center"/>
          </w:tcPr>
          <w:p w14:paraId="036AE357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2" w:type="pct"/>
            <w:shd w:val="clear" w:color="auto" w:fill="auto"/>
            <w:vAlign w:val="center"/>
          </w:tcPr>
          <w:p w14:paraId="36A02CC7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1" w:type="pct"/>
          </w:tcPr>
          <w:p w14:paraId="39E297E9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</w:tr>
    </w:tbl>
    <w:p w14:paraId="77BE8C2C" w14:textId="77777777" w:rsidR="00933E2F" w:rsidRPr="00BD7B32" w:rsidRDefault="00933E2F" w:rsidP="006B2676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18"/>
        </w:rPr>
      </w:pPr>
      <w:r w:rsidRPr="002C5B0C">
        <w:rPr>
          <w:rFonts w:ascii="Times New Roman" w:eastAsia="Times New Roman" w:hAnsi="Times New Roman" w:cs="Times New Roman"/>
          <w:sz w:val="28"/>
          <w:szCs w:val="18"/>
        </w:rPr>
        <w:t>Направления реализации проекта: В1</w:t>
      </w:r>
      <w:r>
        <w:rPr>
          <w:rFonts w:ascii="Times New Roman" w:eastAsia="Times New Roman" w:hAnsi="Times New Roman" w:cs="Times New Roman"/>
          <w:sz w:val="28"/>
          <w:szCs w:val="18"/>
        </w:rPr>
        <w:t>В5Сл3Сл4Сл5</w:t>
      </w:r>
      <w:r w:rsidRPr="002C5B0C">
        <w:rPr>
          <w:rFonts w:ascii="Times New Roman" w:eastAsia="Times New Roman" w:hAnsi="Times New Roman" w:cs="Times New Roman"/>
          <w:sz w:val="28"/>
          <w:szCs w:val="18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18"/>
        </w:rPr>
        <w:t>В2Сл1Сл2Сл3, В3Сл4, В4Сл1Сл2Сл5Сл6</w:t>
      </w:r>
    </w:p>
    <w:p w14:paraId="6414754F" w14:textId="77777777" w:rsidR="00933E2F" w:rsidRDefault="00933E2F" w:rsidP="00933E2F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</w:p>
    <w:p w14:paraId="47B796D4" w14:textId="77777777" w:rsidR="009774FD" w:rsidRDefault="009774FD" w:rsidP="00933E2F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</w:p>
    <w:p w14:paraId="5CE7CD29" w14:textId="77777777" w:rsidR="009774FD" w:rsidRDefault="009774FD" w:rsidP="00933E2F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</w:p>
    <w:p w14:paraId="4BA8E71F" w14:textId="77777777" w:rsidR="009774FD" w:rsidRDefault="009774FD" w:rsidP="00933E2F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</w:p>
    <w:p w14:paraId="7FE54551" w14:textId="70B6336D" w:rsidR="00933E2F" w:rsidRPr="003B0DC2" w:rsidRDefault="00933E2F" w:rsidP="00933E2F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  <w:r w:rsidRPr="003B0DC2">
        <w:rPr>
          <w:rFonts w:ascii="Times New Roman" w:eastAsia="Calibri" w:hAnsi="Times New Roman" w:cs="Times New Roman"/>
          <w:sz w:val="28"/>
          <w:szCs w:val="28"/>
        </w:rPr>
        <w:t xml:space="preserve">Таблица </w:t>
      </w:r>
      <w:r>
        <w:rPr>
          <w:rFonts w:ascii="Times New Roman" w:eastAsia="Calibri" w:hAnsi="Times New Roman" w:cs="Times New Roman"/>
          <w:sz w:val="28"/>
          <w:szCs w:val="28"/>
        </w:rPr>
        <w:t>5</w:t>
      </w:r>
      <w:r w:rsidRPr="003B0DC2">
        <w:rPr>
          <w:rFonts w:ascii="Times New Roman" w:eastAsia="Calibri" w:hAnsi="Times New Roman" w:cs="Times New Roman"/>
          <w:sz w:val="28"/>
          <w:szCs w:val="28"/>
        </w:rPr>
        <w:t xml:space="preserve"> – Интерактивная матрица проекта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92"/>
        <w:gridCol w:w="1124"/>
        <w:gridCol w:w="1121"/>
        <w:gridCol w:w="1121"/>
        <w:gridCol w:w="1121"/>
        <w:gridCol w:w="1123"/>
        <w:gridCol w:w="1125"/>
        <w:gridCol w:w="1118"/>
      </w:tblGrid>
      <w:tr w:rsidR="00933E2F" w:rsidRPr="002C5B0C" w14:paraId="56EE8782" w14:textId="77777777" w:rsidTr="00F97924">
        <w:tc>
          <w:tcPr>
            <w:tcW w:w="5000" w:type="pct"/>
            <w:gridSpan w:val="8"/>
            <w:shd w:val="clear" w:color="auto" w:fill="auto"/>
            <w:vAlign w:val="center"/>
          </w:tcPr>
          <w:p w14:paraId="19A12AAA" w14:textId="77777777" w:rsidR="00933E2F" w:rsidRPr="00691E0F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691E0F">
              <w:rPr>
                <w:rFonts w:ascii="Times New Roman" w:eastAsia="Calibri" w:hAnsi="Times New Roman" w:cs="Times New Roman"/>
                <w:b/>
              </w:rPr>
              <w:t>Сильные стороны проекта</w:t>
            </w:r>
          </w:p>
        </w:tc>
      </w:tr>
      <w:tr w:rsidR="00933E2F" w:rsidRPr="002C5B0C" w14:paraId="2BF9E660" w14:textId="77777777" w:rsidTr="00F97924">
        <w:tc>
          <w:tcPr>
            <w:tcW w:w="798" w:type="pct"/>
            <w:vMerge w:val="restart"/>
            <w:shd w:val="clear" w:color="auto" w:fill="auto"/>
            <w:vAlign w:val="center"/>
          </w:tcPr>
          <w:p w14:paraId="17D17892" w14:textId="77777777" w:rsidR="00933E2F" w:rsidRPr="00691E0F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691E0F">
              <w:rPr>
                <w:rFonts w:ascii="Times New Roman" w:eastAsia="Calibri" w:hAnsi="Times New Roman" w:cs="Times New Roman"/>
                <w:b/>
              </w:rPr>
              <w:t>Угрозы проекта</w:t>
            </w:r>
          </w:p>
        </w:tc>
        <w:tc>
          <w:tcPr>
            <w:tcW w:w="601" w:type="pct"/>
            <w:shd w:val="clear" w:color="auto" w:fill="auto"/>
          </w:tcPr>
          <w:p w14:paraId="5A0B338F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0" w:type="pct"/>
            <w:shd w:val="clear" w:color="auto" w:fill="auto"/>
            <w:vAlign w:val="center"/>
          </w:tcPr>
          <w:p w14:paraId="7AC5C977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1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10CED63D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2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69FDAD50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3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43EEB705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4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37F0164E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5</w:t>
            </w:r>
          </w:p>
        </w:tc>
        <w:tc>
          <w:tcPr>
            <w:tcW w:w="598" w:type="pct"/>
          </w:tcPr>
          <w:p w14:paraId="10947FDC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6</w:t>
            </w:r>
          </w:p>
        </w:tc>
      </w:tr>
      <w:tr w:rsidR="00933E2F" w:rsidRPr="002C5B0C" w14:paraId="2D46449D" w14:textId="77777777" w:rsidTr="00F97924">
        <w:tc>
          <w:tcPr>
            <w:tcW w:w="798" w:type="pct"/>
            <w:vMerge/>
            <w:shd w:val="clear" w:color="auto" w:fill="auto"/>
          </w:tcPr>
          <w:p w14:paraId="2D07C758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1E7745F9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У1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60C4347A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621E100C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365A937F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4BD941A2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68B7BD2A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8" w:type="pct"/>
          </w:tcPr>
          <w:p w14:paraId="6BE0E1E0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933E2F" w:rsidRPr="002C5B0C" w14:paraId="61B6A28E" w14:textId="77777777" w:rsidTr="00F97924">
        <w:tc>
          <w:tcPr>
            <w:tcW w:w="798" w:type="pct"/>
            <w:vMerge/>
            <w:shd w:val="clear" w:color="auto" w:fill="auto"/>
          </w:tcPr>
          <w:p w14:paraId="7BC306C9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03E83F5D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У2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7FD38D73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71E67D98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326D2422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20100631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21CA577A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8" w:type="pct"/>
          </w:tcPr>
          <w:p w14:paraId="6A8A9658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933E2F" w:rsidRPr="002C5B0C" w14:paraId="56F0F574" w14:textId="77777777" w:rsidTr="00F97924">
        <w:tc>
          <w:tcPr>
            <w:tcW w:w="798" w:type="pct"/>
            <w:vMerge/>
            <w:shd w:val="clear" w:color="auto" w:fill="auto"/>
          </w:tcPr>
          <w:p w14:paraId="368713B4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770BAC5D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У3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15E07309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5EA9CE80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3363E11D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19BFDC7F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707AA822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8" w:type="pct"/>
          </w:tcPr>
          <w:p w14:paraId="2C9122CE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933E2F" w:rsidRPr="002C5B0C" w14:paraId="735569E4" w14:textId="77777777" w:rsidTr="00F97924">
        <w:tc>
          <w:tcPr>
            <w:tcW w:w="798" w:type="pct"/>
            <w:vMerge/>
            <w:shd w:val="clear" w:color="auto" w:fill="auto"/>
          </w:tcPr>
          <w:p w14:paraId="75053AF4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64B39E58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У4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59CE91F9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64C2EEE6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2553C78C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1A1AFF1B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18B97FF5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8" w:type="pct"/>
          </w:tcPr>
          <w:p w14:paraId="1F6EA8FB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933E2F" w:rsidRPr="002C5B0C" w14:paraId="62B8325A" w14:textId="77777777" w:rsidTr="00F97924">
        <w:tc>
          <w:tcPr>
            <w:tcW w:w="798" w:type="pct"/>
            <w:vMerge/>
            <w:shd w:val="clear" w:color="auto" w:fill="auto"/>
          </w:tcPr>
          <w:p w14:paraId="2ECC3F53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6CA6116A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У5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39F70D8A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55CF2EB0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083F01B0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7430780E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027A96FE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8" w:type="pct"/>
          </w:tcPr>
          <w:p w14:paraId="33FF42F3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</w:tr>
      <w:tr w:rsidR="00933E2F" w:rsidRPr="002C5B0C" w14:paraId="5EA21082" w14:textId="77777777" w:rsidTr="00F97924">
        <w:tc>
          <w:tcPr>
            <w:tcW w:w="798" w:type="pct"/>
            <w:vMerge/>
            <w:shd w:val="clear" w:color="auto" w:fill="auto"/>
          </w:tcPr>
          <w:p w14:paraId="4F70A1E0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2EFEFFE5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У6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07ABAECA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605D3081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721ABCBF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06C7DD35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3C7DEA6F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8" w:type="pct"/>
          </w:tcPr>
          <w:p w14:paraId="4597764C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</w:tr>
    </w:tbl>
    <w:p w14:paraId="0A602F56" w14:textId="77777777" w:rsidR="00933E2F" w:rsidRDefault="00933E2F" w:rsidP="006B2676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18"/>
        </w:rPr>
      </w:pPr>
      <w:r w:rsidRPr="002C5B0C">
        <w:rPr>
          <w:rFonts w:ascii="Times New Roman" w:eastAsia="Times New Roman" w:hAnsi="Times New Roman" w:cs="Times New Roman"/>
          <w:sz w:val="28"/>
          <w:szCs w:val="18"/>
        </w:rPr>
        <w:t>Направления реализации проекта: У1С</w:t>
      </w:r>
      <w:r>
        <w:rPr>
          <w:rFonts w:ascii="Times New Roman" w:eastAsia="Times New Roman" w:hAnsi="Times New Roman" w:cs="Times New Roman"/>
          <w:sz w:val="28"/>
          <w:szCs w:val="18"/>
        </w:rPr>
        <w:t>1С2С3, У2С2С4, У3С2С4С5, У4С3С6, У5У6С6</w:t>
      </w:r>
    </w:p>
    <w:p w14:paraId="27049D22" w14:textId="77777777" w:rsidR="00933E2F" w:rsidRPr="002C5B0C" w:rsidRDefault="00933E2F" w:rsidP="00933E2F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18"/>
        </w:rPr>
      </w:pPr>
    </w:p>
    <w:p w14:paraId="770CDF3D" w14:textId="5D4C2BA2" w:rsidR="00933E2F" w:rsidRPr="003B0DC2" w:rsidRDefault="00933E2F" w:rsidP="00933E2F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  <w:r w:rsidRPr="003B0DC2">
        <w:rPr>
          <w:rFonts w:ascii="Times New Roman" w:eastAsia="Calibri" w:hAnsi="Times New Roman" w:cs="Times New Roman"/>
          <w:sz w:val="28"/>
          <w:szCs w:val="28"/>
        </w:rPr>
        <w:t xml:space="preserve">Таблица </w:t>
      </w:r>
      <w:r>
        <w:rPr>
          <w:rFonts w:ascii="Times New Roman" w:eastAsia="Calibri" w:hAnsi="Times New Roman" w:cs="Times New Roman"/>
          <w:sz w:val="28"/>
          <w:szCs w:val="28"/>
        </w:rPr>
        <w:t>6</w:t>
      </w:r>
      <w:r w:rsidRPr="003B0DC2">
        <w:rPr>
          <w:rFonts w:ascii="Times New Roman" w:eastAsia="Calibri" w:hAnsi="Times New Roman" w:cs="Times New Roman"/>
          <w:sz w:val="28"/>
          <w:szCs w:val="28"/>
        </w:rPr>
        <w:t xml:space="preserve"> – Интерактивная матрица проекта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92"/>
        <w:gridCol w:w="1124"/>
        <w:gridCol w:w="1121"/>
        <w:gridCol w:w="1121"/>
        <w:gridCol w:w="1121"/>
        <w:gridCol w:w="1123"/>
        <w:gridCol w:w="1125"/>
        <w:gridCol w:w="1118"/>
      </w:tblGrid>
      <w:tr w:rsidR="00933E2F" w:rsidRPr="002C5B0C" w14:paraId="166FAA35" w14:textId="77777777" w:rsidTr="00F97924">
        <w:tc>
          <w:tcPr>
            <w:tcW w:w="5000" w:type="pct"/>
            <w:gridSpan w:val="8"/>
            <w:shd w:val="clear" w:color="auto" w:fill="auto"/>
            <w:vAlign w:val="center"/>
          </w:tcPr>
          <w:p w14:paraId="43DD28B6" w14:textId="77777777" w:rsidR="00933E2F" w:rsidRPr="00691E0F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691E0F">
              <w:rPr>
                <w:rFonts w:ascii="Times New Roman" w:eastAsia="Calibri" w:hAnsi="Times New Roman" w:cs="Times New Roman"/>
                <w:b/>
              </w:rPr>
              <w:t>Слабые стороны проекта</w:t>
            </w:r>
          </w:p>
        </w:tc>
      </w:tr>
      <w:tr w:rsidR="00933E2F" w:rsidRPr="002C5B0C" w14:paraId="4CAF0F54" w14:textId="77777777" w:rsidTr="00F97924">
        <w:tc>
          <w:tcPr>
            <w:tcW w:w="798" w:type="pct"/>
            <w:vMerge w:val="restart"/>
            <w:shd w:val="clear" w:color="auto" w:fill="auto"/>
            <w:vAlign w:val="center"/>
          </w:tcPr>
          <w:p w14:paraId="54E16FCC" w14:textId="77777777" w:rsidR="00933E2F" w:rsidRPr="00691E0F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691E0F">
              <w:rPr>
                <w:rFonts w:ascii="Times New Roman" w:eastAsia="Calibri" w:hAnsi="Times New Roman" w:cs="Times New Roman"/>
                <w:b/>
              </w:rPr>
              <w:t>Угрозы проекта</w:t>
            </w:r>
          </w:p>
        </w:tc>
        <w:tc>
          <w:tcPr>
            <w:tcW w:w="601" w:type="pct"/>
            <w:shd w:val="clear" w:color="auto" w:fill="auto"/>
          </w:tcPr>
          <w:p w14:paraId="678AB5F4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0" w:type="pct"/>
            <w:shd w:val="clear" w:color="auto" w:fill="auto"/>
            <w:vAlign w:val="center"/>
          </w:tcPr>
          <w:p w14:paraId="4F735178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л1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16093DCA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л2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7B943603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л3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7FE903CD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л4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2943D346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л5</w:t>
            </w:r>
          </w:p>
        </w:tc>
        <w:tc>
          <w:tcPr>
            <w:tcW w:w="598" w:type="pct"/>
          </w:tcPr>
          <w:p w14:paraId="2A0CEB63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Сл6</w:t>
            </w:r>
          </w:p>
        </w:tc>
      </w:tr>
      <w:tr w:rsidR="00933E2F" w:rsidRPr="002C5B0C" w14:paraId="26BF7697" w14:textId="77777777" w:rsidTr="00F97924">
        <w:tc>
          <w:tcPr>
            <w:tcW w:w="798" w:type="pct"/>
            <w:vMerge/>
            <w:shd w:val="clear" w:color="auto" w:fill="auto"/>
          </w:tcPr>
          <w:p w14:paraId="72EBE59A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5ED427D9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У1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0C09A70C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695A2A75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431BC610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1B8A1B72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1C4BB0C5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8" w:type="pct"/>
          </w:tcPr>
          <w:p w14:paraId="1EC92C91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+</w:t>
            </w:r>
          </w:p>
        </w:tc>
      </w:tr>
      <w:tr w:rsidR="00933E2F" w:rsidRPr="002C5B0C" w14:paraId="5D0FE8A3" w14:textId="77777777" w:rsidTr="00F97924">
        <w:tc>
          <w:tcPr>
            <w:tcW w:w="798" w:type="pct"/>
            <w:vMerge/>
            <w:shd w:val="clear" w:color="auto" w:fill="auto"/>
          </w:tcPr>
          <w:p w14:paraId="1A355660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0B3F5A59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У2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1879C806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12FB50CB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4E574194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047BAFB3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18100CD8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8" w:type="pct"/>
          </w:tcPr>
          <w:p w14:paraId="3AC97164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+</w:t>
            </w:r>
          </w:p>
        </w:tc>
      </w:tr>
      <w:tr w:rsidR="00933E2F" w:rsidRPr="002C5B0C" w14:paraId="7D881760" w14:textId="77777777" w:rsidTr="00F97924">
        <w:tc>
          <w:tcPr>
            <w:tcW w:w="798" w:type="pct"/>
            <w:vMerge/>
            <w:shd w:val="clear" w:color="auto" w:fill="auto"/>
          </w:tcPr>
          <w:p w14:paraId="465C90DA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682DDAA7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У3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422A223E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65707BBD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2747EBFC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0D34F2B9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43506452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8" w:type="pct"/>
          </w:tcPr>
          <w:p w14:paraId="7E2571B5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933E2F" w:rsidRPr="002C5B0C" w14:paraId="0BEEE713" w14:textId="77777777" w:rsidTr="00F97924">
        <w:tc>
          <w:tcPr>
            <w:tcW w:w="798" w:type="pct"/>
            <w:vMerge/>
            <w:shd w:val="clear" w:color="auto" w:fill="auto"/>
          </w:tcPr>
          <w:p w14:paraId="68F5A9FF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338779AC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У4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6F5393BF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7458058A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6FD96269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01A149EA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239D3B8D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8" w:type="pct"/>
          </w:tcPr>
          <w:p w14:paraId="620243C6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</w:tr>
      <w:tr w:rsidR="00933E2F" w:rsidRPr="002C5B0C" w14:paraId="50C8DF22" w14:textId="77777777" w:rsidTr="00F97924">
        <w:tc>
          <w:tcPr>
            <w:tcW w:w="798" w:type="pct"/>
            <w:vMerge/>
            <w:shd w:val="clear" w:color="auto" w:fill="auto"/>
          </w:tcPr>
          <w:p w14:paraId="6723817E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582BA473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У5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1D50BC47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3D53A3DE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4CC25EB4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57B7FE2C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489ED592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  <w:tc>
          <w:tcPr>
            <w:tcW w:w="598" w:type="pct"/>
          </w:tcPr>
          <w:p w14:paraId="107417FC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</w:tr>
      <w:tr w:rsidR="00933E2F" w:rsidRPr="002C5B0C" w14:paraId="4E24E78A" w14:textId="77777777" w:rsidTr="00F97924">
        <w:tc>
          <w:tcPr>
            <w:tcW w:w="798" w:type="pct"/>
            <w:vMerge/>
            <w:shd w:val="clear" w:color="auto" w:fill="auto"/>
          </w:tcPr>
          <w:p w14:paraId="45250B38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01" w:type="pct"/>
            <w:shd w:val="clear" w:color="auto" w:fill="auto"/>
          </w:tcPr>
          <w:p w14:paraId="392C4474" w14:textId="77777777" w:rsidR="00933E2F" w:rsidRPr="002C5B0C" w:rsidRDefault="00933E2F" w:rsidP="00F9792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У6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724AD933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3C7B692C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0" w:type="pct"/>
            <w:shd w:val="clear" w:color="auto" w:fill="auto"/>
            <w:vAlign w:val="center"/>
          </w:tcPr>
          <w:p w14:paraId="657E8956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1" w:type="pct"/>
            <w:shd w:val="clear" w:color="auto" w:fill="auto"/>
            <w:vAlign w:val="center"/>
          </w:tcPr>
          <w:p w14:paraId="4267859A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602" w:type="pct"/>
            <w:shd w:val="clear" w:color="auto" w:fill="auto"/>
            <w:vAlign w:val="center"/>
          </w:tcPr>
          <w:p w14:paraId="187D4B3A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-</w:t>
            </w:r>
          </w:p>
        </w:tc>
        <w:tc>
          <w:tcPr>
            <w:tcW w:w="598" w:type="pct"/>
          </w:tcPr>
          <w:p w14:paraId="19BBA13A" w14:textId="77777777" w:rsidR="00933E2F" w:rsidRPr="002C5B0C" w:rsidRDefault="00933E2F" w:rsidP="00F9792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C5B0C">
              <w:rPr>
                <w:rFonts w:ascii="Times New Roman" w:eastAsia="Calibri" w:hAnsi="Times New Roman" w:cs="Times New Roman"/>
              </w:rPr>
              <w:t>+</w:t>
            </w:r>
          </w:p>
        </w:tc>
      </w:tr>
    </w:tbl>
    <w:p w14:paraId="78D37F2F" w14:textId="77777777" w:rsidR="00933E2F" w:rsidRPr="00657EAC" w:rsidRDefault="00933E2F" w:rsidP="006B2676">
      <w:pPr>
        <w:tabs>
          <w:tab w:val="left" w:pos="567"/>
          <w:tab w:val="left" w:pos="851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18"/>
        </w:rPr>
      </w:pPr>
      <w:r w:rsidRPr="002C5B0C">
        <w:rPr>
          <w:rFonts w:ascii="Times New Roman" w:eastAsia="Times New Roman" w:hAnsi="Times New Roman" w:cs="Times New Roman"/>
          <w:sz w:val="28"/>
          <w:szCs w:val="18"/>
        </w:rPr>
        <w:t xml:space="preserve">Направления реализации </w:t>
      </w:r>
      <w:r>
        <w:rPr>
          <w:rFonts w:ascii="Times New Roman" w:eastAsia="Times New Roman" w:hAnsi="Times New Roman" w:cs="Times New Roman"/>
          <w:sz w:val="28"/>
          <w:szCs w:val="18"/>
        </w:rPr>
        <w:t xml:space="preserve">проекта: </w:t>
      </w:r>
      <w:r w:rsidRPr="002C5B0C">
        <w:rPr>
          <w:rFonts w:ascii="Times New Roman" w:eastAsia="Times New Roman" w:hAnsi="Times New Roman" w:cs="Times New Roman"/>
          <w:sz w:val="28"/>
          <w:szCs w:val="18"/>
        </w:rPr>
        <w:t>У1Сл4</w:t>
      </w:r>
      <w:r>
        <w:rPr>
          <w:rFonts w:ascii="Times New Roman" w:eastAsia="Times New Roman" w:hAnsi="Times New Roman" w:cs="Times New Roman"/>
          <w:sz w:val="28"/>
          <w:szCs w:val="18"/>
        </w:rPr>
        <w:t>Сл6, У2Сл1Сл2Сл3Сл4Сл5Сл6, У3Сл4Сл5</w:t>
      </w:r>
      <w:r w:rsidRPr="002C5B0C">
        <w:rPr>
          <w:rFonts w:ascii="Times New Roman" w:eastAsia="Times New Roman" w:hAnsi="Times New Roman" w:cs="Times New Roman"/>
          <w:sz w:val="28"/>
          <w:szCs w:val="18"/>
        </w:rPr>
        <w:t>,</w:t>
      </w:r>
      <w:r w:rsidRPr="0023504E">
        <w:rPr>
          <w:rFonts w:ascii="Times New Roman" w:eastAsia="Times New Roman" w:hAnsi="Times New Roman" w:cs="Times New Roman"/>
          <w:sz w:val="28"/>
          <w:szCs w:val="18"/>
        </w:rPr>
        <w:t xml:space="preserve"> </w:t>
      </w:r>
      <w:r w:rsidRPr="002C5B0C">
        <w:rPr>
          <w:rFonts w:ascii="Times New Roman" w:eastAsia="Times New Roman" w:hAnsi="Times New Roman" w:cs="Times New Roman"/>
          <w:sz w:val="28"/>
          <w:szCs w:val="18"/>
        </w:rPr>
        <w:t>У4Сл1</w:t>
      </w:r>
      <w:r>
        <w:rPr>
          <w:rFonts w:ascii="Times New Roman" w:eastAsia="Times New Roman" w:hAnsi="Times New Roman" w:cs="Times New Roman"/>
          <w:sz w:val="28"/>
          <w:szCs w:val="18"/>
        </w:rPr>
        <w:t>Сл5,</w:t>
      </w:r>
      <w:r w:rsidRPr="002C5B0C">
        <w:rPr>
          <w:rFonts w:ascii="Times New Roman" w:eastAsia="Times New Roman" w:hAnsi="Times New Roman" w:cs="Times New Roman"/>
          <w:sz w:val="28"/>
          <w:szCs w:val="18"/>
        </w:rPr>
        <w:t xml:space="preserve"> У5Сл3Сл5Сл6</w:t>
      </w:r>
      <w:r>
        <w:rPr>
          <w:rFonts w:ascii="Times New Roman" w:eastAsia="Times New Roman" w:hAnsi="Times New Roman" w:cs="Times New Roman"/>
          <w:sz w:val="28"/>
          <w:szCs w:val="18"/>
        </w:rPr>
        <w:t xml:space="preserve">, </w:t>
      </w:r>
      <w:r w:rsidRPr="0023504E">
        <w:rPr>
          <w:rFonts w:ascii="Times New Roman" w:eastAsia="Times New Roman" w:hAnsi="Times New Roman" w:cs="Times New Roman" w:hint="cs"/>
          <w:sz w:val="28"/>
          <w:szCs w:val="18"/>
        </w:rPr>
        <w:t>У</w:t>
      </w:r>
      <w:r w:rsidRPr="0023504E">
        <w:rPr>
          <w:rFonts w:ascii="Times New Roman" w:eastAsia="Times New Roman" w:hAnsi="Times New Roman" w:cs="Times New Roman"/>
          <w:sz w:val="28"/>
          <w:szCs w:val="18"/>
        </w:rPr>
        <w:t>6</w:t>
      </w:r>
      <w:r>
        <w:rPr>
          <w:rFonts w:ascii="Times New Roman" w:eastAsia="Times New Roman" w:hAnsi="Times New Roman" w:cs="Times New Roman"/>
          <w:sz w:val="28"/>
          <w:szCs w:val="18"/>
        </w:rPr>
        <w:t>Сл6</w:t>
      </w:r>
    </w:p>
    <w:p w14:paraId="25295F8D" w14:textId="77777777" w:rsidR="003D13D2" w:rsidRPr="007A0378" w:rsidRDefault="003D13D2" w:rsidP="003D13D2">
      <w:pPr>
        <w:spacing w:after="0"/>
        <w:ind w:firstLine="851"/>
        <w:jc w:val="both"/>
        <w:rPr>
          <w:rFonts w:ascii="Times New Roman" w:eastAsia="Calibri" w:hAnsi="Times New Roman" w:cs="Times New Roman"/>
          <w:sz w:val="28"/>
          <w:szCs w:val="24"/>
        </w:rPr>
      </w:pPr>
    </w:p>
    <w:p w14:paraId="3F4373A6" w14:textId="64CDFE4A" w:rsidR="003D13D2" w:rsidRPr="002C5B0C" w:rsidRDefault="003D13D2" w:rsidP="003D13D2">
      <w:pPr>
        <w:spacing w:after="0"/>
        <w:rPr>
          <w:rFonts w:ascii="Times New Roman" w:eastAsia="Calibri" w:hAnsi="Times New Roman" w:cs="Times New Roman"/>
          <w:i/>
          <w:sz w:val="26"/>
          <w:szCs w:val="26"/>
        </w:rPr>
      </w:pPr>
      <w:r w:rsidRPr="002C5B0C">
        <w:rPr>
          <w:rFonts w:ascii="Times New Roman" w:eastAsia="Calibri" w:hAnsi="Times New Roman" w:cs="Times New Roman"/>
          <w:sz w:val="28"/>
          <w:szCs w:val="24"/>
        </w:rPr>
        <w:t xml:space="preserve">Таблица </w:t>
      </w:r>
      <w:r w:rsidR="00933E2F">
        <w:rPr>
          <w:rFonts w:ascii="Times New Roman" w:eastAsia="Calibri" w:hAnsi="Times New Roman" w:cs="Times New Roman"/>
          <w:sz w:val="28"/>
          <w:szCs w:val="24"/>
        </w:rPr>
        <w:t>7</w:t>
      </w:r>
      <w:r>
        <w:rPr>
          <w:rFonts w:ascii="Times New Roman" w:eastAsia="Calibri" w:hAnsi="Times New Roman" w:cs="Times New Roman"/>
          <w:sz w:val="28"/>
          <w:szCs w:val="24"/>
        </w:rPr>
        <w:t xml:space="preserve"> – Матрица </w:t>
      </w:r>
      <w:r w:rsidRPr="00B651BE">
        <w:rPr>
          <w:rFonts w:ascii="Times New Roman" w:eastAsia="Calibri" w:hAnsi="Times New Roman" w:cs="Times New Roman"/>
          <w:sz w:val="28"/>
          <w:szCs w:val="28"/>
          <w:lang w:val="en-US"/>
        </w:rPr>
        <w:t>SWOT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73"/>
        <w:gridCol w:w="2876"/>
        <w:gridCol w:w="3396"/>
      </w:tblGrid>
      <w:tr w:rsidR="003D13D2" w:rsidRPr="002C5B0C" w14:paraId="37888392" w14:textId="77777777" w:rsidTr="001D6E34">
        <w:tc>
          <w:tcPr>
            <w:tcW w:w="3073" w:type="dxa"/>
            <w:shd w:val="clear" w:color="auto" w:fill="auto"/>
          </w:tcPr>
          <w:p w14:paraId="19B86F77" w14:textId="77777777" w:rsidR="003D13D2" w:rsidRPr="002C5B0C" w:rsidRDefault="003D13D2" w:rsidP="00B10E3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876" w:type="dxa"/>
            <w:shd w:val="clear" w:color="auto" w:fill="auto"/>
          </w:tcPr>
          <w:p w14:paraId="5398D8A2" w14:textId="77777777" w:rsidR="003D13D2" w:rsidRPr="002C5B0C" w:rsidRDefault="003D13D2" w:rsidP="00B10E3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Сильные стороны научно-исследовательского проекта:</w:t>
            </w:r>
          </w:p>
          <w:p w14:paraId="29BBA5BB" w14:textId="77777777" w:rsidR="003D13D2" w:rsidRPr="002C5B0C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1.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нтуитивно понятный интерфейс управления</w:t>
            </w: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14:paraId="1ED1B979" w14:textId="77777777" w:rsidR="003D13D2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С2. Низкая стоимость производства.</w:t>
            </w:r>
          </w:p>
          <w:p w14:paraId="6EC515D2" w14:textId="77777777" w:rsidR="003D13D2" w:rsidRPr="002C5B0C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3.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беспечение безопасности управления.</w:t>
            </w:r>
          </w:p>
          <w:p w14:paraId="19E30257" w14:textId="77777777" w:rsidR="003D13D2" w:rsidRPr="002C5B0C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С4. Отсутствие как таковых конкурентов на рынке.</w:t>
            </w:r>
          </w:p>
          <w:p w14:paraId="34DD908F" w14:textId="77777777" w:rsidR="003D13D2" w:rsidRPr="002C5B0C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С5. Наличие бюджетного финансирования.</w:t>
            </w:r>
          </w:p>
          <w:p w14:paraId="32FF8655" w14:textId="77777777" w:rsidR="003D13D2" w:rsidRPr="002C5B0C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С6. Квалифицированный персонал.</w:t>
            </w:r>
          </w:p>
        </w:tc>
        <w:tc>
          <w:tcPr>
            <w:tcW w:w="3396" w:type="dxa"/>
            <w:shd w:val="clear" w:color="auto" w:fill="auto"/>
          </w:tcPr>
          <w:p w14:paraId="0FD13031" w14:textId="77777777" w:rsidR="003D13D2" w:rsidRPr="002C5B0C" w:rsidRDefault="003D13D2" w:rsidP="00B10E3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Слабые стороны научно-исследовательского проекта:</w:t>
            </w:r>
          </w:p>
          <w:p w14:paraId="67327BF3" w14:textId="77777777" w:rsidR="003D13D2" w:rsidRPr="002C5B0C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Сл1. Отсутствие прототипа научной разработки</w:t>
            </w:r>
          </w:p>
          <w:p w14:paraId="16CA034E" w14:textId="77777777" w:rsidR="003D13D2" w:rsidRPr="002C5B0C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Сл2. Отсутствие инжиниринговой компании, способной построить производство «под ключ»</w:t>
            </w:r>
          </w:p>
          <w:p w14:paraId="5EED7BA2" w14:textId="77777777" w:rsidR="003D13D2" w:rsidRPr="002C5B0C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Сл3. Большой срок поставок материалов и комплектующих, используемых при проведении научного исследования</w:t>
            </w:r>
          </w:p>
          <w:p w14:paraId="57ACEDD0" w14:textId="4DA5FD8B" w:rsidR="003D13D2" w:rsidRPr="002C5B0C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Сл4. Невостребованность на российском рынке</w:t>
            </w:r>
          </w:p>
          <w:p w14:paraId="202C16FC" w14:textId="77777777" w:rsidR="003D13D2" w:rsidRPr="002C5B0C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Сл5. Наличие только лишь бюджетного финансирования</w:t>
            </w:r>
          </w:p>
          <w:p w14:paraId="567A93E4" w14:textId="77777777" w:rsidR="003D13D2" w:rsidRPr="002C5B0C" w:rsidRDefault="003D13D2" w:rsidP="00B10E3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Сл6. «Работа за идею»</w:t>
            </w:r>
          </w:p>
        </w:tc>
      </w:tr>
    </w:tbl>
    <w:p w14:paraId="2FB821FE" w14:textId="77777777" w:rsidR="009E6C27" w:rsidRDefault="009E6C27"/>
    <w:p w14:paraId="10EAC457" w14:textId="77777777" w:rsidR="009E6C27" w:rsidRDefault="009E6C27" w:rsidP="005963AB">
      <w:pPr>
        <w:jc w:val="both"/>
      </w:pPr>
    </w:p>
    <w:p w14:paraId="1FB2BF72" w14:textId="15F14BD6" w:rsidR="009E6C27" w:rsidRPr="009E6C27" w:rsidRDefault="009E6C27" w:rsidP="009E6C27">
      <w:pPr>
        <w:spacing w:after="0"/>
        <w:rPr>
          <w:rFonts w:ascii="Times New Roman" w:eastAsia="Calibri" w:hAnsi="Times New Roman" w:cs="Times New Roman"/>
          <w:i/>
          <w:sz w:val="26"/>
          <w:szCs w:val="26"/>
        </w:rPr>
      </w:pPr>
      <w:r>
        <w:rPr>
          <w:rFonts w:ascii="Times New Roman" w:eastAsia="Calibri" w:hAnsi="Times New Roman" w:cs="Times New Roman"/>
          <w:sz w:val="28"/>
          <w:szCs w:val="24"/>
        </w:rPr>
        <w:lastRenderedPageBreak/>
        <w:t>Продолжение т</w:t>
      </w:r>
      <w:r w:rsidRPr="002C5B0C">
        <w:rPr>
          <w:rFonts w:ascii="Times New Roman" w:eastAsia="Calibri" w:hAnsi="Times New Roman" w:cs="Times New Roman"/>
          <w:sz w:val="28"/>
          <w:szCs w:val="24"/>
        </w:rPr>
        <w:t>аблиц</w:t>
      </w:r>
      <w:r>
        <w:rPr>
          <w:rFonts w:ascii="Times New Roman" w:eastAsia="Calibri" w:hAnsi="Times New Roman" w:cs="Times New Roman"/>
          <w:sz w:val="28"/>
          <w:szCs w:val="24"/>
        </w:rPr>
        <w:t>ы</w:t>
      </w:r>
      <w:r w:rsidRPr="002C5B0C">
        <w:rPr>
          <w:rFonts w:ascii="Times New Roman" w:eastAsia="Calibri" w:hAnsi="Times New Roman" w:cs="Times New Roman"/>
          <w:sz w:val="28"/>
          <w:szCs w:val="24"/>
        </w:rPr>
        <w:t xml:space="preserve"> </w:t>
      </w:r>
      <w:r>
        <w:rPr>
          <w:rFonts w:ascii="Times New Roman" w:eastAsia="Calibri" w:hAnsi="Times New Roman" w:cs="Times New Roman"/>
          <w:sz w:val="28"/>
          <w:szCs w:val="24"/>
        </w:rPr>
        <w:t xml:space="preserve">7 – Матрица </w:t>
      </w:r>
      <w:r w:rsidRPr="00B651BE">
        <w:rPr>
          <w:rFonts w:ascii="Times New Roman" w:eastAsia="Calibri" w:hAnsi="Times New Roman" w:cs="Times New Roman"/>
          <w:sz w:val="28"/>
          <w:szCs w:val="28"/>
          <w:lang w:val="en-US"/>
        </w:rPr>
        <w:t>SWOT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73"/>
        <w:gridCol w:w="2876"/>
        <w:gridCol w:w="3396"/>
      </w:tblGrid>
      <w:tr w:rsidR="003D13D2" w:rsidRPr="002C5B0C" w14:paraId="3562D2E2" w14:textId="77777777" w:rsidTr="001D6E34">
        <w:tc>
          <w:tcPr>
            <w:tcW w:w="3073" w:type="dxa"/>
            <w:shd w:val="clear" w:color="auto" w:fill="auto"/>
          </w:tcPr>
          <w:p w14:paraId="0B2C478B" w14:textId="77777777" w:rsidR="003D13D2" w:rsidRPr="002C5B0C" w:rsidRDefault="003D13D2" w:rsidP="00B10E3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озможности:</w:t>
            </w:r>
          </w:p>
          <w:p w14:paraId="3CC14842" w14:textId="77777777" w:rsidR="003D13D2" w:rsidRPr="002C5B0C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В1. Появление дополнительного спроса на новый продукт</w:t>
            </w:r>
          </w:p>
          <w:p w14:paraId="5DFDDE9F" w14:textId="77777777" w:rsidR="003D13D2" w:rsidRPr="002C5B0C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В2. Снижение таможенных пошлин на сырье и материалы, используемые при научных исследованиях</w:t>
            </w:r>
          </w:p>
          <w:p w14:paraId="6F526103" w14:textId="77777777" w:rsidR="003D13D2" w:rsidRPr="002C5B0C" w:rsidRDefault="003D13D2" w:rsidP="00B10E3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В3. Повышение стоимости конкурентных разработок</w:t>
            </w:r>
          </w:p>
          <w:p w14:paraId="46609578" w14:textId="77777777" w:rsidR="003D13D2" w:rsidRPr="002C5B0C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В4. Получение дополнительных грантов и финансирование из внебюджетных средств</w:t>
            </w:r>
          </w:p>
          <w:p w14:paraId="0252ED4C" w14:textId="77777777" w:rsidR="003D13D2" w:rsidRPr="002C5B0C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5. Выход на международный рынок робототехники </w:t>
            </w:r>
          </w:p>
          <w:p w14:paraId="426621C6" w14:textId="77777777" w:rsidR="003D13D2" w:rsidRPr="002C5B0C" w:rsidRDefault="003D13D2" w:rsidP="00B10E3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876" w:type="dxa"/>
            <w:shd w:val="clear" w:color="auto" w:fill="auto"/>
          </w:tcPr>
          <w:p w14:paraId="632A865E" w14:textId="1DF8B2C5" w:rsidR="003D13D2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1С1С2С3 – Уделение особого внимания ключевым особенностям продукта </w:t>
            </w:r>
          </w:p>
          <w:p w14:paraId="7171A208" w14:textId="77777777" w:rsidR="003D13D2" w:rsidRPr="002C1718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2С2С5 – Увеличение доходов предприятия, дальнейшие разработки</w:t>
            </w:r>
          </w:p>
          <w:p w14:paraId="2F61FD9A" w14:textId="77777777" w:rsidR="003D13D2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3С2С4 – Уменьшение стоимости производства</w:t>
            </w:r>
          </w:p>
          <w:p w14:paraId="5D4AB79D" w14:textId="77777777" w:rsidR="003D13D2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4С5С6 – Активное участие в конкурсах на гранты</w:t>
            </w:r>
          </w:p>
          <w:p w14:paraId="1672E47E" w14:textId="77777777" w:rsidR="003D13D2" w:rsidRPr="002C5B0C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5С1С4С6 – Расширение на иностранные рынки</w:t>
            </w:r>
          </w:p>
        </w:tc>
        <w:tc>
          <w:tcPr>
            <w:tcW w:w="3396" w:type="dxa"/>
            <w:shd w:val="clear" w:color="auto" w:fill="auto"/>
          </w:tcPr>
          <w:p w14:paraId="50B4832C" w14:textId="77777777" w:rsidR="003D13D2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1В5Сл3Сл4Сл5 – Расширение на иностранные рынки внутри страны</w:t>
            </w:r>
          </w:p>
          <w:p w14:paraId="3819212D" w14:textId="77777777" w:rsidR="003D13D2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2Сл1Сл2Сл3 –Организация малого инновационного предприятия в рамках вуза </w:t>
            </w:r>
          </w:p>
          <w:p w14:paraId="371A8E4B" w14:textId="77777777" w:rsidR="003D13D2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3Сл4 – Уменьшение стоимости производства, демпинг цен</w:t>
            </w:r>
          </w:p>
          <w:p w14:paraId="10D1B003" w14:textId="77777777" w:rsidR="003D13D2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4Сл1Сл2Сл5Сл6 – Активное участие в конкурсах на гранты  </w:t>
            </w:r>
          </w:p>
          <w:p w14:paraId="575A119F" w14:textId="77777777" w:rsidR="003D13D2" w:rsidRPr="002C5B0C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3D13D2" w:rsidRPr="002C5B0C" w14:paraId="38A7FAD3" w14:textId="77777777" w:rsidTr="001D6E34">
        <w:tc>
          <w:tcPr>
            <w:tcW w:w="3073" w:type="dxa"/>
            <w:shd w:val="clear" w:color="auto" w:fill="auto"/>
          </w:tcPr>
          <w:p w14:paraId="2B4104F0" w14:textId="77777777" w:rsidR="003D13D2" w:rsidRPr="002C5B0C" w:rsidRDefault="003D13D2" w:rsidP="00B10E3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Угрозы:</w:t>
            </w:r>
          </w:p>
          <w:p w14:paraId="7867470C" w14:textId="77777777" w:rsidR="003D13D2" w:rsidRPr="002C5B0C" w:rsidRDefault="003D13D2" w:rsidP="00B10E3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У1. Отсутствие спроса на новую разработку</w:t>
            </w:r>
          </w:p>
          <w:p w14:paraId="2D1D8BB9" w14:textId="77777777" w:rsidR="003D13D2" w:rsidRPr="002C5B0C" w:rsidRDefault="003D13D2" w:rsidP="00B10E3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У2. Появление на рынке новых конкурентов</w:t>
            </w:r>
          </w:p>
          <w:p w14:paraId="6186157E" w14:textId="77777777" w:rsidR="003D13D2" w:rsidRPr="002C5B0C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3. Ограничения на экспорт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аз</w:t>
            </w: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ботки</w:t>
            </w:r>
          </w:p>
          <w:p w14:paraId="6FF36214" w14:textId="77777777" w:rsidR="003D13D2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У4. Введение дополнительных государственных треб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ваний к сертификации продукции</w:t>
            </w:r>
          </w:p>
          <w:p w14:paraId="67069B44" w14:textId="77777777" w:rsidR="003D13D2" w:rsidRPr="002C5B0C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У5. Несвоевременное финансовое обеспечение научного исследования со стороны государства</w:t>
            </w:r>
          </w:p>
          <w:p w14:paraId="037F5F3E" w14:textId="77777777" w:rsidR="003D13D2" w:rsidRPr="002C5B0C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У6. Текучка кадров и потеря важных сотрудников</w:t>
            </w:r>
          </w:p>
        </w:tc>
        <w:tc>
          <w:tcPr>
            <w:tcW w:w="2876" w:type="dxa"/>
            <w:shd w:val="clear" w:color="auto" w:fill="auto"/>
          </w:tcPr>
          <w:p w14:paraId="48757157" w14:textId="77777777" w:rsidR="003D13D2" w:rsidRPr="002C1718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1С1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C</w:t>
            </w:r>
            <w:r w:rsidRPr="002C171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C</w:t>
            </w:r>
            <w:r w:rsidRPr="002C1718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– Проведение демонстраций работы системы в реальных условиях</w:t>
            </w:r>
          </w:p>
          <w:p w14:paraId="5C89E9B3" w14:textId="77777777" w:rsidR="003D13D2" w:rsidRPr="0023504E" w:rsidRDefault="003D13D2" w:rsidP="00B10E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3504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2С2С4 –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емпинг цен</w:t>
            </w:r>
          </w:p>
          <w:p w14:paraId="31D762BA" w14:textId="77777777" w:rsidR="003D13D2" w:rsidRPr="0023504E" w:rsidRDefault="003D13D2" w:rsidP="00B10E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3504E">
              <w:rPr>
                <w:rFonts w:ascii="Times New Roman" w:eastAsia="Times New Roman" w:hAnsi="Times New Roman" w:cs="Times New Roman"/>
                <w:sz w:val="24"/>
                <w:szCs w:val="24"/>
              </w:rPr>
              <w:t>У3С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4С5</w:t>
            </w:r>
            <w:r w:rsidRPr="0023504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–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частие в гос. контрактах, ориентация на внутренний рынок</w:t>
            </w:r>
          </w:p>
          <w:p w14:paraId="2EF34639" w14:textId="77777777" w:rsidR="003D13D2" w:rsidRPr="0023504E" w:rsidRDefault="003D13D2" w:rsidP="00B10E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3504E">
              <w:rPr>
                <w:rFonts w:ascii="Times New Roman" w:eastAsia="Times New Roman" w:hAnsi="Times New Roman" w:cs="Times New Roman"/>
                <w:sz w:val="24"/>
                <w:szCs w:val="24"/>
              </w:rPr>
              <w:t>У4С3С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  <w:r w:rsidRPr="0023504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–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ертификация продукции и введение системы контроля качества</w:t>
            </w:r>
          </w:p>
          <w:p w14:paraId="45D9CB94" w14:textId="77777777" w:rsidR="003D13D2" w:rsidRPr="0023504E" w:rsidRDefault="003D13D2" w:rsidP="00B10E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3504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5У6С6 –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дготовка специалистов, активная работа по привлечению студентов</w:t>
            </w:r>
          </w:p>
          <w:p w14:paraId="4F63C28F" w14:textId="77777777" w:rsidR="003D13D2" w:rsidRPr="002C5B0C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396" w:type="dxa"/>
            <w:shd w:val="clear" w:color="auto" w:fill="auto"/>
          </w:tcPr>
          <w:p w14:paraId="412BC0F7" w14:textId="77777777" w:rsidR="003D13D2" w:rsidRDefault="003D13D2" w:rsidP="00B10E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3504E">
              <w:rPr>
                <w:rFonts w:ascii="Times New Roman" w:eastAsia="Times New Roman" w:hAnsi="Times New Roman" w:cs="Times New Roman"/>
                <w:sz w:val="24"/>
                <w:szCs w:val="24"/>
              </w:rPr>
              <w:t>У1Сл4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л6 – Проведение демонстраций работы системы</w:t>
            </w:r>
          </w:p>
          <w:p w14:paraId="4696957A" w14:textId="77777777" w:rsidR="003D13D2" w:rsidRDefault="003D13D2" w:rsidP="00B10E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3504E">
              <w:rPr>
                <w:rFonts w:ascii="Times New Roman" w:eastAsia="Times New Roman" w:hAnsi="Times New Roman" w:cs="Times New Roman"/>
                <w:sz w:val="24"/>
                <w:szCs w:val="24"/>
              </w:rPr>
              <w:t>У2Сл1Сл2Сл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л4Сл5Сл6 – Продажа интеллектуальной собственности</w:t>
            </w:r>
          </w:p>
          <w:p w14:paraId="19F149AE" w14:textId="77777777" w:rsidR="003D13D2" w:rsidRDefault="003D13D2" w:rsidP="00B10E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3504E">
              <w:rPr>
                <w:rFonts w:ascii="Times New Roman" w:eastAsia="Times New Roman" w:hAnsi="Times New Roman" w:cs="Times New Roman"/>
                <w:sz w:val="24"/>
                <w:szCs w:val="24"/>
              </w:rPr>
              <w:t>У3Сл4Сл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– Участие в гос. контрактах</w:t>
            </w:r>
          </w:p>
          <w:p w14:paraId="58A46250" w14:textId="77777777" w:rsidR="003D13D2" w:rsidRDefault="003D13D2" w:rsidP="00B10E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3504E">
              <w:rPr>
                <w:rFonts w:ascii="Times New Roman" w:eastAsia="Times New Roman" w:hAnsi="Times New Roman" w:cs="Times New Roman"/>
                <w:sz w:val="24"/>
                <w:szCs w:val="24"/>
              </w:rPr>
              <w:t>У4Сл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л5 – Ускорение темпов разработки</w:t>
            </w:r>
          </w:p>
          <w:p w14:paraId="355C898E" w14:textId="77777777" w:rsidR="003D13D2" w:rsidRDefault="003D13D2" w:rsidP="00B10E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3504E">
              <w:rPr>
                <w:rFonts w:ascii="Times New Roman" w:eastAsia="Times New Roman" w:hAnsi="Times New Roman" w:cs="Times New Roman"/>
                <w:sz w:val="24"/>
                <w:szCs w:val="24"/>
              </w:rPr>
              <w:t>У5Сл3Сл5Сл6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– Введение предоплаты заказа, участие в конкурсах грантовой поддержки</w:t>
            </w:r>
          </w:p>
          <w:p w14:paraId="3A15D50B" w14:textId="77777777" w:rsidR="003D13D2" w:rsidRDefault="003D13D2" w:rsidP="00B10E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3504E">
              <w:rPr>
                <w:rFonts w:ascii="Times New Roman" w:eastAsia="Times New Roman" w:hAnsi="Times New Roman" w:cs="Times New Roman" w:hint="cs"/>
                <w:sz w:val="24"/>
                <w:szCs w:val="24"/>
              </w:rPr>
              <w:t>У</w:t>
            </w:r>
            <w:r w:rsidRPr="0023504E">
              <w:rPr>
                <w:rFonts w:ascii="Times New Roman" w:eastAsia="Times New Roman" w:hAnsi="Times New Roman" w:cs="Times New Roman"/>
                <w:sz w:val="24"/>
                <w:szCs w:val="24"/>
              </w:rPr>
              <w:t>6Сл6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– Привлечение студентов</w:t>
            </w:r>
          </w:p>
          <w:p w14:paraId="729AD345" w14:textId="77777777" w:rsidR="003D13D2" w:rsidRPr="0023504E" w:rsidRDefault="003D13D2" w:rsidP="00B10E3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14:paraId="5F8EFC94" w14:textId="3D1B69AD" w:rsidR="0024670E" w:rsidRDefault="0024670E" w:rsidP="0024670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B2E5398" w14:textId="19E60139" w:rsidR="0024670E" w:rsidRPr="00657EAC" w:rsidRDefault="0024670E" w:rsidP="006B2676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657EAC">
        <w:rPr>
          <w:rFonts w:ascii="Times New Roman" w:hAnsi="Times New Roman" w:cs="Times New Roman"/>
          <w:b/>
          <w:bCs/>
          <w:sz w:val="28"/>
          <w:szCs w:val="28"/>
        </w:rPr>
        <w:t>Определение возможных альтернатив проведения научных исследований</w:t>
      </w:r>
    </w:p>
    <w:p w14:paraId="46217F91" w14:textId="285558F5" w:rsidR="0005203F" w:rsidRDefault="0005203F" w:rsidP="006B2676">
      <w:pPr>
        <w:spacing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Для определения возможных альтернатив проведения научных исследований воспользуемся морфологическим методом и составим морфологическую матрицу (таблица 8).</w:t>
      </w:r>
    </w:p>
    <w:p w14:paraId="0E27AF6D" w14:textId="7444C669" w:rsidR="0005203F" w:rsidRPr="003B0DC2" w:rsidRDefault="0005203F" w:rsidP="00FB3CDD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Таблица </w:t>
      </w:r>
      <w:r w:rsidR="00185BC3">
        <w:rPr>
          <w:rFonts w:ascii="Times New Roman" w:eastAsia="Calibri" w:hAnsi="Times New Roman" w:cs="Times New Roman"/>
          <w:sz w:val="28"/>
          <w:szCs w:val="28"/>
        </w:rPr>
        <w:t>8</w:t>
      </w:r>
      <w:r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r w:rsidRPr="003B0DC2">
        <w:rPr>
          <w:rFonts w:ascii="Times New Roman" w:eastAsia="Calibri" w:hAnsi="Times New Roman" w:cs="Times New Roman"/>
          <w:sz w:val="28"/>
          <w:szCs w:val="28"/>
        </w:rPr>
        <w:t xml:space="preserve">Морфологическая матрица для 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74"/>
        <w:gridCol w:w="2083"/>
        <w:gridCol w:w="2194"/>
        <w:gridCol w:w="2194"/>
      </w:tblGrid>
      <w:tr w:rsidR="0005203F" w:rsidRPr="002C5B0C" w14:paraId="57799050" w14:textId="77777777" w:rsidTr="000E16B5">
        <w:tc>
          <w:tcPr>
            <w:tcW w:w="1538" w:type="pct"/>
            <w:shd w:val="clear" w:color="auto" w:fill="auto"/>
          </w:tcPr>
          <w:p w14:paraId="2381A298" w14:textId="77777777" w:rsidR="0005203F" w:rsidRPr="00185BC3" w:rsidRDefault="0005203F" w:rsidP="0005203F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114" w:type="pct"/>
            <w:shd w:val="clear" w:color="auto" w:fill="auto"/>
          </w:tcPr>
          <w:p w14:paraId="3F476B53" w14:textId="77777777" w:rsidR="0005203F" w:rsidRPr="00185BC3" w:rsidRDefault="0005203F" w:rsidP="0005203F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85BC3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174" w:type="pct"/>
            <w:shd w:val="clear" w:color="auto" w:fill="auto"/>
          </w:tcPr>
          <w:p w14:paraId="31ED1B48" w14:textId="77777777" w:rsidR="0005203F" w:rsidRPr="00185BC3" w:rsidRDefault="0005203F" w:rsidP="0005203F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85BC3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174" w:type="pct"/>
            <w:shd w:val="clear" w:color="auto" w:fill="auto"/>
          </w:tcPr>
          <w:p w14:paraId="703C619C" w14:textId="77777777" w:rsidR="0005203F" w:rsidRPr="00185BC3" w:rsidRDefault="0005203F" w:rsidP="0005203F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85BC3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3</w:t>
            </w:r>
          </w:p>
        </w:tc>
      </w:tr>
      <w:tr w:rsidR="0005203F" w:rsidRPr="002C5B0C" w14:paraId="10A4E039" w14:textId="77777777" w:rsidTr="000E16B5">
        <w:tc>
          <w:tcPr>
            <w:tcW w:w="1538" w:type="pct"/>
            <w:shd w:val="clear" w:color="auto" w:fill="auto"/>
          </w:tcPr>
          <w:p w14:paraId="6DA2239A" w14:textId="0C978343" w:rsidR="0005203F" w:rsidRPr="000E16B5" w:rsidRDefault="0005203F" w:rsidP="0005203F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85BC3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А. </w:t>
            </w:r>
            <w:r w:rsidR="000E16B5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Робот</w:t>
            </w:r>
          </w:p>
        </w:tc>
        <w:tc>
          <w:tcPr>
            <w:tcW w:w="1114" w:type="pct"/>
            <w:shd w:val="clear" w:color="auto" w:fill="auto"/>
          </w:tcPr>
          <w:p w14:paraId="003CC349" w14:textId="512EE4CF" w:rsidR="0005203F" w:rsidRPr="00B31830" w:rsidRDefault="000E16B5" w:rsidP="0005203F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E16B5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FANUC LR </w:t>
            </w:r>
            <w:proofErr w:type="spellStart"/>
            <w:r w:rsidRPr="000E16B5">
              <w:rPr>
                <w:rFonts w:ascii="Times New Roman" w:eastAsia="Calibri" w:hAnsi="Times New Roman" w:cs="Times New Roman"/>
                <w:sz w:val="28"/>
                <w:szCs w:val="28"/>
              </w:rPr>
              <w:t>Mate</w:t>
            </w:r>
            <w:proofErr w:type="spellEnd"/>
            <w:r w:rsidRPr="000E16B5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200 </w:t>
            </w:r>
            <w:proofErr w:type="spellStart"/>
            <w:r w:rsidRPr="000E16B5">
              <w:rPr>
                <w:rFonts w:ascii="Times New Roman" w:eastAsia="Calibri" w:hAnsi="Times New Roman" w:cs="Times New Roman"/>
                <w:sz w:val="28"/>
                <w:szCs w:val="28"/>
              </w:rPr>
              <w:t>iD</w:t>
            </w:r>
            <w:proofErr w:type="spellEnd"/>
          </w:p>
        </w:tc>
        <w:tc>
          <w:tcPr>
            <w:tcW w:w="1174" w:type="pct"/>
            <w:shd w:val="clear" w:color="auto" w:fill="auto"/>
          </w:tcPr>
          <w:p w14:paraId="361C7035" w14:textId="6009526B" w:rsidR="0005203F" w:rsidRPr="00B31830" w:rsidRDefault="000E16B5" w:rsidP="0005203F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ABB </w:t>
            </w:r>
            <w:r w:rsidRPr="000E16B5">
              <w:rPr>
                <w:rFonts w:ascii="Times New Roman" w:eastAsia="Calibri" w:hAnsi="Times New Roman" w:cs="Times New Roman"/>
                <w:sz w:val="28"/>
                <w:szCs w:val="28"/>
              </w:rPr>
              <w:t>IRB 1200</w:t>
            </w:r>
          </w:p>
        </w:tc>
        <w:tc>
          <w:tcPr>
            <w:tcW w:w="1174" w:type="pct"/>
            <w:shd w:val="clear" w:color="auto" w:fill="auto"/>
          </w:tcPr>
          <w:p w14:paraId="7C096CEE" w14:textId="75B059BA" w:rsidR="0005203F" w:rsidRPr="00B31830" w:rsidRDefault="000E16B5" w:rsidP="0005203F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E16B5">
              <w:rPr>
                <w:rFonts w:ascii="Times New Roman" w:eastAsia="Calibri" w:hAnsi="Times New Roman" w:cs="Times New Roman"/>
                <w:sz w:val="28"/>
                <w:szCs w:val="28"/>
              </w:rPr>
              <w:t>KUKA KR 4 AGILUS R600</w:t>
            </w:r>
          </w:p>
        </w:tc>
      </w:tr>
      <w:tr w:rsidR="000E16B5" w:rsidRPr="002C5B0C" w14:paraId="053CB5CE" w14:textId="77777777" w:rsidTr="000E16B5">
        <w:tc>
          <w:tcPr>
            <w:tcW w:w="1538" w:type="pct"/>
            <w:shd w:val="clear" w:color="auto" w:fill="auto"/>
          </w:tcPr>
          <w:p w14:paraId="203AA4A1" w14:textId="0B0E41A6" w:rsidR="000E16B5" w:rsidRPr="00185BC3" w:rsidRDefault="000E16B5" w:rsidP="000E16B5">
            <w:pPr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Б</w:t>
            </w:r>
            <w:r w:rsidRPr="00185BC3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. 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Метод построения траектории</w:t>
            </w:r>
          </w:p>
        </w:tc>
        <w:tc>
          <w:tcPr>
            <w:tcW w:w="1114" w:type="pct"/>
            <w:shd w:val="clear" w:color="auto" w:fill="auto"/>
          </w:tcPr>
          <w:p w14:paraId="04CA77A1" w14:textId="5437A2B4" w:rsidR="000E16B5" w:rsidRPr="00185BC3" w:rsidRDefault="000E16B5" w:rsidP="000E16B5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Вероятностный метод</w:t>
            </w:r>
          </w:p>
        </w:tc>
        <w:tc>
          <w:tcPr>
            <w:tcW w:w="1174" w:type="pct"/>
            <w:shd w:val="clear" w:color="auto" w:fill="auto"/>
          </w:tcPr>
          <w:p w14:paraId="665C055F" w14:textId="70DA111B" w:rsidR="000E16B5" w:rsidRPr="00B31830" w:rsidRDefault="000E16B5" w:rsidP="000E16B5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Метод потенциальных полей</w:t>
            </w:r>
          </w:p>
        </w:tc>
        <w:tc>
          <w:tcPr>
            <w:tcW w:w="1174" w:type="pct"/>
            <w:shd w:val="clear" w:color="auto" w:fill="auto"/>
          </w:tcPr>
          <w:p w14:paraId="7346FBF4" w14:textId="3DA61E0C" w:rsidR="000E16B5" w:rsidRPr="00185BC3" w:rsidRDefault="000E16B5" w:rsidP="000E16B5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Комбинаторный метод</w:t>
            </w:r>
          </w:p>
        </w:tc>
      </w:tr>
      <w:tr w:rsidR="000E16B5" w:rsidRPr="002C5B0C" w14:paraId="3168E1C0" w14:textId="77777777" w:rsidTr="000E16B5">
        <w:tc>
          <w:tcPr>
            <w:tcW w:w="1538" w:type="pct"/>
            <w:shd w:val="clear" w:color="auto" w:fill="auto"/>
          </w:tcPr>
          <w:p w14:paraId="0517648D" w14:textId="78731760" w:rsidR="000E16B5" w:rsidRPr="00185BC3" w:rsidRDefault="000E16B5" w:rsidP="000E16B5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В</w:t>
            </w:r>
            <w:r w:rsidRPr="00185BC3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. 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Средства сканирования окружающего пространства</w:t>
            </w:r>
          </w:p>
        </w:tc>
        <w:tc>
          <w:tcPr>
            <w:tcW w:w="1114" w:type="pct"/>
            <w:shd w:val="clear" w:color="auto" w:fill="auto"/>
          </w:tcPr>
          <w:p w14:paraId="6D7917FD" w14:textId="4C1747FE" w:rsidR="000E16B5" w:rsidRPr="00185BC3" w:rsidRDefault="000E16B5" w:rsidP="000E16B5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Камера глубины</w:t>
            </w:r>
          </w:p>
        </w:tc>
        <w:tc>
          <w:tcPr>
            <w:tcW w:w="1174" w:type="pct"/>
            <w:shd w:val="clear" w:color="auto" w:fill="auto"/>
          </w:tcPr>
          <w:p w14:paraId="599A298A" w14:textId="3431B8DC" w:rsidR="000E16B5" w:rsidRPr="00185BC3" w:rsidRDefault="000E16B5" w:rsidP="000E16B5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Лидар</w:t>
            </w:r>
          </w:p>
        </w:tc>
        <w:tc>
          <w:tcPr>
            <w:tcW w:w="1174" w:type="pct"/>
            <w:shd w:val="clear" w:color="auto" w:fill="auto"/>
          </w:tcPr>
          <w:p w14:paraId="0A386AE1" w14:textId="728DA4BD" w:rsidR="000E16B5" w:rsidRPr="00185BC3" w:rsidRDefault="000E16B5" w:rsidP="000E16B5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Ультразвуковые датчики</w:t>
            </w:r>
          </w:p>
        </w:tc>
      </w:tr>
      <w:tr w:rsidR="00B31830" w:rsidRPr="002C5B0C" w14:paraId="16F7F83D" w14:textId="77777777" w:rsidTr="000E16B5">
        <w:tc>
          <w:tcPr>
            <w:tcW w:w="1538" w:type="pct"/>
            <w:shd w:val="clear" w:color="auto" w:fill="auto"/>
          </w:tcPr>
          <w:p w14:paraId="1FA95C71" w14:textId="0BCA72AA" w:rsidR="00B31830" w:rsidRPr="00185BC3" w:rsidRDefault="00B31830" w:rsidP="00B31830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85BC3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Г.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85BC3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Вычислительное устройство</w:t>
            </w:r>
          </w:p>
        </w:tc>
        <w:tc>
          <w:tcPr>
            <w:tcW w:w="1114" w:type="pct"/>
            <w:shd w:val="clear" w:color="auto" w:fill="auto"/>
          </w:tcPr>
          <w:p w14:paraId="3F4C1EC9" w14:textId="07F586F0" w:rsidR="00B31830" w:rsidRPr="00B31830" w:rsidRDefault="00B31830" w:rsidP="00B31830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31830">
              <w:rPr>
                <w:rFonts w:ascii="Times New Roman" w:hAnsi="Times New Roman" w:cs="Times New Roman"/>
                <w:sz w:val="28"/>
                <w:szCs w:val="28"/>
              </w:rPr>
              <w:t>Персональный компьютер</w:t>
            </w:r>
          </w:p>
        </w:tc>
        <w:tc>
          <w:tcPr>
            <w:tcW w:w="1174" w:type="pct"/>
            <w:shd w:val="clear" w:color="auto" w:fill="auto"/>
          </w:tcPr>
          <w:p w14:paraId="6645E6A6" w14:textId="0538C333" w:rsidR="00B31830" w:rsidRPr="00B31830" w:rsidRDefault="00B31830" w:rsidP="00B31830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B31830">
              <w:rPr>
                <w:rFonts w:ascii="Times New Roman" w:hAnsi="Times New Roman" w:cs="Times New Roman"/>
                <w:sz w:val="28"/>
                <w:szCs w:val="28"/>
              </w:rPr>
              <w:t>Jetson</w:t>
            </w:r>
            <w:proofErr w:type="spellEnd"/>
            <w:r w:rsidRPr="00B31830">
              <w:rPr>
                <w:rFonts w:ascii="Times New Roman" w:hAnsi="Times New Roman" w:cs="Times New Roman"/>
                <w:sz w:val="28"/>
                <w:szCs w:val="28"/>
              </w:rPr>
              <w:t xml:space="preserve"> TK1</w:t>
            </w:r>
          </w:p>
        </w:tc>
        <w:tc>
          <w:tcPr>
            <w:tcW w:w="1174" w:type="pct"/>
            <w:shd w:val="clear" w:color="auto" w:fill="auto"/>
          </w:tcPr>
          <w:p w14:paraId="22AE6225" w14:textId="6DA52C3B" w:rsidR="00B31830" w:rsidRPr="00B31830" w:rsidRDefault="00B31830" w:rsidP="00B31830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B31830">
              <w:rPr>
                <w:rFonts w:ascii="Times New Roman" w:hAnsi="Times New Roman" w:cs="Times New Roman"/>
                <w:sz w:val="28"/>
                <w:szCs w:val="28"/>
              </w:rPr>
              <w:t>Raspberry</w:t>
            </w:r>
            <w:proofErr w:type="spellEnd"/>
            <w:r w:rsidRPr="00B3183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31830">
              <w:rPr>
                <w:rFonts w:ascii="Times New Roman" w:hAnsi="Times New Roman" w:cs="Times New Roman"/>
                <w:sz w:val="28"/>
                <w:szCs w:val="28"/>
              </w:rPr>
              <w:t>Pi</w:t>
            </w:r>
            <w:proofErr w:type="spellEnd"/>
          </w:p>
        </w:tc>
      </w:tr>
    </w:tbl>
    <w:p w14:paraId="4EE6ADB0" w14:textId="77777777" w:rsidR="0009509B" w:rsidRDefault="0009509B" w:rsidP="0005203F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18"/>
        </w:rPr>
      </w:pPr>
    </w:p>
    <w:p w14:paraId="383EE7C2" w14:textId="719FF370" w:rsidR="0005203F" w:rsidRPr="002C5B0C" w:rsidRDefault="0005203F" w:rsidP="006B2676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18"/>
        </w:rPr>
      </w:pPr>
      <w:r w:rsidRPr="002C5B0C">
        <w:rPr>
          <w:rFonts w:ascii="Times New Roman" w:eastAsia="Times New Roman" w:hAnsi="Times New Roman" w:cs="Times New Roman"/>
          <w:sz w:val="28"/>
          <w:szCs w:val="18"/>
        </w:rPr>
        <w:t>Составив морфологическую матрицу</w:t>
      </w:r>
      <w:r>
        <w:rPr>
          <w:rFonts w:ascii="Times New Roman" w:eastAsia="Times New Roman" w:hAnsi="Times New Roman" w:cs="Times New Roman"/>
          <w:sz w:val="28"/>
          <w:szCs w:val="18"/>
        </w:rPr>
        <w:t>,</w:t>
      </w:r>
      <w:r w:rsidRPr="002C5B0C">
        <w:rPr>
          <w:rFonts w:ascii="Times New Roman" w:eastAsia="Times New Roman" w:hAnsi="Times New Roman" w:cs="Times New Roman"/>
          <w:sz w:val="28"/>
          <w:szCs w:val="18"/>
        </w:rPr>
        <w:t xml:space="preserve"> предложим три </w:t>
      </w:r>
      <w:r w:rsidR="009C78C5">
        <w:rPr>
          <w:rFonts w:ascii="Times New Roman" w:eastAsia="Times New Roman" w:hAnsi="Times New Roman" w:cs="Times New Roman"/>
          <w:sz w:val="28"/>
          <w:szCs w:val="18"/>
        </w:rPr>
        <w:t xml:space="preserve">альтернативных </w:t>
      </w:r>
      <w:r w:rsidRPr="002C5B0C">
        <w:rPr>
          <w:rFonts w:ascii="Times New Roman" w:eastAsia="Times New Roman" w:hAnsi="Times New Roman" w:cs="Times New Roman"/>
          <w:sz w:val="28"/>
          <w:szCs w:val="18"/>
        </w:rPr>
        <w:t>варианта решения п</w:t>
      </w:r>
      <w:r>
        <w:rPr>
          <w:rFonts w:ascii="Times New Roman" w:eastAsia="Times New Roman" w:hAnsi="Times New Roman" w:cs="Times New Roman"/>
          <w:sz w:val="28"/>
          <w:szCs w:val="18"/>
        </w:rPr>
        <w:t>оставленной технической задачи.</w:t>
      </w:r>
    </w:p>
    <w:p w14:paraId="25558F95" w14:textId="7B0970F0" w:rsidR="0005203F" w:rsidRPr="00D1294A" w:rsidRDefault="00350300" w:rsidP="006B2676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18"/>
        </w:rPr>
      </w:pPr>
      <w:r>
        <w:rPr>
          <w:rFonts w:ascii="Times New Roman" w:eastAsia="Calibri" w:hAnsi="Times New Roman" w:cs="Times New Roman"/>
          <w:sz w:val="28"/>
          <w:szCs w:val="18"/>
        </w:rPr>
        <w:t>В</w:t>
      </w:r>
      <w:r w:rsidR="0005203F">
        <w:rPr>
          <w:rFonts w:ascii="Times New Roman" w:eastAsia="Calibri" w:hAnsi="Times New Roman" w:cs="Times New Roman"/>
          <w:sz w:val="28"/>
          <w:szCs w:val="18"/>
        </w:rPr>
        <w:t xml:space="preserve">ариант 1 – </w:t>
      </w:r>
      <w:r w:rsidR="0005203F" w:rsidRPr="002C5B0C">
        <w:rPr>
          <w:rFonts w:ascii="Times New Roman" w:eastAsia="Calibri" w:hAnsi="Times New Roman" w:cs="Times New Roman"/>
          <w:sz w:val="28"/>
          <w:szCs w:val="18"/>
        </w:rPr>
        <w:t>А</w:t>
      </w:r>
      <w:r w:rsidR="003A5EDE">
        <w:rPr>
          <w:rFonts w:ascii="Times New Roman" w:eastAsia="Calibri" w:hAnsi="Times New Roman" w:cs="Times New Roman"/>
          <w:sz w:val="28"/>
          <w:szCs w:val="18"/>
        </w:rPr>
        <w:t>3</w:t>
      </w:r>
      <w:r w:rsidR="0005203F" w:rsidRPr="002C5B0C">
        <w:rPr>
          <w:rFonts w:ascii="Times New Roman" w:eastAsia="Calibri" w:hAnsi="Times New Roman" w:cs="Times New Roman"/>
          <w:sz w:val="28"/>
          <w:szCs w:val="18"/>
        </w:rPr>
        <w:t>Б</w:t>
      </w:r>
      <w:r w:rsidR="001224A9">
        <w:rPr>
          <w:rFonts w:ascii="Times New Roman" w:eastAsia="Calibri" w:hAnsi="Times New Roman" w:cs="Times New Roman"/>
          <w:sz w:val="28"/>
          <w:szCs w:val="18"/>
        </w:rPr>
        <w:t>1</w:t>
      </w:r>
      <w:r w:rsidR="0005203F">
        <w:rPr>
          <w:rFonts w:ascii="Times New Roman" w:eastAsia="Calibri" w:hAnsi="Times New Roman" w:cs="Times New Roman"/>
          <w:sz w:val="28"/>
          <w:szCs w:val="18"/>
        </w:rPr>
        <w:t>В</w:t>
      </w:r>
      <w:r w:rsidR="00541AEA">
        <w:rPr>
          <w:rFonts w:ascii="Times New Roman" w:eastAsia="Calibri" w:hAnsi="Times New Roman" w:cs="Times New Roman"/>
          <w:sz w:val="28"/>
          <w:szCs w:val="18"/>
        </w:rPr>
        <w:t>2</w:t>
      </w:r>
      <w:r w:rsidR="0005203F">
        <w:rPr>
          <w:rFonts w:ascii="Times New Roman" w:eastAsia="Calibri" w:hAnsi="Times New Roman" w:cs="Times New Roman"/>
          <w:sz w:val="28"/>
          <w:szCs w:val="18"/>
        </w:rPr>
        <w:t>Г</w:t>
      </w:r>
      <w:r w:rsidR="00541AEA">
        <w:rPr>
          <w:rFonts w:ascii="Times New Roman" w:eastAsia="Calibri" w:hAnsi="Times New Roman" w:cs="Times New Roman"/>
          <w:sz w:val="28"/>
          <w:szCs w:val="18"/>
        </w:rPr>
        <w:t>1</w:t>
      </w:r>
      <w:r w:rsidR="0005203F">
        <w:rPr>
          <w:rFonts w:ascii="Times New Roman" w:eastAsia="Calibri" w:hAnsi="Times New Roman" w:cs="Times New Roman"/>
          <w:sz w:val="28"/>
          <w:szCs w:val="18"/>
        </w:rPr>
        <w:t xml:space="preserve"> – Робот</w:t>
      </w:r>
      <w:r w:rsidR="00CD7608">
        <w:rPr>
          <w:rFonts w:ascii="Times New Roman" w:eastAsia="Calibri" w:hAnsi="Times New Roman" w:cs="Times New Roman"/>
          <w:sz w:val="28"/>
          <w:szCs w:val="18"/>
        </w:rPr>
        <w:t xml:space="preserve"> </w:t>
      </w:r>
      <w:r w:rsidR="00541AEA" w:rsidRPr="000E16B5">
        <w:rPr>
          <w:rFonts w:ascii="Times New Roman" w:eastAsia="Calibri" w:hAnsi="Times New Roman" w:cs="Times New Roman"/>
          <w:sz w:val="28"/>
          <w:szCs w:val="28"/>
        </w:rPr>
        <w:t>KUKA KR 4 AGILUS R600</w:t>
      </w:r>
      <w:r w:rsidR="00541AE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5203F">
        <w:rPr>
          <w:rFonts w:ascii="Times New Roman" w:eastAsia="Calibri" w:hAnsi="Times New Roman" w:cs="Times New Roman"/>
          <w:sz w:val="28"/>
          <w:szCs w:val="18"/>
        </w:rPr>
        <w:t>с</w:t>
      </w:r>
      <w:r w:rsidR="002827B4" w:rsidRPr="002827B4">
        <w:rPr>
          <w:rFonts w:ascii="Times New Roman" w:eastAsia="Calibri" w:hAnsi="Times New Roman" w:cs="Times New Roman"/>
          <w:sz w:val="28"/>
          <w:szCs w:val="18"/>
        </w:rPr>
        <w:t xml:space="preserve"> </w:t>
      </w:r>
      <w:proofErr w:type="spellStart"/>
      <w:r w:rsidR="002827B4">
        <w:rPr>
          <w:rFonts w:ascii="Times New Roman" w:eastAsia="Calibri" w:hAnsi="Times New Roman" w:cs="Times New Roman"/>
          <w:sz w:val="28"/>
          <w:szCs w:val="18"/>
        </w:rPr>
        <w:t>лидаром</w:t>
      </w:r>
      <w:proofErr w:type="spellEnd"/>
      <w:r w:rsidR="0005203F">
        <w:rPr>
          <w:rFonts w:ascii="Times New Roman" w:eastAsia="Calibri" w:hAnsi="Times New Roman" w:cs="Times New Roman"/>
          <w:sz w:val="28"/>
          <w:szCs w:val="18"/>
        </w:rPr>
        <w:t>,</w:t>
      </w:r>
      <w:r w:rsidR="002827B4">
        <w:rPr>
          <w:rFonts w:ascii="Times New Roman" w:eastAsia="Calibri" w:hAnsi="Times New Roman" w:cs="Times New Roman"/>
          <w:sz w:val="28"/>
          <w:szCs w:val="18"/>
        </w:rPr>
        <w:t xml:space="preserve"> </w:t>
      </w:r>
      <w:r w:rsidR="00541AEA">
        <w:rPr>
          <w:rFonts w:ascii="Times New Roman" w:eastAsia="Calibri" w:hAnsi="Times New Roman" w:cs="Times New Roman"/>
          <w:sz w:val="28"/>
          <w:szCs w:val="18"/>
        </w:rPr>
        <w:t xml:space="preserve">персональным </w:t>
      </w:r>
      <w:r w:rsidR="002827B4">
        <w:rPr>
          <w:rFonts w:ascii="Times New Roman" w:eastAsia="Calibri" w:hAnsi="Times New Roman" w:cs="Times New Roman"/>
          <w:sz w:val="28"/>
          <w:szCs w:val="18"/>
        </w:rPr>
        <w:t>компьютером</w:t>
      </w:r>
      <w:r w:rsidR="00AC693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C6930">
        <w:rPr>
          <w:rFonts w:ascii="Times New Roman" w:eastAsia="Calibri" w:hAnsi="Times New Roman" w:cs="Times New Roman"/>
          <w:sz w:val="28"/>
          <w:szCs w:val="18"/>
        </w:rPr>
        <w:t>в качестве вычислительного устройства</w:t>
      </w:r>
      <w:r w:rsidR="00541AEA">
        <w:rPr>
          <w:rFonts w:ascii="Times New Roman" w:eastAsia="Calibri" w:hAnsi="Times New Roman" w:cs="Times New Roman"/>
          <w:sz w:val="28"/>
          <w:szCs w:val="18"/>
        </w:rPr>
        <w:t>, построение траектории с помощью вероятностного метода</w:t>
      </w:r>
      <w:r w:rsidR="00541AEA" w:rsidRPr="00541AEA">
        <w:rPr>
          <w:rFonts w:ascii="Times New Roman" w:eastAsia="Calibri" w:hAnsi="Times New Roman" w:cs="Times New Roman"/>
          <w:sz w:val="28"/>
          <w:szCs w:val="18"/>
        </w:rPr>
        <w:t>.</w:t>
      </w:r>
      <w:r w:rsidR="00541AEA">
        <w:rPr>
          <w:rFonts w:ascii="Times New Roman" w:eastAsia="Calibri" w:hAnsi="Times New Roman" w:cs="Times New Roman"/>
          <w:sz w:val="28"/>
          <w:szCs w:val="18"/>
        </w:rPr>
        <w:t xml:space="preserve"> </w:t>
      </w:r>
    </w:p>
    <w:p w14:paraId="5E721008" w14:textId="2425B698" w:rsidR="0005203F" w:rsidRPr="00D1294A" w:rsidRDefault="00350300" w:rsidP="009442CC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18"/>
        </w:rPr>
      </w:pPr>
      <w:r>
        <w:rPr>
          <w:rFonts w:ascii="Times New Roman" w:eastAsia="Calibri" w:hAnsi="Times New Roman" w:cs="Times New Roman"/>
          <w:sz w:val="28"/>
          <w:szCs w:val="18"/>
        </w:rPr>
        <w:t>В</w:t>
      </w:r>
      <w:r w:rsidR="0005203F">
        <w:rPr>
          <w:rFonts w:ascii="Times New Roman" w:eastAsia="Calibri" w:hAnsi="Times New Roman" w:cs="Times New Roman"/>
          <w:sz w:val="28"/>
          <w:szCs w:val="18"/>
        </w:rPr>
        <w:t xml:space="preserve">ариант 2 – </w:t>
      </w:r>
      <w:r w:rsidR="0005203F" w:rsidRPr="002C5B0C">
        <w:rPr>
          <w:rFonts w:ascii="Times New Roman" w:eastAsia="Calibri" w:hAnsi="Times New Roman" w:cs="Times New Roman"/>
          <w:sz w:val="28"/>
          <w:szCs w:val="18"/>
        </w:rPr>
        <w:t>А</w:t>
      </w:r>
      <w:r w:rsidR="00541AEA">
        <w:rPr>
          <w:rFonts w:ascii="Times New Roman" w:eastAsia="Calibri" w:hAnsi="Times New Roman" w:cs="Times New Roman"/>
          <w:sz w:val="28"/>
          <w:szCs w:val="18"/>
        </w:rPr>
        <w:t>1</w:t>
      </w:r>
      <w:r w:rsidR="0005203F">
        <w:rPr>
          <w:rFonts w:ascii="Times New Roman" w:eastAsia="Calibri" w:hAnsi="Times New Roman" w:cs="Times New Roman"/>
          <w:sz w:val="28"/>
          <w:szCs w:val="18"/>
        </w:rPr>
        <w:t>Б</w:t>
      </w:r>
      <w:r w:rsidR="00541AEA">
        <w:rPr>
          <w:rFonts w:ascii="Times New Roman" w:eastAsia="Calibri" w:hAnsi="Times New Roman" w:cs="Times New Roman"/>
          <w:sz w:val="28"/>
          <w:szCs w:val="18"/>
        </w:rPr>
        <w:t>2</w:t>
      </w:r>
      <w:r w:rsidR="0005203F">
        <w:rPr>
          <w:rFonts w:ascii="Times New Roman" w:eastAsia="Calibri" w:hAnsi="Times New Roman" w:cs="Times New Roman"/>
          <w:sz w:val="28"/>
          <w:szCs w:val="18"/>
        </w:rPr>
        <w:t>В</w:t>
      </w:r>
      <w:r w:rsidR="00541AEA">
        <w:rPr>
          <w:rFonts w:ascii="Times New Roman" w:eastAsia="Calibri" w:hAnsi="Times New Roman" w:cs="Times New Roman"/>
          <w:sz w:val="28"/>
          <w:szCs w:val="18"/>
        </w:rPr>
        <w:t>3</w:t>
      </w:r>
      <w:r w:rsidR="0005203F">
        <w:rPr>
          <w:rFonts w:ascii="Times New Roman" w:eastAsia="Calibri" w:hAnsi="Times New Roman" w:cs="Times New Roman"/>
          <w:sz w:val="28"/>
          <w:szCs w:val="18"/>
        </w:rPr>
        <w:t>Г</w:t>
      </w:r>
      <w:r w:rsidR="00541AEA">
        <w:rPr>
          <w:rFonts w:ascii="Times New Roman" w:eastAsia="Calibri" w:hAnsi="Times New Roman" w:cs="Times New Roman"/>
          <w:sz w:val="28"/>
          <w:szCs w:val="18"/>
        </w:rPr>
        <w:t>2</w:t>
      </w:r>
      <w:r w:rsidR="0005203F" w:rsidRPr="00931BA4">
        <w:rPr>
          <w:rFonts w:ascii="Times New Roman" w:eastAsia="Calibri" w:hAnsi="Times New Roman" w:cs="Times New Roman"/>
          <w:sz w:val="28"/>
          <w:szCs w:val="18"/>
        </w:rPr>
        <w:t xml:space="preserve"> </w:t>
      </w:r>
      <w:r w:rsidR="0005203F">
        <w:rPr>
          <w:rFonts w:ascii="Times New Roman" w:eastAsia="Calibri" w:hAnsi="Times New Roman" w:cs="Times New Roman"/>
          <w:sz w:val="28"/>
          <w:szCs w:val="18"/>
        </w:rPr>
        <w:t>–</w:t>
      </w:r>
      <w:r w:rsidR="0005203F" w:rsidRPr="00931BA4">
        <w:rPr>
          <w:rFonts w:ascii="Times New Roman" w:eastAsia="Calibri" w:hAnsi="Times New Roman" w:cs="Times New Roman"/>
          <w:sz w:val="28"/>
          <w:szCs w:val="18"/>
        </w:rPr>
        <w:t xml:space="preserve"> </w:t>
      </w:r>
      <w:r w:rsidR="0005203F">
        <w:rPr>
          <w:rFonts w:ascii="Times New Roman" w:eastAsia="Calibri" w:hAnsi="Times New Roman" w:cs="Times New Roman"/>
          <w:sz w:val="28"/>
          <w:szCs w:val="18"/>
        </w:rPr>
        <w:t xml:space="preserve">Робот </w:t>
      </w:r>
      <w:r w:rsidR="009442CC" w:rsidRPr="000E16B5">
        <w:rPr>
          <w:rFonts w:ascii="Times New Roman" w:eastAsia="Calibri" w:hAnsi="Times New Roman" w:cs="Times New Roman"/>
          <w:sz w:val="28"/>
          <w:szCs w:val="28"/>
        </w:rPr>
        <w:t xml:space="preserve">FANUC LR </w:t>
      </w:r>
      <w:proofErr w:type="spellStart"/>
      <w:r w:rsidR="009442CC" w:rsidRPr="000E16B5">
        <w:rPr>
          <w:rFonts w:ascii="Times New Roman" w:eastAsia="Calibri" w:hAnsi="Times New Roman" w:cs="Times New Roman"/>
          <w:sz w:val="28"/>
          <w:szCs w:val="28"/>
        </w:rPr>
        <w:t>Mate</w:t>
      </w:r>
      <w:proofErr w:type="spellEnd"/>
      <w:r w:rsidR="009442CC" w:rsidRPr="000E16B5">
        <w:rPr>
          <w:rFonts w:ascii="Times New Roman" w:eastAsia="Calibri" w:hAnsi="Times New Roman" w:cs="Times New Roman"/>
          <w:sz w:val="28"/>
          <w:szCs w:val="28"/>
        </w:rPr>
        <w:t xml:space="preserve"> 200 </w:t>
      </w:r>
      <w:proofErr w:type="spellStart"/>
      <w:r w:rsidR="009442CC" w:rsidRPr="000E16B5">
        <w:rPr>
          <w:rFonts w:ascii="Times New Roman" w:eastAsia="Calibri" w:hAnsi="Times New Roman" w:cs="Times New Roman"/>
          <w:sz w:val="28"/>
          <w:szCs w:val="28"/>
        </w:rPr>
        <w:t>iD</w:t>
      </w:r>
      <w:proofErr w:type="spellEnd"/>
      <w:r w:rsidR="009442CC">
        <w:rPr>
          <w:rFonts w:ascii="Times New Roman" w:eastAsia="Calibri" w:hAnsi="Times New Roman" w:cs="Times New Roman"/>
          <w:sz w:val="28"/>
          <w:szCs w:val="28"/>
        </w:rPr>
        <w:t xml:space="preserve"> с ультразвуковыми датчиками</w:t>
      </w:r>
      <w:r w:rsidR="0005203F">
        <w:rPr>
          <w:rFonts w:ascii="Times New Roman" w:eastAsia="Calibri" w:hAnsi="Times New Roman" w:cs="Times New Roman"/>
          <w:sz w:val="28"/>
          <w:szCs w:val="18"/>
        </w:rPr>
        <w:t xml:space="preserve">, </w:t>
      </w:r>
      <w:r w:rsidR="009442CC" w:rsidRPr="00185BC3">
        <w:rPr>
          <w:rFonts w:ascii="Times New Roman" w:eastAsia="Calibri" w:hAnsi="Times New Roman" w:cs="Times New Roman"/>
          <w:sz w:val="28"/>
          <w:szCs w:val="28"/>
          <w:lang w:val="en-US"/>
        </w:rPr>
        <w:t>Jetson</w:t>
      </w:r>
      <w:r w:rsidR="009442CC" w:rsidRPr="00E8422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9442CC" w:rsidRPr="00185BC3">
        <w:rPr>
          <w:rFonts w:ascii="Times New Roman" w:eastAsia="Calibri" w:hAnsi="Times New Roman" w:cs="Times New Roman"/>
          <w:sz w:val="28"/>
          <w:szCs w:val="28"/>
          <w:lang w:val="en-US"/>
        </w:rPr>
        <w:t>TK</w:t>
      </w:r>
      <w:r w:rsidR="009442CC" w:rsidRPr="00E84228">
        <w:rPr>
          <w:rFonts w:ascii="Times New Roman" w:eastAsia="Calibri" w:hAnsi="Times New Roman" w:cs="Times New Roman"/>
          <w:sz w:val="28"/>
          <w:szCs w:val="28"/>
        </w:rPr>
        <w:t>1</w:t>
      </w:r>
      <w:r w:rsidR="009442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9442CC">
        <w:rPr>
          <w:rFonts w:ascii="Times New Roman" w:eastAsia="Calibri" w:hAnsi="Times New Roman" w:cs="Times New Roman"/>
          <w:sz w:val="28"/>
          <w:szCs w:val="18"/>
        </w:rPr>
        <w:t>в качестве вычислительного устройства, построение траектории с помощью метода потенциальных полей</w:t>
      </w:r>
      <w:r w:rsidR="009442CC" w:rsidRPr="00541AEA">
        <w:rPr>
          <w:rFonts w:ascii="Times New Roman" w:eastAsia="Calibri" w:hAnsi="Times New Roman" w:cs="Times New Roman"/>
          <w:sz w:val="28"/>
          <w:szCs w:val="18"/>
        </w:rPr>
        <w:t>.</w:t>
      </w:r>
      <w:r w:rsidR="009442CC">
        <w:rPr>
          <w:rFonts w:ascii="Times New Roman" w:eastAsia="Calibri" w:hAnsi="Times New Roman" w:cs="Times New Roman"/>
          <w:sz w:val="28"/>
          <w:szCs w:val="18"/>
        </w:rPr>
        <w:t xml:space="preserve"> </w:t>
      </w:r>
    </w:p>
    <w:p w14:paraId="58802099" w14:textId="694720CA" w:rsidR="0024670E" w:rsidRPr="00E47915" w:rsidRDefault="00350300" w:rsidP="006B2676">
      <w:pPr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18"/>
        </w:rPr>
        <w:t>В</w:t>
      </w:r>
      <w:r w:rsidR="0005203F">
        <w:rPr>
          <w:rFonts w:ascii="Times New Roman" w:eastAsia="Calibri" w:hAnsi="Times New Roman" w:cs="Times New Roman"/>
          <w:sz w:val="28"/>
          <w:szCs w:val="18"/>
        </w:rPr>
        <w:t xml:space="preserve">ариант 3 – </w:t>
      </w:r>
      <w:r w:rsidR="0005203F" w:rsidRPr="002C5B0C">
        <w:rPr>
          <w:rFonts w:ascii="Times New Roman" w:eastAsia="Calibri" w:hAnsi="Times New Roman" w:cs="Times New Roman"/>
          <w:sz w:val="28"/>
          <w:szCs w:val="18"/>
        </w:rPr>
        <w:t>А</w:t>
      </w:r>
      <w:r w:rsidR="00541AEA">
        <w:rPr>
          <w:rFonts w:ascii="Times New Roman" w:eastAsia="Calibri" w:hAnsi="Times New Roman" w:cs="Times New Roman"/>
          <w:sz w:val="28"/>
          <w:szCs w:val="18"/>
        </w:rPr>
        <w:t>2</w:t>
      </w:r>
      <w:r w:rsidR="0005203F" w:rsidRPr="002C5B0C">
        <w:rPr>
          <w:rFonts w:ascii="Times New Roman" w:eastAsia="Calibri" w:hAnsi="Times New Roman" w:cs="Times New Roman"/>
          <w:sz w:val="28"/>
          <w:szCs w:val="18"/>
        </w:rPr>
        <w:t>Б</w:t>
      </w:r>
      <w:r w:rsidR="00541AEA">
        <w:rPr>
          <w:rFonts w:ascii="Times New Roman" w:eastAsia="Calibri" w:hAnsi="Times New Roman" w:cs="Times New Roman"/>
          <w:sz w:val="28"/>
          <w:szCs w:val="18"/>
        </w:rPr>
        <w:t>3</w:t>
      </w:r>
      <w:r w:rsidR="0005203F">
        <w:rPr>
          <w:rFonts w:ascii="Times New Roman" w:eastAsia="Calibri" w:hAnsi="Times New Roman" w:cs="Times New Roman"/>
          <w:sz w:val="28"/>
          <w:szCs w:val="18"/>
        </w:rPr>
        <w:t>В</w:t>
      </w:r>
      <w:r w:rsidR="00541AEA">
        <w:rPr>
          <w:rFonts w:ascii="Times New Roman" w:eastAsia="Calibri" w:hAnsi="Times New Roman" w:cs="Times New Roman"/>
          <w:sz w:val="28"/>
          <w:szCs w:val="18"/>
        </w:rPr>
        <w:t>1</w:t>
      </w:r>
      <w:r w:rsidR="0005203F">
        <w:rPr>
          <w:rFonts w:ascii="Times New Roman" w:eastAsia="Calibri" w:hAnsi="Times New Roman" w:cs="Times New Roman"/>
          <w:sz w:val="28"/>
          <w:szCs w:val="18"/>
        </w:rPr>
        <w:t>Г</w:t>
      </w:r>
      <w:r w:rsidR="00541AEA">
        <w:rPr>
          <w:rFonts w:ascii="Times New Roman" w:eastAsia="Calibri" w:hAnsi="Times New Roman" w:cs="Times New Roman"/>
          <w:sz w:val="28"/>
          <w:szCs w:val="18"/>
        </w:rPr>
        <w:t>3</w:t>
      </w:r>
      <w:r w:rsidR="004C7EEA">
        <w:rPr>
          <w:rFonts w:ascii="Times New Roman" w:eastAsia="Calibri" w:hAnsi="Times New Roman" w:cs="Times New Roman"/>
          <w:sz w:val="28"/>
          <w:szCs w:val="18"/>
        </w:rPr>
        <w:t xml:space="preserve"> </w:t>
      </w:r>
      <w:r w:rsidR="0005203F">
        <w:rPr>
          <w:rFonts w:ascii="Times New Roman" w:eastAsia="Calibri" w:hAnsi="Times New Roman" w:cs="Times New Roman"/>
          <w:sz w:val="28"/>
          <w:szCs w:val="18"/>
        </w:rPr>
        <w:t>–</w:t>
      </w:r>
      <w:r w:rsidR="009442CC">
        <w:rPr>
          <w:rFonts w:ascii="Times New Roman" w:eastAsia="Calibri" w:hAnsi="Times New Roman" w:cs="Times New Roman"/>
          <w:sz w:val="28"/>
          <w:szCs w:val="18"/>
        </w:rPr>
        <w:t xml:space="preserve"> Робот </w:t>
      </w:r>
      <w:r w:rsidR="009442CC">
        <w:rPr>
          <w:rFonts w:ascii="Times New Roman" w:eastAsia="Calibri" w:hAnsi="Times New Roman" w:cs="Times New Roman"/>
          <w:sz w:val="28"/>
          <w:szCs w:val="28"/>
          <w:lang w:val="en-US"/>
        </w:rPr>
        <w:t>ABB</w:t>
      </w:r>
      <w:r w:rsidR="009442CC" w:rsidRPr="009442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9442CC" w:rsidRPr="000E16B5">
        <w:rPr>
          <w:rFonts w:ascii="Times New Roman" w:eastAsia="Calibri" w:hAnsi="Times New Roman" w:cs="Times New Roman"/>
          <w:sz w:val="28"/>
          <w:szCs w:val="28"/>
        </w:rPr>
        <w:t>IRB 1200</w:t>
      </w:r>
      <w:r w:rsidR="009442CC">
        <w:rPr>
          <w:rFonts w:ascii="Times New Roman" w:eastAsia="Calibri" w:hAnsi="Times New Roman" w:cs="Times New Roman"/>
          <w:sz w:val="28"/>
          <w:szCs w:val="28"/>
        </w:rPr>
        <w:t xml:space="preserve"> с камерой глубины</w:t>
      </w:r>
      <w:r w:rsidR="0005203F">
        <w:rPr>
          <w:rFonts w:ascii="Times New Roman" w:eastAsia="Calibri" w:hAnsi="Times New Roman" w:cs="Times New Roman"/>
          <w:sz w:val="28"/>
          <w:szCs w:val="18"/>
        </w:rPr>
        <w:t>,</w:t>
      </w:r>
      <w:r w:rsidR="009442CC" w:rsidRPr="009442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9442CC">
        <w:rPr>
          <w:rFonts w:ascii="Times New Roman" w:eastAsia="Calibri" w:hAnsi="Times New Roman" w:cs="Times New Roman"/>
          <w:sz w:val="28"/>
          <w:szCs w:val="28"/>
          <w:lang w:val="en-US"/>
        </w:rPr>
        <w:t>Raspberry</w:t>
      </w:r>
      <w:r w:rsidR="009442CC" w:rsidRPr="00AC138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9442CC">
        <w:rPr>
          <w:rFonts w:ascii="Times New Roman" w:eastAsia="Calibri" w:hAnsi="Times New Roman" w:cs="Times New Roman"/>
          <w:sz w:val="28"/>
          <w:szCs w:val="28"/>
          <w:lang w:val="en-US"/>
        </w:rPr>
        <w:t>Pi</w:t>
      </w:r>
      <w:r w:rsidR="009442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9442CC">
        <w:rPr>
          <w:rFonts w:ascii="Times New Roman" w:eastAsia="Calibri" w:hAnsi="Times New Roman" w:cs="Times New Roman"/>
          <w:sz w:val="28"/>
          <w:szCs w:val="18"/>
        </w:rPr>
        <w:t>в качестве вычислительного устройства, построение траектории с помощью</w:t>
      </w:r>
      <w:r w:rsidR="00C76C6C">
        <w:rPr>
          <w:rFonts w:ascii="Times New Roman" w:eastAsia="Calibri" w:hAnsi="Times New Roman" w:cs="Times New Roman"/>
          <w:sz w:val="28"/>
          <w:szCs w:val="18"/>
        </w:rPr>
        <w:t xml:space="preserve"> комбинаторного метода.</w:t>
      </w:r>
    </w:p>
    <w:p w14:paraId="3F4C046B" w14:textId="3D33846D" w:rsidR="0024670E" w:rsidRPr="00E47915" w:rsidRDefault="0024670E" w:rsidP="006B2676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47915">
        <w:rPr>
          <w:rFonts w:ascii="Times New Roman" w:hAnsi="Times New Roman" w:cs="Times New Roman"/>
          <w:b/>
          <w:bCs/>
          <w:sz w:val="28"/>
          <w:szCs w:val="28"/>
        </w:rPr>
        <w:t>3 Планирование научно-исследовательских работ</w:t>
      </w:r>
    </w:p>
    <w:p w14:paraId="5B3C557F" w14:textId="6B838529" w:rsidR="0024670E" w:rsidRPr="00E47915" w:rsidRDefault="0024670E" w:rsidP="006B2676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47915">
        <w:rPr>
          <w:rFonts w:ascii="Times New Roman" w:hAnsi="Times New Roman" w:cs="Times New Roman"/>
          <w:b/>
          <w:bCs/>
          <w:sz w:val="28"/>
          <w:szCs w:val="28"/>
        </w:rPr>
        <w:t>3.1 Структура работ в рамках научного исследования</w:t>
      </w:r>
    </w:p>
    <w:p w14:paraId="074F91A3" w14:textId="66945854" w:rsidR="003C6130" w:rsidRPr="002C5B0C" w:rsidRDefault="00FD1C4A" w:rsidP="006B2676">
      <w:pPr>
        <w:tabs>
          <w:tab w:val="left" w:pos="567"/>
          <w:tab w:val="left" w:pos="851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C5B0C">
        <w:rPr>
          <w:rFonts w:ascii="Times New Roman" w:eastAsia="Times New Roman" w:hAnsi="Times New Roman" w:cs="Times New Roman"/>
          <w:sz w:val="28"/>
          <w:szCs w:val="28"/>
          <w:lang w:eastAsia="ru-RU"/>
        </w:rPr>
        <w:t>Порядок этапов и работ, распределение исполнителей по дан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ым видам работ приведен в таблице</w:t>
      </w:r>
      <w:r w:rsidRPr="002C5B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36BA7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Pr="002C5B0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2661BC0C" w14:textId="7D001A0A" w:rsidR="00FD1C4A" w:rsidRPr="003B0DC2" w:rsidRDefault="00FD1C4A" w:rsidP="00FD1C4A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  <w:r w:rsidRPr="002C5B0C">
        <w:rPr>
          <w:rFonts w:ascii="Times New Roman" w:eastAsia="Calibri" w:hAnsi="Times New Roman" w:cs="Times New Roman"/>
          <w:sz w:val="28"/>
          <w:szCs w:val="28"/>
        </w:rPr>
        <w:t xml:space="preserve">Таблица </w:t>
      </w:r>
      <w:r w:rsidR="00036BA7">
        <w:rPr>
          <w:rFonts w:ascii="Times New Roman" w:eastAsia="Calibri" w:hAnsi="Times New Roman" w:cs="Times New Roman"/>
          <w:sz w:val="28"/>
          <w:szCs w:val="28"/>
        </w:rPr>
        <w:t>9</w:t>
      </w:r>
      <w:r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r w:rsidRPr="003B0DC2">
        <w:rPr>
          <w:rFonts w:ascii="Times New Roman" w:eastAsia="Calibri" w:hAnsi="Times New Roman" w:cs="Times New Roman"/>
          <w:sz w:val="28"/>
          <w:szCs w:val="28"/>
        </w:rPr>
        <w:t>Перечень этапов, работ и распределение исполнителе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35"/>
        <w:gridCol w:w="603"/>
        <w:gridCol w:w="3284"/>
        <w:gridCol w:w="1823"/>
      </w:tblGrid>
      <w:tr w:rsidR="00E01811" w:rsidRPr="002C5B0C" w14:paraId="61CAEC38" w14:textId="77777777" w:rsidTr="00B10E32">
        <w:trPr>
          <w:trHeight w:val="450"/>
        </w:trPr>
        <w:tc>
          <w:tcPr>
            <w:tcW w:w="0" w:type="auto"/>
          </w:tcPr>
          <w:p w14:paraId="0E77CE29" w14:textId="77777777" w:rsidR="00FD1C4A" w:rsidRPr="003249D9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3249D9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lastRenderedPageBreak/>
              <w:t>Основные этапы</w:t>
            </w:r>
          </w:p>
        </w:tc>
        <w:tc>
          <w:tcPr>
            <w:tcW w:w="0" w:type="auto"/>
          </w:tcPr>
          <w:p w14:paraId="252CBE68" w14:textId="77777777" w:rsidR="00FD1C4A" w:rsidRPr="003249D9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3249D9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№</w:t>
            </w:r>
          </w:p>
          <w:p w14:paraId="40916882" w14:textId="77777777" w:rsidR="00FD1C4A" w:rsidRPr="003249D9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3249D9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Раб</w:t>
            </w:r>
          </w:p>
        </w:tc>
        <w:tc>
          <w:tcPr>
            <w:tcW w:w="0" w:type="auto"/>
          </w:tcPr>
          <w:p w14:paraId="25631D11" w14:textId="77777777" w:rsidR="00FD1C4A" w:rsidRPr="003249D9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3249D9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Содержание работ</w:t>
            </w:r>
          </w:p>
        </w:tc>
        <w:tc>
          <w:tcPr>
            <w:tcW w:w="0" w:type="auto"/>
          </w:tcPr>
          <w:p w14:paraId="665EE6D8" w14:textId="77777777" w:rsidR="00FD1C4A" w:rsidRPr="003249D9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3249D9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 xml:space="preserve">Должность </w:t>
            </w:r>
            <w:r w:rsidRPr="003249D9">
              <w:rPr>
                <w:rFonts w:ascii="Times New Roman" w:eastAsia="Calibri" w:hAnsi="Times New Roman" w:cs="Times New Roman"/>
                <w:b/>
                <w:spacing w:val="-5"/>
                <w:sz w:val="24"/>
                <w:szCs w:val="24"/>
                <w:lang w:eastAsia="ru-RU"/>
              </w:rPr>
              <w:t>исполнителя</w:t>
            </w:r>
          </w:p>
        </w:tc>
      </w:tr>
      <w:tr w:rsidR="00E01811" w:rsidRPr="002C5B0C" w14:paraId="4289CECD" w14:textId="77777777" w:rsidTr="00B10E32">
        <w:trPr>
          <w:trHeight w:val="450"/>
        </w:trPr>
        <w:tc>
          <w:tcPr>
            <w:tcW w:w="0" w:type="auto"/>
          </w:tcPr>
          <w:p w14:paraId="40D514EF" w14:textId="0FD26863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азработка </w:t>
            </w:r>
            <w:r w:rsidR="00231D7F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задания на выпускную квалификационную работу</w:t>
            </w:r>
          </w:p>
        </w:tc>
        <w:tc>
          <w:tcPr>
            <w:tcW w:w="0" w:type="auto"/>
          </w:tcPr>
          <w:p w14:paraId="4990E094" w14:textId="77777777" w:rsidR="00FD1C4A" w:rsidRPr="002C5B0C" w:rsidRDefault="00FD1C4A" w:rsidP="00A22E7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0" w:type="auto"/>
          </w:tcPr>
          <w:p w14:paraId="560459BE" w14:textId="15FB52CB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оставление и утверждение задания</w:t>
            </w:r>
          </w:p>
        </w:tc>
        <w:tc>
          <w:tcPr>
            <w:tcW w:w="0" w:type="auto"/>
          </w:tcPr>
          <w:p w14:paraId="7FF3AEE7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уководитель, студент</w:t>
            </w:r>
          </w:p>
        </w:tc>
      </w:tr>
      <w:tr w:rsidR="00E01811" w:rsidRPr="002C5B0C" w14:paraId="4FB69859" w14:textId="77777777" w:rsidTr="00B10E32">
        <w:trPr>
          <w:trHeight w:val="450"/>
        </w:trPr>
        <w:tc>
          <w:tcPr>
            <w:tcW w:w="0" w:type="auto"/>
            <w:vMerge w:val="restart"/>
          </w:tcPr>
          <w:p w14:paraId="0BF739D0" w14:textId="4A2F90A0" w:rsidR="00FD1C4A" w:rsidRPr="002C5B0C" w:rsidRDefault="003E52B9" w:rsidP="003E52B9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Аналитический обзор литературных источников</w:t>
            </w:r>
            <w:r w:rsidR="003A64E0" w:rsidRPr="003A64E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в области </w:t>
            </w:r>
            <w:r w:rsidR="00E01811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ланировании траектории безопасного перемещения промышленного робота</w:t>
            </w:r>
          </w:p>
        </w:tc>
        <w:tc>
          <w:tcPr>
            <w:tcW w:w="0" w:type="auto"/>
          </w:tcPr>
          <w:p w14:paraId="26718B59" w14:textId="77777777" w:rsidR="00FD1C4A" w:rsidRPr="002C5B0C" w:rsidRDefault="00FD1C4A" w:rsidP="00A22E7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bCs/>
                <w:spacing w:val="-25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0" w:type="auto"/>
          </w:tcPr>
          <w:p w14:paraId="6CFBA44E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одбор и изучение материалов по теме</w:t>
            </w:r>
          </w:p>
        </w:tc>
        <w:tc>
          <w:tcPr>
            <w:tcW w:w="0" w:type="auto"/>
          </w:tcPr>
          <w:p w14:paraId="0CDB2F69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тудент</w:t>
            </w:r>
          </w:p>
        </w:tc>
      </w:tr>
      <w:tr w:rsidR="00E01811" w:rsidRPr="002C5B0C" w14:paraId="5C297112" w14:textId="77777777" w:rsidTr="00B10E32">
        <w:trPr>
          <w:trHeight w:val="290"/>
        </w:trPr>
        <w:tc>
          <w:tcPr>
            <w:tcW w:w="0" w:type="auto"/>
            <w:vMerge/>
          </w:tcPr>
          <w:p w14:paraId="2AFF79EE" w14:textId="77777777" w:rsidR="00FD1C4A" w:rsidRPr="002C5B0C" w:rsidRDefault="00FD1C4A" w:rsidP="00B10E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14:paraId="25F57302" w14:textId="77777777" w:rsidR="00FD1C4A" w:rsidRPr="002C5B0C" w:rsidRDefault="00FD1C4A" w:rsidP="00A22E7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0" w:type="auto"/>
          </w:tcPr>
          <w:p w14:paraId="5449DB82" w14:textId="610A5BFD" w:rsidR="00FD1C4A" w:rsidRPr="002C5B0C" w:rsidRDefault="00BB69C9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ыбор методов и алгоритмов</w:t>
            </w:r>
            <w:r w:rsidR="005F4667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для системы </w:t>
            </w:r>
            <w:r w:rsidR="00ED4F56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ланирования пути перемещения</w:t>
            </w:r>
          </w:p>
        </w:tc>
        <w:tc>
          <w:tcPr>
            <w:tcW w:w="0" w:type="auto"/>
          </w:tcPr>
          <w:p w14:paraId="3076E484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тудент</w:t>
            </w:r>
          </w:p>
        </w:tc>
      </w:tr>
      <w:tr w:rsidR="00E01811" w:rsidRPr="002C5B0C" w14:paraId="6C0E9ED5" w14:textId="77777777" w:rsidTr="00B10E32">
        <w:trPr>
          <w:trHeight w:val="564"/>
        </w:trPr>
        <w:tc>
          <w:tcPr>
            <w:tcW w:w="0" w:type="auto"/>
            <w:vMerge/>
          </w:tcPr>
          <w:p w14:paraId="3CE3A691" w14:textId="77777777" w:rsidR="00FD1C4A" w:rsidRPr="002C5B0C" w:rsidRDefault="00FD1C4A" w:rsidP="00B10E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14:paraId="0479D927" w14:textId="77777777" w:rsidR="00FD1C4A" w:rsidRPr="002C5B0C" w:rsidRDefault="00FD1C4A" w:rsidP="00A22E7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0" w:type="auto"/>
          </w:tcPr>
          <w:p w14:paraId="518C63CA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Календарное планирование работ по теме </w:t>
            </w:r>
          </w:p>
        </w:tc>
        <w:tc>
          <w:tcPr>
            <w:tcW w:w="0" w:type="auto"/>
          </w:tcPr>
          <w:p w14:paraId="11DD262F" w14:textId="3EA2FC98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уководитель</w:t>
            </w:r>
          </w:p>
        </w:tc>
      </w:tr>
      <w:tr w:rsidR="00E01811" w:rsidRPr="002C5B0C" w14:paraId="72F2051D" w14:textId="77777777" w:rsidTr="00B10E32">
        <w:trPr>
          <w:trHeight w:val="546"/>
        </w:trPr>
        <w:tc>
          <w:tcPr>
            <w:tcW w:w="0" w:type="auto"/>
          </w:tcPr>
          <w:p w14:paraId="07F02F58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Теоретические исследования</w:t>
            </w:r>
          </w:p>
        </w:tc>
        <w:tc>
          <w:tcPr>
            <w:tcW w:w="0" w:type="auto"/>
          </w:tcPr>
          <w:p w14:paraId="2454EE0E" w14:textId="77777777" w:rsidR="00FD1C4A" w:rsidRPr="002C5B0C" w:rsidRDefault="00FD1C4A" w:rsidP="00A22E7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0" w:type="auto"/>
          </w:tcPr>
          <w:p w14:paraId="693D5391" w14:textId="7DF48BA4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Проведение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теоретических </w:t>
            </w:r>
            <w:r w:rsidR="008022F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сследований методов и алгоритмов работы будущей системы</w:t>
            </w:r>
          </w:p>
        </w:tc>
        <w:tc>
          <w:tcPr>
            <w:tcW w:w="0" w:type="auto"/>
          </w:tcPr>
          <w:p w14:paraId="70BBE2A0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тудент</w:t>
            </w:r>
          </w:p>
        </w:tc>
      </w:tr>
      <w:tr w:rsidR="00E01811" w:rsidRPr="002C5B0C" w14:paraId="02CBBC78" w14:textId="77777777" w:rsidTr="00B10E32">
        <w:trPr>
          <w:trHeight w:val="554"/>
        </w:trPr>
        <w:tc>
          <w:tcPr>
            <w:tcW w:w="0" w:type="auto"/>
          </w:tcPr>
          <w:p w14:paraId="49BB2671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бобщение и оценка результатов</w:t>
            </w:r>
          </w:p>
        </w:tc>
        <w:tc>
          <w:tcPr>
            <w:tcW w:w="0" w:type="auto"/>
          </w:tcPr>
          <w:p w14:paraId="2BBE8F19" w14:textId="77777777" w:rsidR="00FD1C4A" w:rsidRPr="002C5B0C" w:rsidRDefault="00FD1C4A" w:rsidP="00A22E7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0" w:type="auto"/>
          </w:tcPr>
          <w:p w14:paraId="488487F3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ценка эффективности полученных результатов и определение целесообразности проведения ОКР</w:t>
            </w:r>
          </w:p>
        </w:tc>
        <w:tc>
          <w:tcPr>
            <w:tcW w:w="0" w:type="auto"/>
          </w:tcPr>
          <w:p w14:paraId="1F605543" w14:textId="1899C1DE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уководитель,</w:t>
            </w:r>
            <w:r w:rsidR="00CC35AF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студент  </w:t>
            </w:r>
          </w:p>
          <w:p w14:paraId="4DB3B8F7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01811" w:rsidRPr="002C5B0C" w14:paraId="38C4C11C" w14:textId="77777777" w:rsidTr="00B10E32">
        <w:trPr>
          <w:trHeight w:val="254"/>
        </w:trPr>
        <w:tc>
          <w:tcPr>
            <w:tcW w:w="0" w:type="auto"/>
            <w:gridSpan w:val="3"/>
          </w:tcPr>
          <w:p w14:paraId="5D09E7D0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  <w:t>Проведение ОКР</w:t>
            </w:r>
          </w:p>
        </w:tc>
        <w:tc>
          <w:tcPr>
            <w:tcW w:w="0" w:type="auto"/>
          </w:tcPr>
          <w:p w14:paraId="600EF473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01811" w:rsidRPr="002C5B0C" w14:paraId="2D1B8D0C" w14:textId="77777777" w:rsidTr="00B10E32">
        <w:trPr>
          <w:trHeight w:val="450"/>
        </w:trPr>
        <w:tc>
          <w:tcPr>
            <w:tcW w:w="0" w:type="auto"/>
            <w:vMerge w:val="restart"/>
          </w:tcPr>
          <w:p w14:paraId="6F312723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14:paraId="4BB74CFF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зработка техни</w:t>
            </w: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ческой документации </w:t>
            </w:r>
            <w:r w:rsidRPr="002C5B0C">
              <w:rPr>
                <w:rFonts w:ascii="Times New Roman" w:eastAsia="Calibri" w:hAnsi="Times New Roman" w:cs="Times New Roman"/>
                <w:spacing w:val="-3"/>
                <w:sz w:val="24"/>
                <w:szCs w:val="24"/>
                <w:lang w:eastAsia="ru-RU"/>
              </w:rPr>
              <w:t>и проектирован</w:t>
            </w: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е</w:t>
            </w:r>
          </w:p>
          <w:p w14:paraId="5211A009" w14:textId="77777777" w:rsidR="00FD1C4A" w:rsidRPr="002C5B0C" w:rsidRDefault="00FD1C4A" w:rsidP="00B10E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14:paraId="09356B77" w14:textId="77777777" w:rsidR="00FD1C4A" w:rsidRPr="002C5B0C" w:rsidRDefault="00FD1C4A" w:rsidP="00A22E7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0" w:type="auto"/>
          </w:tcPr>
          <w:p w14:paraId="616860D0" w14:textId="674468FC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азработка </w:t>
            </w:r>
            <w:r w:rsidR="00071346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структурной схемы, </w:t>
            </w: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блок-схемы</w:t>
            </w:r>
            <w:r w:rsidR="00071346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системы</w:t>
            </w:r>
          </w:p>
        </w:tc>
        <w:tc>
          <w:tcPr>
            <w:tcW w:w="0" w:type="auto"/>
          </w:tcPr>
          <w:p w14:paraId="7C56E852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тудент</w:t>
            </w:r>
          </w:p>
        </w:tc>
      </w:tr>
      <w:tr w:rsidR="00E01811" w:rsidRPr="002C5B0C" w14:paraId="74003CB2" w14:textId="77777777" w:rsidTr="00B10E32">
        <w:trPr>
          <w:trHeight w:val="255"/>
        </w:trPr>
        <w:tc>
          <w:tcPr>
            <w:tcW w:w="0" w:type="auto"/>
            <w:vMerge/>
          </w:tcPr>
          <w:p w14:paraId="14FED78F" w14:textId="77777777" w:rsidR="00FD1C4A" w:rsidRPr="002C5B0C" w:rsidRDefault="00FD1C4A" w:rsidP="00B10E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14:paraId="0FA04665" w14:textId="77777777" w:rsidR="00FD1C4A" w:rsidRPr="002C5B0C" w:rsidRDefault="00FD1C4A" w:rsidP="00A22E7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0" w:type="auto"/>
          </w:tcPr>
          <w:p w14:paraId="12B94212" w14:textId="266986B2" w:rsidR="00FD1C4A" w:rsidRPr="002C5B0C" w:rsidRDefault="00E930C9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Настройка программного обеспечения и оборудования</w:t>
            </w:r>
          </w:p>
        </w:tc>
        <w:tc>
          <w:tcPr>
            <w:tcW w:w="0" w:type="auto"/>
          </w:tcPr>
          <w:p w14:paraId="68287AE9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тудент</w:t>
            </w:r>
          </w:p>
        </w:tc>
      </w:tr>
      <w:tr w:rsidR="00E01811" w:rsidRPr="002C5B0C" w14:paraId="51F52016" w14:textId="77777777" w:rsidTr="00B10E32">
        <w:trPr>
          <w:trHeight w:val="529"/>
        </w:trPr>
        <w:tc>
          <w:tcPr>
            <w:tcW w:w="0" w:type="auto"/>
            <w:vMerge/>
          </w:tcPr>
          <w:p w14:paraId="482562C3" w14:textId="77777777" w:rsidR="00FD1C4A" w:rsidRPr="002C5B0C" w:rsidRDefault="00FD1C4A" w:rsidP="00B10E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14:paraId="5D4AB478" w14:textId="77777777" w:rsidR="00FD1C4A" w:rsidRPr="002C5B0C" w:rsidRDefault="00FD1C4A" w:rsidP="00A22E7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0" w:type="auto"/>
          </w:tcPr>
          <w:p w14:paraId="15FA5370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оверка правильности оформления технической документации</w:t>
            </w:r>
          </w:p>
        </w:tc>
        <w:tc>
          <w:tcPr>
            <w:tcW w:w="0" w:type="auto"/>
          </w:tcPr>
          <w:p w14:paraId="3F5F9C1F" w14:textId="07FCFC0C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уководитель</w:t>
            </w:r>
          </w:p>
        </w:tc>
      </w:tr>
      <w:tr w:rsidR="00E01811" w:rsidRPr="002C5B0C" w14:paraId="1BEF88D5" w14:textId="77777777" w:rsidTr="00B10E32">
        <w:trPr>
          <w:trHeight w:val="450"/>
        </w:trPr>
        <w:tc>
          <w:tcPr>
            <w:tcW w:w="0" w:type="auto"/>
            <w:vMerge w:val="restart"/>
          </w:tcPr>
          <w:p w14:paraId="43DCC921" w14:textId="655D87D3" w:rsidR="00FD1C4A" w:rsidRPr="002C5B0C" w:rsidRDefault="003C0A3B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зработка и и</w:t>
            </w:r>
            <w:r w:rsidR="00FD1C4A"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спытание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истемы навигации</w:t>
            </w:r>
          </w:p>
        </w:tc>
        <w:tc>
          <w:tcPr>
            <w:tcW w:w="0" w:type="auto"/>
          </w:tcPr>
          <w:p w14:paraId="081CC85D" w14:textId="77777777" w:rsidR="00FD1C4A" w:rsidRPr="002C5B0C" w:rsidRDefault="00FD1C4A" w:rsidP="00A22E7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0" w:type="auto"/>
          </w:tcPr>
          <w:p w14:paraId="533F554D" w14:textId="73343245" w:rsidR="00FD1C4A" w:rsidRPr="002C5B0C" w:rsidRDefault="005E3D16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зработка программной части системы</w:t>
            </w:r>
            <w:r w:rsidR="00ED4F56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планирования пути перемещения</w:t>
            </w:r>
          </w:p>
        </w:tc>
        <w:tc>
          <w:tcPr>
            <w:tcW w:w="0" w:type="auto"/>
          </w:tcPr>
          <w:p w14:paraId="3FB849AF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тудент</w:t>
            </w:r>
          </w:p>
        </w:tc>
      </w:tr>
      <w:tr w:rsidR="00E01811" w:rsidRPr="002C5B0C" w14:paraId="5D0F8AAC" w14:textId="77777777" w:rsidTr="00B10E32">
        <w:trPr>
          <w:trHeight w:val="303"/>
        </w:trPr>
        <w:tc>
          <w:tcPr>
            <w:tcW w:w="0" w:type="auto"/>
            <w:vMerge/>
          </w:tcPr>
          <w:p w14:paraId="4F610714" w14:textId="77777777" w:rsidR="00FD1C4A" w:rsidRPr="002C5B0C" w:rsidRDefault="00FD1C4A" w:rsidP="00B10E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14:paraId="585970D7" w14:textId="77777777" w:rsidR="00FD1C4A" w:rsidRPr="002C5B0C" w:rsidRDefault="00FD1C4A" w:rsidP="00A22E7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0" w:type="auto"/>
          </w:tcPr>
          <w:p w14:paraId="7A4ADB7E" w14:textId="53E3498A" w:rsidR="00FD1C4A" w:rsidRPr="002C5B0C" w:rsidRDefault="003C0A3B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C0A3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оведение экспериментальных исследований на предмет работоспособности разработанного алгоритма</w:t>
            </w:r>
          </w:p>
        </w:tc>
        <w:tc>
          <w:tcPr>
            <w:tcW w:w="0" w:type="auto"/>
          </w:tcPr>
          <w:p w14:paraId="24D3667D" w14:textId="244F758E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тудент</w:t>
            </w:r>
          </w:p>
        </w:tc>
      </w:tr>
      <w:tr w:rsidR="00E01811" w:rsidRPr="002C5B0C" w14:paraId="14A7C6FD" w14:textId="77777777" w:rsidTr="00B10E32">
        <w:trPr>
          <w:trHeight w:val="450"/>
        </w:trPr>
        <w:tc>
          <w:tcPr>
            <w:tcW w:w="0" w:type="auto"/>
            <w:vMerge w:val="restart"/>
          </w:tcPr>
          <w:p w14:paraId="3847CA57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Оформление отчета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</w:t>
            </w: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 НИР (комплекта документации по ОКР)</w:t>
            </w:r>
          </w:p>
          <w:p w14:paraId="352A4DFD" w14:textId="77777777" w:rsidR="00FD1C4A" w:rsidRPr="002C5B0C" w:rsidRDefault="00FD1C4A" w:rsidP="00B10E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14:paraId="32FEA958" w14:textId="77777777" w:rsidR="00FD1C4A" w:rsidRPr="002C5B0C" w:rsidRDefault="00FD1C4A" w:rsidP="00A22E7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0" w:type="auto"/>
          </w:tcPr>
          <w:p w14:paraId="6EB364EA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оставление пояснительной записки (эксплуатационно-технической документации)</w:t>
            </w:r>
          </w:p>
        </w:tc>
        <w:tc>
          <w:tcPr>
            <w:tcW w:w="0" w:type="auto"/>
          </w:tcPr>
          <w:p w14:paraId="73335DF0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тудент</w:t>
            </w:r>
          </w:p>
        </w:tc>
      </w:tr>
      <w:tr w:rsidR="00E01811" w:rsidRPr="002C5B0C" w14:paraId="3FB258B8" w14:textId="77777777" w:rsidTr="00B10E32">
        <w:trPr>
          <w:trHeight w:val="281"/>
        </w:trPr>
        <w:tc>
          <w:tcPr>
            <w:tcW w:w="0" w:type="auto"/>
            <w:vMerge/>
          </w:tcPr>
          <w:p w14:paraId="038982B3" w14:textId="77777777" w:rsidR="00FD1C4A" w:rsidRPr="002C5B0C" w:rsidRDefault="00FD1C4A" w:rsidP="00B10E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14:paraId="4D67B5A3" w14:textId="77777777" w:rsidR="00FD1C4A" w:rsidRPr="002C5B0C" w:rsidRDefault="00FD1C4A" w:rsidP="00A22E7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iCs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0" w:type="auto"/>
          </w:tcPr>
          <w:p w14:paraId="1EB0194A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оверка работы</w:t>
            </w:r>
          </w:p>
        </w:tc>
        <w:tc>
          <w:tcPr>
            <w:tcW w:w="0" w:type="auto"/>
          </w:tcPr>
          <w:p w14:paraId="64C6F503" w14:textId="77777777" w:rsidR="00FD1C4A" w:rsidRPr="002C5B0C" w:rsidRDefault="00FD1C4A" w:rsidP="00B10E32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уководитель</w:t>
            </w:r>
          </w:p>
        </w:tc>
      </w:tr>
    </w:tbl>
    <w:p w14:paraId="77928D7C" w14:textId="77777777" w:rsidR="0024670E" w:rsidRDefault="0024670E" w:rsidP="00ED4F5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36BB9584" w14:textId="774F08A0" w:rsidR="0024670E" w:rsidRPr="00126177" w:rsidRDefault="0024670E" w:rsidP="006B2676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26177">
        <w:rPr>
          <w:rFonts w:ascii="Times New Roman" w:hAnsi="Times New Roman" w:cs="Times New Roman"/>
          <w:b/>
          <w:bCs/>
          <w:sz w:val="28"/>
          <w:szCs w:val="28"/>
        </w:rPr>
        <w:t>3.2 Определение трудоемкости выполнения работ</w:t>
      </w:r>
    </w:p>
    <w:p w14:paraId="3ADF1DF6" w14:textId="77777777" w:rsidR="008E3844" w:rsidRPr="002C5B0C" w:rsidRDefault="008E3844" w:rsidP="006B2676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2C5B0C">
        <w:rPr>
          <w:rFonts w:ascii="Times New Roman" w:eastAsia="Calibri" w:hAnsi="Times New Roman" w:cs="Times New Roman"/>
          <w:sz w:val="28"/>
        </w:rPr>
        <w:t xml:space="preserve">Для расчета ожидаемого значения продолжительности работ </w:t>
      </w:r>
      <w:proofErr w:type="spellStart"/>
      <w:r w:rsidRPr="002C5B0C">
        <w:rPr>
          <w:rFonts w:ascii="Times New Roman" w:eastAsia="Calibri" w:hAnsi="Times New Roman" w:cs="Times New Roman"/>
          <w:i/>
          <w:sz w:val="28"/>
        </w:rPr>
        <w:t>t</w:t>
      </w:r>
      <w:r w:rsidRPr="002C5B0C">
        <w:rPr>
          <w:rFonts w:ascii="Times New Roman" w:eastAsia="Calibri" w:hAnsi="Times New Roman" w:cs="Times New Roman"/>
          <w:sz w:val="28"/>
          <w:vertAlign w:val="subscript"/>
        </w:rPr>
        <w:t>ож</w:t>
      </w:r>
      <w:proofErr w:type="spellEnd"/>
      <w:r w:rsidRPr="002C5B0C">
        <w:rPr>
          <w:rFonts w:ascii="Times New Roman" w:eastAsia="Calibri" w:hAnsi="Times New Roman" w:cs="Times New Roman"/>
          <w:i/>
          <w:sz w:val="28"/>
        </w:rPr>
        <w:t xml:space="preserve"> </w:t>
      </w:r>
      <w:r w:rsidRPr="002C5B0C">
        <w:rPr>
          <w:rFonts w:ascii="Times New Roman" w:eastAsia="Calibri" w:hAnsi="Times New Roman" w:cs="Times New Roman"/>
          <w:sz w:val="28"/>
        </w:rPr>
        <w:t xml:space="preserve">применяется две оценки: </w:t>
      </w:r>
      <w:proofErr w:type="spellStart"/>
      <w:r w:rsidRPr="002C5B0C">
        <w:rPr>
          <w:rFonts w:ascii="Times New Roman" w:eastAsia="Calibri" w:hAnsi="Times New Roman" w:cs="Times New Roman"/>
          <w:i/>
          <w:sz w:val="28"/>
        </w:rPr>
        <w:t>t</w:t>
      </w:r>
      <w:r w:rsidRPr="002C5B0C">
        <w:rPr>
          <w:rFonts w:ascii="Times New Roman" w:eastAsia="Calibri" w:hAnsi="Times New Roman" w:cs="Times New Roman"/>
          <w:i/>
          <w:sz w:val="28"/>
          <w:vertAlign w:val="subscript"/>
        </w:rPr>
        <w:t>min</w:t>
      </w:r>
      <w:proofErr w:type="spellEnd"/>
      <w:r w:rsidRPr="002C5B0C">
        <w:rPr>
          <w:rFonts w:ascii="Times New Roman" w:eastAsia="Calibri" w:hAnsi="Times New Roman" w:cs="Times New Roman"/>
          <w:i/>
          <w:sz w:val="28"/>
        </w:rPr>
        <w:t xml:space="preserve"> </w:t>
      </w:r>
      <w:r w:rsidRPr="002C5B0C">
        <w:rPr>
          <w:rFonts w:ascii="Times New Roman" w:eastAsia="Calibri" w:hAnsi="Times New Roman" w:cs="Times New Roman"/>
          <w:sz w:val="28"/>
        </w:rPr>
        <w:t xml:space="preserve">и </w:t>
      </w:r>
      <w:proofErr w:type="spellStart"/>
      <w:r w:rsidRPr="002C5B0C">
        <w:rPr>
          <w:rFonts w:ascii="Times New Roman" w:eastAsia="Calibri" w:hAnsi="Times New Roman" w:cs="Times New Roman"/>
          <w:i/>
          <w:sz w:val="28"/>
        </w:rPr>
        <w:t>t</w:t>
      </w:r>
      <w:r w:rsidRPr="002C5B0C">
        <w:rPr>
          <w:rFonts w:ascii="Times New Roman" w:eastAsia="Calibri" w:hAnsi="Times New Roman" w:cs="Times New Roman"/>
          <w:i/>
          <w:sz w:val="28"/>
          <w:vertAlign w:val="subscript"/>
        </w:rPr>
        <w:t>max</w:t>
      </w:r>
      <w:proofErr w:type="spellEnd"/>
      <w:r w:rsidRPr="002C5B0C">
        <w:rPr>
          <w:rFonts w:ascii="Times New Roman" w:eastAsia="Calibri" w:hAnsi="Times New Roman" w:cs="Times New Roman"/>
          <w:sz w:val="28"/>
        </w:rPr>
        <w:t xml:space="preserve"> (метод двух оценок).</w:t>
      </w:r>
    </w:p>
    <w:p w14:paraId="1C8D34BF" w14:textId="315CB74A" w:rsidR="008E3844" w:rsidRPr="002C5B0C" w:rsidRDefault="008E3844" w:rsidP="008E3844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</w:rPr>
      </w:pPr>
      <w:r w:rsidRPr="002C5B0C">
        <w:rPr>
          <w:rFonts w:ascii="Times New Roman" w:eastAsia="Calibri" w:hAnsi="Times New Roman" w:cs="Times New Roman"/>
          <w:sz w:val="28"/>
        </w:rPr>
        <w:object w:dxaOrig="2180" w:dyaOrig="859" w14:anchorId="79CE13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36pt" o:ole="" fillcolor="window">
            <v:imagedata r:id="rId5" o:title=""/>
          </v:shape>
          <o:OLEObject Type="Embed" ProgID="Equation.3" ShapeID="_x0000_i1025" DrawAspect="Content" ObjectID="_1778452892" r:id="rId6"/>
        </w:object>
      </w:r>
      <w:r w:rsidRPr="002C5B0C">
        <w:rPr>
          <w:rFonts w:ascii="Times New Roman" w:eastAsia="Calibri" w:hAnsi="Times New Roman" w:cs="Times New Roman"/>
          <w:sz w:val="28"/>
        </w:rPr>
        <w:t>,</w:t>
      </w:r>
    </w:p>
    <w:p w14:paraId="702D36B6" w14:textId="77777777" w:rsidR="008E3844" w:rsidRPr="002C5B0C" w:rsidRDefault="008E3844" w:rsidP="008E3844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</w:rPr>
      </w:pPr>
      <w:r w:rsidRPr="002C5B0C">
        <w:rPr>
          <w:rFonts w:ascii="Times New Roman" w:eastAsia="Calibri" w:hAnsi="Times New Roman" w:cs="Times New Roman"/>
          <w:sz w:val="28"/>
        </w:rPr>
        <w:lastRenderedPageBreak/>
        <w:t xml:space="preserve">где </w:t>
      </w:r>
      <w:r w:rsidRPr="002C5B0C">
        <w:rPr>
          <w:rFonts w:ascii="Times New Roman" w:eastAsia="Calibri" w:hAnsi="Times New Roman" w:cs="Times New Roman"/>
          <w:sz w:val="28"/>
        </w:rPr>
        <w:tab/>
      </w:r>
      <w:proofErr w:type="spellStart"/>
      <w:r w:rsidRPr="002C5B0C">
        <w:rPr>
          <w:rFonts w:ascii="Times New Roman" w:eastAsia="Calibri" w:hAnsi="Times New Roman" w:cs="Times New Roman"/>
          <w:i/>
          <w:sz w:val="28"/>
        </w:rPr>
        <w:t>t</w:t>
      </w:r>
      <w:r w:rsidRPr="002C5B0C">
        <w:rPr>
          <w:rFonts w:ascii="Times New Roman" w:eastAsia="Calibri" w:hAnsi="Times New Roman" w:cs="Times New Roman"/>
          <w:i/>
          <w:sz w:val="28"/>
          <w:vertAlign w:val="subscript"/>
        </w:rPr>
        <w:t>min</w:t>
      </w:r>
      <w:proofErr w:type="spellEnd"/>
      <w:r w:rsidRPr="002C5B0C">
        <w:rPr>
          <w:rFonts w:ascii="Times New Roman" w:eastAsia="Calibri" w:hAnsi="Times New Roman" w:cs="Times New Roman"/>
          <w:sz w:val="28"/>
        </w:rPr>
        <w:t xml:space="preserve"> – минимальная трудоемкость работ, чел/</w:t>
      </w:r>
      <w:proofErr w:type="spellStart"/>
      <w:r w:rsidRPr="002C5B0C">
        <w:rPr>
          <w:rFonts w:ascii="Times New Roman" w:eastAsia="Calibri" w:hAnsi="Times New Roman" w:cs="Times New Roman"/>
          <w:sz w:val="28"/>
        </w:rPr>
        <w:t>дн</w:t>
      </w:r>
      <w:proofErr w:type="spellEnd"/>
      <w:r w:rsidRPr="002C5B0C">
        <w:rPr>
          <w:rFonts w:ascii="Times New Roman" w:eastAsia="Calibri" w:hAnsi="Times New Roman" w:cs="Times New Roman"/>
          <w:sz w:val="28"/>
        </w:rPr>
        <w:t>.;</w:t>
      </w:r>
    </w:p>
    <w:p w14:paraId="1198CE38" w14:textId="77777777" w:rsidR="008E3844" w:rsidRPr="002C5B0C" w:rsidRDefault="008E3844" w:rsidP="008E3844">
      <w:pPr>
        <w:spacing w:after="0" w:line="360" w:lineRule="auto"/>
        <w:ind w:left="709"/>
        <w:jc w:val="both"/>
        <w:rPr>
          <w:rFonts w:ascii="Times New Roman" w:eastAsia="Calibri" w:hAnsi="Times New Roman" w:cs="Times New Roman"/>
          <w:sz w:val="28"/>
        </w:rPr>
      </w:pPr>
      <w:proofErr w:type="spellStart"/>
      <w:r w:rsidRPr="002C5B0C">
        <w:rPr>
          <w:rFonts w:ascii="Times New Roman" w:eastAsia="Calibri" w:hAnsi="Times New Roman" w:cs="Times New Roman"/>
          <w:i/>
          <w:sz w:val="28"/>
        </w:rPr>
        <w:t>t</w:t>
      </w:r>
      <w:r w:rsidRPr="002C5B0C">
        <w:rPr>
          <w:rFonts w:ascii="Times New Roman" w:eastAsia="Calibri" w:hAnsi="Times New Roman" w:cs="Times New Roman"/>
          <w:i/>
          <w:sz w:val="28"/>
          <w:vertAlign w:val="subscript"/>
        </w:rPr>
        <w:t>max</w:t>
      </w:r>
      <w:proofErr w:type="spellEnd"/>
      <w:r w:rsidRPr="002C5B0C">
        <w:rPr>
          <w:rFonts w:ascii="Times New Roman" w:eastAsia="Calibri" w:hAnsi="Times New Roman" w:cs="Times New Roman"/>
          <w:i/>
          <w:sz w:val="28"/>
          <w:vertAlign w:val="subscript"/>
        </w:rPr>
        <w:t xml:space="preserve"> </w:t>
      </w:r>
      <w:r w:rsidRPr="002C5B0C">
        <w:rPr>
          <w:rFonts w:ascii="Times New Roman" w:eastAsia="Calibri" w:hAnsi="Times New Roman" w:cs="Times New Roman"/>
          <w:sz w:val="28"/>
        </w:rPr>
        <w:t>– максимальная трудоемкость работ, чел/</w:t>
      </w:r>
      <w:proofErr w:type="spellStart"/>
      <w:r w:rsidRPr="002C5B0C">
        <w:rPr>
          <w:rFonts w:ascii="Times New Roman" w:eastAsia="Calibri" w:hAnsi="Times New Roman" w:cs="Times New Roman"/>
          <w:sz w:val="28"/>
        </w:rPr>
        <w:t>дн</w:t>
      </w:r>
      <w:proofErr w:type="spellEnd"/>
      <w:r w:rsidRPr="002C5B0C">
        <w:rPr>
          <w:rFonts w:ascii="Times New Roman" w:eastAsia="Calibri" w:hAnsi="Times New Roman" w:cs="Times New Roman"/>
          <w:sz w:val="28"/>
        </w:rPr>
        <w:t>.</w:t>
      </w:r>
    </w:p>
    <w:p w14:paraId="2E2BF59D" w14:textId="77777777" w:rsidR="008E3844" w:rsidRPr="002C5B0C" w:rsidRDefault="008E3844" w:rsidP="00BF37C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2C5B0C">
        <w:rPr>
          <w:rFonts w:ascii="Times New Roman" w:eastAsia="Calibri" w:hAnsi="Times New Roman" w:cs="Times New Roman"/>
          <w:sz w:val="28"/>
        </w:rPr>
        <w:t xml:space="preserve">Исходя из ожидаемой трудоемкости работ, определяется продолжительность каждой работы в рабочих днях </w:t>
      </w:r>
      <w:proofErr w:type="spellStart"/>
      <w:r w:rsidRPr="002C5B0C">
        <w:rPr>
          <w:rFonts w:ascii="Times New Roman" w:eastAsia="Calibri" w:hAnsi="Times New Roman" w:cs="Times New Roman"/>
          <w:i/>
          <w:sz w:val="28"/>
        </w:rPr>
        <w:t>Т</w:t>
      </w:r>
      <w:r w:rsidRPr="002C5B0C">
        <w:rPr>
          <w:rFonts w:ascii="Times New Roman" w:eastAsia="Calibri" w:hAnsi="Times New Roman" w:cs="Times New Roman"/>
          <w:sz w:val="28"/>
          <w:vertAlign w:val="subscript"/>
        </w:rPr>
        <w:t>р</w:t>
      </w:r>
      <w:proofErr w:type="spellEnd"/>
      <w:r w:rsidRPr="002C5B0C">
        <w:rPr>
          <w:rFonts w:ascii="Times New Roman" w:eastAsia="Calibri" w:hAnsi="Times New Roman" w:cs="Times New Roman"/>
          <w:sz w:val="28"/>
        </w:rPr>
        <w:t>, учитывающая параллельность выполнения работ несколькими исполнителями.</w:t>
      </w:r>
    </w:p>
    <w:p w14:paraId="677A5582" w14:textId="77777777" w:rsidR="008E3844" w:rsidRPr="002C5B0C" w:rsidRDefault="008E3844" w:rsidP="008E3844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</w:rPr>
      </w:pPr>
      <w:r w:rsidRPr="002C5B0C">
        <w:rPr>
          <w:rFonts w:ascii="Times New Roman" w:eastAsia="Calibri" w:hAnsi="Times New Roman" w:cs="Times New Roman"/>
          <w:sz w:val="28"/>
        </w:rPr>
        <w:object w:dxaOrig="900" w:dyaOrig="680" w14:anchorId="71E1132B">
          <v:shape id="_x0000_i1026" type="#_x0000_t75" style="width:49.5pt;height:36pt" o:ole="">
            <v:imagedata r:id="rId7" o:title=""/>
          </v:shape>
          <o:OLEObject Type="Embed" ProgID="Equation.3" ShapeID="_x0000_i1026" DrawAspect="Content" ObjectID="_1778452893" r:id="rId8"/>
        </w:object>
      </w:r>
      <w:r w:rsidRPr="002C5B0C">
        <w:rPr>
          <w:rFonts w:ascii="Times New Roman" w:eastAsia="Calibri" w:hAnsi="Times New Roman" w:cs="Times New Roman"/>
          <w:sz w:val="28"/>
        </w:rPr>
        <w:t>,</w:t>
      </w:r>
    </w:p>
    <w:p w14:paraId="5B2F5562" w14:textId="5B83483F" w:rsidR="008E3844" w:rsidRPr="002C5B0C" w:rsidRDefault="008E3844" w:rsidP="008E3844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</w:rPr>
      </w:pPr>
      <w:r w:rsidRPr="002C5B0C">
        <w:rPr>
          <w:rFonts w:ascii="Times New Roman" w:eastAsia="Calibri" w:hAnsi="Times New Roman" w:cs="Times New Roman"/>
          <w:sz w:val="28"/>
        </w:rPr>
        <w:t xml:space="preserve">где  </w:t>
      </w:r>
      <w:r w:rsidR="006A611C" w:rsidRPr="006A611C">
        <w:rPr>
          <w:rFonts w:ascii="Times New Roman" w:eastAsia="Calibri" w:hAnsi="Times New Roman" w:cs="Times New Roman"/>
          <w:position w:val="-16"/>
          <w:sz w:val="28"/>
        </w:rPr>
        <w:object w:dxaOrig="360" w:dyaOrig="420" w14:anchorId="62A93F0C">
          <v:shape id="_x0000_i1027" type="#_x0000_t75" style="width:30pt;height:24pt" o:ole="">
            <v:imagedata r:id="rId9" o:title=""/>
          </v:shape>
          <o:OLEObject Type="Embed" ProgID="Equation.DSMT4" ShapeID="_x0000_i1027" DrawAspect="Content" ObjectID="_1778452894" r:id="rId10"/>
        </w:object>
      </w:r>
      <w:r w:rsidRPr="002C5B0C">
        <w:rPr>
          <w:rFonts w:ascii="Times New Roman" w:eastAsia="Calibri" w:hAnsi="Times New Roman" w:cs="Times New Roman"/>
          <w:sz w:val="28"/>
        </w:rPr>
        <w:t xml:space="preserve"> – продолжительность одной работы, раб. </w:t>
      </w:r>
      <w:proofErr w:type="spellStart"/>
      <w:r w:rsidRPr="002C5B0C">
        <w:rPr>
          <w:rFonts w:ascii="Times New Roman" w:eastAsia="Calibri" w:hAnsi="Times New Roman" w:cs="Times New Roman"/>
          <w:sz w:val="28"/>
        </w:rPr>
        <w:t>дн</w:t>
      </w:r>
      <w:proofErr w:type="spellEnd"/>
      <w:r w:rsidRPr="002C5B0C">
        <w:rPr>
          <w:rFonts w:ascii="Times New Roman" w:eastAsia="Calibri" w:hAnsi="Times New Roman" w:cs="Times New Roman"/>
          <w:sz w:val="28"/>
        </w:rPr>
        <w:t xml:space="preserve">.; </w:t>
      </w:r>
    </w:p>
    <w:p w14:paraId="41EB85CA" w14:textId="296A3043" w:rsidR="008E3844" w:rsidRPr="002C5B0C" w:rsidRDefault="006A611C" w:rsidP="008E3844">
      <w:pPr>
        <w:spacing w:after="0" w:line="360" w:lineRule="auto"/>
        <w:ind w:left="567"/>
        <w:jc w:val="both"/>
        <w:rPr>
          <w:rFonts w:ascii="Times New Roman" w:eastAsia="Calibri" w:hAnsi="Times New Roman" w:cs="Times New Roman"/>
          <w:sz w:val="28"/>
        </w:rPr>
      </w:pPr>
      <w:r w:rsidRPr="006A611C">
        <w:rPr>
          <w:rFonts w:ascii="Times New Roman" w:eastAsia="Calibri" w:hAnsi="Times New Roman" w:cs="Times New Roman"/>
          <w:position w:val="-12"/>
          <w:sz w:val="28"/>
        </w:rPr>
        <w:object w:dxaOrig="420" w:dyaOrig="380" w14:anchorId="11E494E4">
          <v:shape id="_x0000_i1028" type="#_x0000_t75" style="width:25.5pt;height:23.25pt" o:ole="">
            <v:imagedata r:id="rId11" o:title=""/>
          </v:shape>
          <o:OLEObject Type="Embed" ProgID="Equation.DSMT4" ShapeID="_x0000_i1028" DrawAspect="Content" ObjectID="_1778452895" r:id="rId12"/>
        </w:object>
      </w:r>
      <w:r w:rsidR="008E3844" w:rsidRPr="002C5B0C">
        <w:rPr>
          <w:rFonts w:ascii="Times New Roman" w:eastAsia="Calibri" w:hAnsi="Times New Roman" w:cs="Times New Roman"/>
          <w:sz w:val="28"/>
        </w:rPr>
        <w:t xml:space="preserve"> – ожидаемая трудоемкость выполнения одной работы, чел.-</w:t>
      </w:r>
      <w:proofErr w:type="spellStart"/>
      <w:r w:rsidR="008E3844" w:rsidRPr="002C5B0C">
        <w:rPr>
          <w:rFonts w:ascii="Times New Roman" w:eastAsia="Calibri" w:hAnsi="Times New Roman" w:cs="Times New Roman"/>
          <w:sz w:val="28"/>
        </w:rPr>
        <w:t>дн</w:t>
      </w:r>
      <w:proofErr w:type="spellEnd"/>
      <w:r w:rsidR="008E3844" w:rsidRPr="002C5B0C">
        <w:rPr>
          <w:rFonts w:ascii="Times New Roman" w:eastAsia="Calibri" w:hAnsi="Times New Roman" w:cs="Times New Roman"/>
          <w:sz w:val="28"/>
        </w:rPr>
        <w:t xml:space="preserve">. </w:t>
      </w:r>
    </w:p>
    <w:p w14:paraId="03787386" w14:textId="441DDDFB" w:rsidR="008E3844" w:rsidRPr="002C5B0C" w:rsidRDefault="006A611C" w:rsidP="008E3844">
      <w:pPr>
        <w:spacing w:after="0" w:line="360" w:lineRule="auto"/>
        <w:ind w:left="567"/>
        <w:jc w:val="both"/>
        <w:rPr>
          <w:rFonts w:ascii="Times New Roman" w:eastAsia="Calibri" w:hAnsi="Times New Roman" w:cs="Times New Roman"/>
          <w:sz w:val="28"/>
        </w:rPr>
      </w:pPr>
      <w:r w:rsidRPr="006A611C">
        <w:rPr>
          <w:rFonts w:ascii="Times New Roman" w:eastAsia="Calibri" w:hAnsi="Times New Roman" w:cs="Times New Roman"/>
          <w:position w:val="-12"/>
          <w:sz w:val="28"/>
        </w:rPr>
        <w:object w:dxaOrig="340" w:dyaOrig="380" w14:anchorId="6B15F5EE">
          <v:shape id="_x0000_i1029" type="#_x0000_t75" style="width:17.25pt;height:18.75pt" o:ole="">
            <v:imagedata r:id="rId13" o:title=""/>
          </v:shape>
          <o:OLEObject Type="Embed" ProgID="Equation.DSMT4" ShapeID="_x0000_i1029" DrawAspect="Content" ObjectID="_1778452896" r:id="rId14"/>
        </w:object>
      </w:r>
      <w:r w:rsidRPr="006A611C">
        <w:rPr>
          <w:rFonts w:ascii="Times New Roman" w:eastAsia="Calibri" w:hAnsi="Times New Roman" w:cs="Times New Roman"/>
          <w:sz w:val="28"/>
        </w:rPr>
        <w:t xml:space="preserve"> </w:t>
      </w:r>
      <w:r w:rsidR="008E3844" w:rsidRPr="002C5B0C">
        <w:rPr>
          <w:rFonts w:ascii="Times New Roman" w:eastAsia="Calibri" w:hAnsi="Times New Roman" w:cs="Times New Roman"/>
          <w:sz w:val="28"/>
        </w:rPr>
        <w:t>– численность исполнителей, выполняющих одновременно одну и ту же работу на данном этапе, чел.</w:t>
      </w:r>
    </w:p>
    <w:p w14:paraId="58B34890" w14:textId="278BF590" w:rsidR="0024670E" w:rsidRDefault="008E3844" w:rsidP="00BF37CD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C5B0C">
        <w:rPr>
          <w:rFonts w:ascii="Times New Roman" w:eastAsia="Times New Roman" w:hAnsi="Times New Roman" w:cs="Times New Roman"/>
          <w:sz w:val="28"/>
          <w:szCs w:val="28"/>
        </w:rPr>
        <w:t xml:space="preserve">Для выполнения перечисленных в таблице </w:t>
      </w:r>
      <w:r w:rsidR="00D66FF9">
        <w:rPr>
          <w:rFonts w:ascii="Times New Roman" w:eastAsia="Times New Roman" w:hAnsi="Times New Roman" w:cs="Times New Roman"/>
          <w:sz w:val="28"/>
          <w:szCs w:val="28"/>
        </w:rPr>
        <w:t>9</w:t>
      </w:r>
      <w:r w:rsidRPr="002C5B0C">
        <w:rPr>
          <w:rFonts w:ascii="Times New Roman" w:eastAsia="Times New Roman" w:hAnsi="Times New Roman" w:cs="Times New Roman"/>
          <w:sz w:val="28"/>
          <w:szCs w:val="28"/>
        </w:rPr>
        <w:t xml:space="preserve"> работ требуются специалисты: студент, научный руководитель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Результаты расчетов представлены в таблице </w:t>
      </w:r>
      <w:r w:rsidR="00D66FF9">
        <w:rPr>
          <w:rFonts w:ascii="Times New Roman" w:eastAsia="Times New Roman" w:hAnsi="Times New Roman" w:cs="Times New Roman"/>
          <w:sz w:val="28"/>
          <w:szCs w:val="28"/>
        </w:rPr>
        <w:t>10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AB08AC0" w14:textId="77777777" w:rsidR="00D66FF9" w:rsidRPr="00D66FF9" w:rsidRDefault="00D66FF9" w:rsidP="00D66FF9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080FA762" w14:textId="77777777" w:rsidR="00D66FF9" w:rsidRDefault="00D66FF9" w:rsidP="008E3844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3509C462" w14:textId="77777777" w:rsidR="00D66FF9" w:rsidRDefault="00D66FF9" w:rsidP="008E3844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5C0763FB" w14:textId="77777777" w:rsidR="00D66FF9" w:rsidRDefault="00D66FF9" w:rsidP="008E3844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bCs/>
          <w:sz w:val="28"/>
          <w:szCs w:val="28"/>
        </w:rPr>
        <w:sectPr w:rsidR="00D66FF9" w:rsidSect="001A553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0D9A463A" w14:textId="25C7C101" w:rsidR="00D66FF9" w:rsidRPr="00DF7A01" w:rsidRDefault="00DF7A01" w:rsidP="00720260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C5B0C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Таблица </w:t>
      </w:r>
      <w:r>
        <w:rPr>
          <w:rFonts w:ascii="Times New Roman" w:eastAsia="Calibri" w:hAnsi="Times New Roman" w:cs="Times New Roman"/>
          <w:sz w:val="28"/>
          <w:szCs w:val="28"/>
        </w:rPr>
        <w:t xml:space="preserve">10 – </w:t>
      </w:r>
      <w:r w:rsidRPr="003B0DC2">
        <w:rPr>
          <w:rFonts w:ascii="Times New Roman" w:eastAsia="Calibri" w:hAnsi="Times New Roman" w:cs="Times New Roman"/>
          <w:sz w:val="28"/>
          <w:szCs w:val="28"/>
        </w:rPr>
        <w:t>Временные показатели проведения научного исследования</w:t>
      </w:r>
    </w:p>
    <w:tbl>
      <w:tblPr>
        <w:tblW w:w="4943" w:type="pct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009"/>
        <w:gridCol w:w="575"/>
        <w:gridCol w:w="578"/>
        <w:gridCol w:w="559"/>
        <w:gridCol w:w="579"/>
        <w:gridCol w:w="579"/>
        <w:gridCol w:w="628"/>
        <w:gridCol w:w="651"/>
        <w:gridCol w:w="746"/>
        <w:gridCol w:w="657"/>
        <w:gridCol w:w="749"/>
        <w:gridCol w:w="749"/>
        <w:gridCol w:w="754"/>
        <w:gridCol w:w="752"/>
        <w:gridCol w:w="752"/>
        <w:gridCol w:w="731"/>
        <w:gridCol w:w="694"/>
        <w:gridCol w:w="694"/>
        <w:gridCol w:w="962"/>
      </w:tblGrid>
      <w:tr w:rsidR="000C7F04" w:rsidRPr="002C5B0C" w14:paraId="09941477" w14:textId="77777777" w:rsidTr="00B44C98">
        <w:trPr>
          <w:cantSplit/>
          <w:trHeight w:val="351"/>
          <w:jc w:val="center"/>
        </w:trPr>
        <w:tc>
          <w:tcPr>
            <w:tcW w:w="698" w:type="pct"/>
            <w:vMerge w:val="restart"/>
            <w:shd w:val="clear" w:color="auto" w:fill="auto"/>
            <w:vAlign w:val="center"/>
          </w:tcPr>
          <w:p w14:paraId="5D9FF32A" w14:textId="77777777" w:rsidR="000C7F04" w:rsidRPr="002C5B0C" w:rsidRDefault="000C7F04" w:rsidP="00B10E3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</w:p>
          <w:p w14:paraId="5C407F34" w14:textId="77777777" w:rsidR="000C7F04" w:rsidRPr="002C5B0C" w:rsidRDefault="000C7F04" w:rsidP="00B10E3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№</w:t>
            </w:r>
          </w:p>
          <w:p w14:paraId="315CCBC7" w14:textId="77777777" w:rsidR="000C7F04" w:rsidRPr="002C5B0C" w:rsidRDefault="000C7F04" w:rsidP="00B10E3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Работы</w:t>
            </w:r>
          </w:p>
        </w:tc>
        <w:tc>
          <w:tcPr>
            <w:tcW w:w="1928" w:type="pct"/>
            <w:gridSpan w:val="9"/>
            <w:shd w:val="clear" w:color="auto" w:fill="auto"/>
            <w:vAlign w:val="center"/>
          </w:tcPr>
          <w:p w14:paraId="50025B9F" w14:textId="77777777" w:rsidR="000C7F04" w:rsidRPr="002C5B0C" w:rsidRDefault="000C7F04" w:rsidP="00B10E3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Трудоёмкость работ</w:t>
            </w:r>
          </w:p>
        </w:tc>
        <w:tc>
          <w:tcPr>
            <w:tcW w:w="782" w:type="pct"/>
            <w:gridSpan w:val="3"/>
            <w:vMerge w:val="restart"/>
            <w:shd w:val="clear" w:color="auto" w:fill="auto"/>
            <w:vAlign w:val="center"/>
          </w:tcPr>
          <w:p w14:paraId="0581C3CC" w14:textId="77777777" w:rsidR="000C7F04" w:rsidRPr="002C5B0C" w:rsidRDefault="000C7F04" w:rsidP="00B10E3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Исполнители</w:t>
            </w:r>
          </w:p>
        </w:tc>
        <w:tc>
          <w:tcPr>
            <w:tcW w:w="776" w:type="pct"/>
            <w:gridSpan w:val="3"/>
            <w:vMerge w:val="restart"/>
            <w:shd w:val="clear" w:color="auto" w:fill="auto"/>
            <w:vAlign w:val="center"/>
          </w:tcPr>
          <w:p w14:paraId="5E412533" w14:textId="77777777" w:rsidR="000C7F04" w:rsidRPr="002C5B0C" w:rsidRDefault="000C7F04" w:rsidP="00B10E3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Длительность</w:t>
            </w:r>
          </w:p>
          <w:p w14:paraId="043D094C" w14:textId="77777777" w:rsidR="000C7F04" w:rsidRPr="002C5B0C" w:rsidRDefault="000C7F04" w:rsidP="00B10E3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работ в</w:t>
            </w:r>
          </w:p>
          <w:p w14:paraId="349A4E13" w14:textId="77777777" w:rsidR="000C7F04" w:rsidRPr="00D56F88" w:rsidRDefault="000C7F04" w:rsidP="00B10E3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рабочих днях</w:t>
            </w:r>
            <w:r w:rsidRPr="00D56F88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,</w:t>
            </w:r>
          </w:p>
          <w:p w14:paraId="1EB201DA" w14:textId="77777777" w:rsidR="000C7F04" w:rsidRPr="007D3F6B" w:rsidRDefault="000C7F04" w:rsidP="00B10E3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val="en-US" w:eastAsia="ru-RU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8"/>
                <w:lang w:val="en-US"/>
              </w:rPr>
              <w:t>T</w:t>
            </w:r>
            <w:r w:rsidRPr="007D3F6B">
              <w:rPr>
                <w:rFonts w:ascii="Times New Roman" w:eastAsia="Calibri" w:hAnsi="Times New Roman" w:cs="Times New Roman"/>
                <w:sz w:val="28"/>
                <w:vertAlign w:val="subscript"/>
                <w:lang w:val="en-US"/>
              </w:rPr>
              <w:t>pi</w:t>
            </w:r>
            <w:proofErr w:type="spellEnd"/>
          </w:p>
        </w:tc>
        <w:tc>
          <w:tcPr>
            <w:tcW w:w="816" w:type="pct"/>
            <w:gridSpan w:val="3"/>
            <w:vMerge w:val="restart"/>
            <w:shd w:val="clear" w:color="auto" w:fill="auto"/>
            <w:vAlign w:val="center"/>
          </w:tcPr>
          <w:p w14:paraId="2DFDBE98" w14:textId="77777777" w:rsidR="000C7F04" w:rsidRPr="002C5B0C" w:rsidRDefault="000C7F04" w:rsidP="00B10E3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Длительность</w:t>
            </w:r>
          </w:p>
          <w:p w14:paraId="7A85A21C" w14:textId="77777777" w:rsidR="000C7F04" w:rsidRPr="002C5B0C" w:rsidRDefault="000C7F04" w:rsidP="00B10E3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работ в</w:t>
            </w:r>
          </w:p>
          <w:p w14:paraId="73A904A7" w14:textId="77777777" w:rsidR="000C7F04" w:rsidRPr="002C5B0C" w:rsidRDefault="000C7F04" w:rsidP="00B10E3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календарных</w:t>
            </w:r>
          </w:p>
          <w:p w14:paraId="36247DDE" w14:textId="77777777" w:rsidR="000C7F04" w:rsidRPr="00D56F88" w:rsidRDefault="000C7F04" w:rsidP="00B10E3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Cs/>
                <w:sz w:val="28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днях</w:t>
            </w:r>
            <w:r w:rsidRPr="00D56F88">
              <w:rPr>
                <w:rFonts w:ascii="Times New Roman" w:eastAsia="Calibri" w:hAnsi="Times New Roman" w:cs="Times New Roman"/>
                <w:b/>
                <w:sz w:val="28"/>
                <w:lang w:eastAsia="ru-RU"/>
              </w:rPr>
              <w:t>,</w:t>
            </w:r>
          </w:p>
          <w:p w14:paraId="30FD8996" w14:textId="77777777" w:rsidR="000C7F04" w:rsidRPr="007D3F6B" w:rsidRDefault="000C7F04" w:rsidP="00B10E3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lang w:val="en-US" w:eastAsia="ru-RU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8"/>
                <w:lang w:val="en-US"/>
              </w:rPr>
              <w:t>T</w:t>
            </w:r>
            <w:r w:rsidRPr="007D3F6B">
              <w:rPr>
                <w:rFonts w:ascii="Times New Roman" w:eastAsia="Calibri" w:hAnsi="Times New Roman" w:cs="Times New Roman"/>
                <w:sz w:val="28"/>
                <w:vertAlign w:val="subscript"/>
                <w:lang w:val="en-US"/>
              </w:rPr>
              <w:t>ki</w:t>
            </w:r>
            <w:proofErr w:type="spellEnd"/>
          </w:p>
        </w:tc>
      </w:tr>
      <w:tr w:rsidR="000C7F04" w:rsidRPr="002C5B0C" w14:paraId="37DBC44D" w14:textId="77777777" w:rsidTr="00B44C98">
        <w:trPr>
          <w:cantSplit/>
          <w:trHeight w:val="288"/>
          <w:jc w:val="center"/>
        </w:trPr>
        <w:tc>
          <w:tcPr>
            <w:tcW w:w="698" w:type="pct"/>
            <w:vMerge/>
            <w:shd w:val="clear" w:color="auto" w:fill="auto"/>
            <w:vAlign w:val="center"/>
          </w:tcPr>
          <w:p w14:paraId="10E1CBF6" w14:textId="77777777" w:rsidR="000C7F04" w:rsidRPr="002C5B0C" w:rsidRDefault="000C7F04" w:rsidP="00B10E3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</w:p>
        </w:tc>
        <w:tc>
          <w:tcPr>
            <w:tcW w:w="595" w:type="pct"/>
            <w:gridSpan w:val="3"/>
            <w:shd w:val="clear" w:color="auto" w:fill="auto"/>
            <w:vAlign w:val="center"/>
          </w:tcPr>
          <w:p w14:paraId="415A4EB8" w14:textId="77777777" w:rsidR="000C7F04" w:rsidRPr="002C5B0C" w:rsidRDefault="000C7F04" w:rsidP="00B10E32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vertAlign w:val="subscript"/>
                <w:lang w:eastAsia="ru-RU"/>
              </w:rPr>
            </w:pPr>
            <w:proofErr w:type="spellStart"/>
            <w:r w:rsidRPr="002C5B0C">
              <w:rPr>
                <w:rFonts w:ascii="Times New Roman" w:eastAsia="Calibri" w:hAnsi="Times New Roman" w:cs="Times New Roman"/>
                <w:sz w:val="28"/>
                <w:lang w:val="en-US" w:eastAsia="ru-RU"/>
              </w:rPr>
              <w:t>t</w:t>
            </w:r>
            <w:r w:rsidRPr="002C5B0C">
              <w:rPr>
                <w:rFonts w:ascii="Times New Roman" w:eastAsia="Calibri" w:hAnsi="Times New Roman" w:cs="Times New Roman"/>
                <w:sz w:val="28"/>
                <w:vertAlign w:val="subscript"/>
                <w:lang w:val="en-US" w:eastAsia="ru-RU"/>
              </w:rPr>
              <w:t>min</w:t>
            </w:r>
            <w:proofErr w:type="spellEnd"/>
            <w:r w:rsidRPr="002C5B0C">
              <w:rPr>
                <w:rFonts w:ascii="Times New Roman" w:eastAsia="Calibri" w:hAnsi="Times New Roman" w:cs="Times New Roman"/>
                <w:sz w:val="28"/>
                <w:vertAlign w:val="subscript"/>
                <w:lang w:eastAsia="ru-RU"/>
              </w:rPr>
              <w:t>,</w:t>
            </w:r>
          </w:p>
          <w:p w14:paraId="408AC515" w14:textId="77777777" w:rsidR="000C7F04" w:rsidRPr="002C5B0C" w:rsidRDefault="000C7F04" w:rsidP="00B10E32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8"/>
                <w:lang w:eastAsia="ru-RU"/>
              </w:rPr>
              <w:t>чел-дни</w:t>
            </w:r>
          </w:p>
        </w:tc>
        <w:tc>
          <w:tcPr>
            <w:tcW w:w="620" w:type="pct"/>
            <w:gridSpan w:val="3"/>
            <w:shd w:val="clear" w:color="auto" w:fill="auto"/>
            <w:vAlign w:val="center"/>
          </w:tcPr>
          <w:p w14:paraId="26B7811C" w14:textId="77777777" w:rsidR="000C7F04" w:rsidRPr="002C5B0C" w:rsidRDefault="000C7F04" w:rsidP="00B10E32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proofErr w:type="spellStart"/>
            <w:r w:rsidRPr="002C5B0C">
              <w:rPr>
                <w:rFonts w:ascii="Times New Roman" w:eastAsia="Calibri" w:hAnsi="Times New Roman" w:cs="Times New Roman"/>
                <w:sz w:val="28"/>
                <w:lang w:val="en-US" w:eastAsia="ru-RU"/>
              </w:rPr>
              <w:t>t</w:t>
            </w:r>
            <w:r w:rsidRPr="002C5B0C">
              <w:rPr>
                <w:rFonts w:ascii="Times New Roman" w:eastAsia="Calibri" w:hAnsi="Times New Roman" w:cs="Times New Roman"/>
                <w:sz w:val="28"/>
                <w:vertAlign w:val="subscript"/>
                <w:lang w:val="en-US" w:eastAsia="ru-RU"/>
              </w:rPr>
              <w:t>max</w:t>
            </w:r>
            <w:proofErr w:type="spellEnd"/>
            <w:r w:rsidRPr="002C5B0C">
              <w:rPr>
                <w:rFonts w:ascii="Times New Roman" w:eastAsia="Calibri" w:hAnsi="Times New Roman" w:cs="Times New Roman"/>
                <w:sz w:val="28"/>
                <w:vertAlign w:val="subscript"/>
                <w:lang w:eastAsia="ru-RU"/>
              </w:rPr>
              <w:t xml:space="preserve">, </w:t>
            </w:r>
            <w:r w:rsidRPr="002C5B0C">
              <w:rPr>
                <w:rFonts w:ascii="Times New Roman" w:eastAsia="Calibri" w:hAnsi="Times New Roman" w:cs="Times New Roman"/>
                <w:sz w:val="28"/>
                <w:lang w:eastAsia="ru-RU"/>
              </w:rPr>
              <w:t>чел-дни</w:t>
            </w:r>
          </w:p>
        </w:tc>
        <w:tc>
          <w:tcPr>
            <w:tcW w:w="713" w:type="pct"/>
            <w:gridSpan w:val="3"/>
            <w:shd w:val="clear" w:color="auto" w:fill="auto"/>
            <w:vAlign w:val="center"/>
          </w:tcPr>
          <w:p w14:paraId="68E0D7C6" w14:textId="77777777" w:rsidR="000C7F04" w:rsidRPr="002C5B0C" w:rsidRDefault="000C7F04" w:rsidP="00B10E3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lang w:val="en-US" w:eastAsia="ru-RU"/>
              </w:rPr>
              <w:t>t</w:t>
            </w:r>
            <w:proofErr w:type="spellStart"/>
            <w:r w:rsidRPr="007D3F6B">
              <w:rPr>
                <w:rFonts w:ascii="Times New Roman" w:eastAsia="Calibri" w:hAnsi="Times New Roman" w:cs="Times New Roman"/>
                <w:sz w:val="28"/>
                <w:vertAlign w:val="subscript"/>
                <w:lang w:eastAsia="ru-RU"/>
              </w:rPr>
              <w:t>ож</w:t>
            </w:r>
            <w:r w:rsidRPr="007D3F6B">
              <w:rPr>
                <w:rFonts w:ascii="Times New Roman" w:eastAsia="Calibri" w:hAnsi="Times New Roman" w:cs="Times New Roman"/>
                <w:sz w:val="28"/>
                <w:vertAlign w:val="subscript"/>
                <w:lang w:val="en-US" w:eastAsia="ru-RU"/>
              </w:rPr>
              <w:t>i</w:t>
            </w:r>
            <w:proofErr w:type="spellEnd"/>
            <w:r w:rsidRPr="002C5B0C">
              <w:rPr>
                <w:rFonts w:ascii="Times New Roman" w:eastAsia="Calibri" w:hAnsi="Times New Roman" w:cs="Times New Roman"/>
                <w:sz w:val="28"/>
                <w:lang w:val="en-US" w:eastAsia="ru-RU"/>
              </w:rPr>
              <w:t>,</w:t>
            </w:r>
          </w:p>
          <w:p w14:paraId="14C2C782" w14:textId="77777777" w:rsidR="000C7F04" w:rsidRPr="002C5B0C" w:rsidRDefault="000C7F04" w:rsidP="00B10E3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lang w:val="en-US" w:eastAsia="ru-RU"/>
              </w:rPr>
            </w:pPr>
            <w:r w:rsidRPr="002C5B0C">
              <w:rPr>
                <w:rFonts w:ascii="Times New Roman" w:eastAsia="Calibri" w:hAnsi="Times New Roman" w:cs="Times New Roman"/>
                <w:sz w:val="28"/>
                <w:lang w:eastAsia="ru-RU"/>
              </w:rPr>
              <w:t>чел-дни</w:t>
            </w:r>
          </w:p>
        </w:tc>
        <w:tc>
          <w:tcPr>
            <w:tcW w:w="782" w:type="pct"/>
            <w:gridSpan w:val="3"/>
            <w:vMerge/>
            <w:shd w:val="clear" w:color="auto" w:fill="auto"/>
            <w:vAlign w:val="center"/>
          </w:tcPr>
          <w:p w14:paraId="0F6C9461" w14:textId="77777777" w:rsidR="000C7F04" w:rsidRPr="002C5B0C" w:rsidRDefault="000C7F04" w:rsidP="00B10E3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lang w:val="en-US" w:eastAsia="ru-RU"/>
              </w:rPr>
            </w:pPr>
          </w:p>
        </w:tc>
        <w:tc>
          <w:tcPr>
            <w:tcW w:w="776" w:type="pct"/>
            <w:gridSpan w:val="3"/>
            <w:vMerge/>
            <w:shd w:val="clear" w:color="auto" w:fill="auto"/>
            <w:vAlign w:val="center"/>
          </w:tcPr>
          <w:p w14:paraId="53851206" w14:textId="77777777" w:rsidR="000C7F04" w:rsidRPr="002C5B0C" w:rsidRDefault="000C7F04" w:rsidP="00B10E3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lang w:val="en-US" w:eastAsia="ru-RU"/>
              </w:rPr>
            </w:pPr>
          </w:p>
        </w:tc>
        <w:tc>
          <w:tcPr>
            <w:tcW w:w="816" w:type="pct"/>
            <w:gridSpan w:val="3"/>
            <w:vMerge/>
            <w:shd w:val="clear" w:color="auto" w:fill="auto"/>
            <w:vAlign w:val="center"/>
          </w:tcPr>
          <w:p w14:paraId="33114047" w14:textId="77777777" w:rsidR="000C7F04" w:rsidRPr="002C5B0C" w:rsidRDefault="000C7F04" w:rsidP="00B10E3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lang w:val="en-US" w:eastAsia="ru-RU"/>
              </w:rPr>
            </w:pPr>
          </w:p>
        </w:tc>
      </w:tr>
      <w:tr w:rsidR="000C7F04" w:rsidRPr="002C5B0C" w14:paraId="770D93C8" w14:textId="77777777" w:rsidTr="00B44C98">
        <w:trPr>
          <w:cantSplit/>
          <w:trHeight w:val="1134"/>
          <w:jc w:val="center"/>
        </w:trPr>
        <w:tc>
          <w:tcPr>
            <w:tcW w:w="698" w:type="pct"/>
            <w:vMerge/>
            <w:shd w:val="clear" w:color="auto" w:fill="auto"/>
            <w:vAlign w:val="center"/>
          </w:tcPr>
          <w:p w14:paraId="05069604" w14:textId="77777777" w:rsidR="000C7F04" w:rsidRPr="002C5B0C" w:rsidRDefault="000C7F04" w:rsidP="00B10E3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</w:p>
        </w:tc>
        <w:tc>
          <w:tcPr>
            <w:tcW w:w="200" w:type="pct"/>
            <w:tcBorders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68B5DB56" w14:textId="77777777" w:rsidR="000C7F04" w:rsidRPr="002C5B0C" w:rsidRDefault="000C7F04" w:rsidP="00B10E32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lang w:eastAsia="ru-RU"/>
              </w:rPr>
              <w:t>Вар</w:t>
            </w:r>
            <w:r w:rsidRPr="002C5B0C">
              <w:rPr>
                <w:rFonts w:ascii="Times New Roman" w:eastAsia="Calibri" w:hAnsi="Times New Roman" w:cs="Times New Roman"/>
                <w:sz w:val="28"/>
                <w:lang w:eastAsia="ru-RU"/>
              </w:rPr>
              <w:t>.1</w:t>
            </w:r>
          </w:p>
        </w:tc>
        <w:tc>
          <w:tcPr>
            <w:tcW w:w="201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23AC61D0" w14:textId="77777777" w:rsidR="000C7F04" w:rsidRPr="002C5B0C" w:rsidRDefault="000C7F04" w:rsidP="00B10E32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lang w:eastAsia="ru-RU"/>
              </w:rPr>
              <w:t>Вар</w:t>
            </w:r>
            <w:r w:rsidRPr="002C5B0C">
              <w:rPr>
                <w:rFonts w:ascii="Times New Roman" w:eastAsia="Calibri" w:hAnsi="Times New Roman" w:cs="Times New Roman"/>
                <w:sz w:val="28"/>
                <w:lang w:eastAsia="ru-RU"/>
              </w:rPr>
              <w:t>.2</w:t>
            </w:r>
          </w:p>
        </w:tc>
        <w:tc>
          <w:tcPr>
            <w:tcW w:w="194" w:type="pct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14:paraId="27312DCC" w14:textId="77777777" w:rsidR="000C7F04" w:rsidRPr="002C5B0C" w:rsidRDefault="000C7F04" w:rsidP="00B10E32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lang w:eastAsia="ru-RU"/>
              </w:rPr>
              <w:t>Вар</w:t>
            </w:r>
            <w:r w:rsidRPr="002C5B0C">
              <w:rPr>
                <w:rFonts w:ascii="Times New Roman" w:eastAsia="Calibri" w:hAnsi="Times New Roman" w:cs="Times New Roman"/>
                <w:sz w:val="28"/>
                <w:lang w:eastAsia="ru-RU"/>
              </w:rPr>
              <w:t>.3</w:t>
            </w:r>
          </w:p>
        </w:tc>
        <w:tc>
          <w:tcPr>
            <w:tcW w:w="201" w:type="pct"/>
            <w:tcBorders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24B6BEA8" w14:textId="77777777" w:rsidR="000C7F04" w:rsidRPr="002C5B0C" w:rsidRDefault="000C7F04" w:rsidP="00B10E32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lang w:eastAsia="ru-RU"/>
              </w:rPr>
              <w:t>Вар</w:t>
            </w:r>
            <w:r w:rsidRPr="002C5B0C">
              <w:rPr>
                <w:rFonts w:ascii="Times New Roman" w:eastAsia="Calibri" w:hAnsi="Times New Roman" w:cs="Times New Roman"/>
                <w:sz w:val="28"/>
                <w:lang w:eastAsia="ru-RU"/>
              </w:rPr>
              <w:t>.1</w:t>
            </w:r>
          </w:p>
        </w:tc>
        <w:tc>
          <w:tcPr>
            <w:tcW w:w="201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11BCFAD1" w14:textId="77777777" w:rsidR="000C7F04" w:rsidRPr="002C5B0C" w:rsidRDefault="000C7F04" w:rsidP="00B10E32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lang w:eastAsia="ru-RU"/>
              </w:rPr>
              <w:t>Вар</w:t>
            </w:r>
            <w:r w:rsidRPr="002C5B0C">
              <w:rPr>
                <w:rFonts w:ascii="Times New Roman" w:eastAsia="Calibri" w:hAnsi="Times New Roman" w:cs="Times New Roman"/>
                <w:sz w:val="28"/>
                <w:lang w:eastAsia="ru-RU"/>
              </w:rPr>
              <w:t>.2</w:t>
            </w:r>
          </w:p>
        </w:tc>
        <w:tc>
          <w:tcPr>
            <w:tcW w:w="218" w:type="pct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14:paraId="19EED7DB" w14:textId="77777777" w:rsidR="000C7F04" w:rsidRPr="002C5B0C" w:rsidRDefault="000C7F04" w:rsidP="00B10E32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lang w:eastAsia="ru-RU"/>
              </w:rPr>
              <w:t>Вар</w:t>
            </w:r>
            <w:r w:rsidRPr="002C5B0C">
              <w:rPr>
                <w:rFonts w:ascii="Times New Roman" w:eastAsia="Calibri" w:hAnsi="Times New Roman" w:cs="Times New Roman"/>
                <w:sz w:val="28"/>
                <w:lang w:eastAsia="ru-RU"/>
              </w:rPr>
              <w:t>.3</w:t>
            </w:r>
          </w:p>
        </w:tc>
        <w:tc>
          <w:tcPr>
            <w:tcW w:w="226" w:type="pct"/>
            <w:tcBorders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7ADB9B50" w14:textId="77777777" w:rsidR="000C7F04" w:rsidRPr="002C5B0C" w:rsidRDefault="000C7F04" w:rsidP="00B10E32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lang w:eastAsia="ru-RU"/>
              </w:rPr>
              <w:t>Вар</w:t>
            </w:r>
            <w:r w:rsidRPr="002C5B0C">
              <w:rPr>
                <w:rFonts w:ascii="Times New Roman" w:eastAsia="Calibri" w:hAnsi="Times New Roman" w:cs="Times New Roman"/>
                <w:sz w:val="28"/>
                <w:lang w:eastAsia="ru-RU"/>
              </w:rPr>
              <w:t>.1</w:t>
            </w:r>
          </w:p>
        </w:tc>
        <w:tc>
          <w:tcPr>
            <w:tcW w:w="259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55E23317" w14:textId="77777777" w:rsidR="000C7F04" w:rsidRPr="002C5B0C" w:rsidRDefault="000C7F04" w:rsidP="00B10E32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lang w:eastAsia="ru-RU"/>
              </w:rPr>
              <w:t>Вар</w:t>
            </w:r>
            <w:r w:rsidRPr="002C5B0C">
              <w:rPr>
                <w:rFonts w:ascii="Times New Roman" w:eastAsia="Calibri" w:hAnsi="Times New Roman" w:cs="Times New Roman"/>
                <w:sz w:val="28"/>
                <w:lang w:eastAsia="ru-RU"/>
              </w:rPr>
              <w:t>.2</w:t>
            </w:r>
          </w:p>
        </w:tc>
        <w:tc>
          <w:tcPr>
            <w:tcW w:w="228" w:type="pct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14:paraId="61CEC9E7" w14:textId="77777777" w:rsidR="000C7F04" w:rsidRPr="002C5B0C" w:rsidRDefault="000C7F04" w:rsidP="00B10E32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lang w:eastAsia="ru-RU"/>
              </w:rPr>
              <w:t>Вар</w:t>
            </w:r>
            <w:r w:rsidRPr="002C5B0C">
              <w:rPr>
                <w:rFonts w:ascii="Times New Roman" w:eastAsia="Calibri" w:hAnsi="Times New Roman" w:cs="Times New Roman"/>
                <w:sz w:val="28"/>
                <w:lang w:eastAsia="ru-RU"/>
              </w:rPr>
              <w:t>.3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552486DF" w14:textId="77777777" w:rsidR="000C7F04" w:rsidRPr="002C5B0C" w:rsidRDefault="000C7F04" w:rsidP="00B10E32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lang w:eastAsia="ru-RU"/>
              </w:rPr>
              <w:t>Вар</w:t>
            </w:r>
            <w:r w:rsidRPr="002C5B0C">
              <w:rPr>
                <w:rFonts w:ascii="Times New Roman" w:eastAsia="Calibri" w:hAnsi="Times New Roman" w:cs="Times New Roman"/>
                <w:sz w:val="28"/>
                <w:lang w:eastAsia="ru-RU"/>
              </w:rPr>
              <w:t>.1</w:t>
            </w:r>
          </w:p>
        </w:tc>
        <w:tc>
          <w:tcPr>
            <w:tcW w:w="26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7556FEB0" w14:textId="77777777" w:rsidR="000C7F04" w:rsidRPr="002C5B0C" w:rsidRDefault="000C7F04" w:rsidP="00B10E32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lang w:eastAsia="ru-RU"/>
              </w:rPr>
              <w:t>Вар</w:t>
            </w:r>
            <w:r w:rsidRPr="002C5B0C">
              <w:rPr>
                <w:rFonts w:ascii="Times New Roman" w:eastAsia="Calibri" w:hAnsi="Times New Roman" w:cs="Times New Roman"/>
                <w:sz w:val="28"/>
                <w:lang w:eastAsia="ru-RU"/>
              </w:rPr>
              <w:t>.2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14:paraId="25759270" w14:textId="77777777" w:rsidR="000C7F04" w:rsidRPr="002C5B0C" w:rsidRDefault="000C7F04" w:rsidP="00B10E32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lang w:eastAsia="ru-RU"/>
              </w:rPr>
              <w:t>Вар</w:t>
            </w:r>
            <w:r w:rsidRPr="002C5B0C">
              <w:rPr>
                <w:rFonts w:ascii="Times New Roman" w:eastAsia="Calibri" w:hAnsi="Times New Roman" w:cs="Times New Roman"/>
                <w:sz w:val="28"/>
                <w:lang w:eastAsia="ru-RU"/>
              </w:rPr>
              <w:t>.3</w:t>
            </w:r>
          </w:p>
        </w:tc>
        <w:tc>
          <w:tcPr>
            <w:tcW w:w="261" w:type="pct"/>
            <w:tcBorders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2A7F86C4" w14:textId="77777777" w:rsidR="000C7F04" w:rsidRPr="002C5B0C" w:rsidRDefault="000C7F04" w:rsidP="00B10E32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lang w:eastAsia="ru-RU"/>
              </w:rPr>
              <w:t>Вар</w:t>
            </w:r>
            <w:r w:rsidRPr="002C5B0C">
              <w:rPr>
                <w:rFonts w:ascii="Times New Roman" w:eastAsia="Calibri" w:hAnsi="Times New Roman" w:cs="Times New Roman"/>
                <w:sz w:val="28"/>
                <w:lang w:eastAsia="ru-RU"/>
              </w:rPr>
              <w:t>.1</w:t>
            </w:r>
          </w:p>
        </w:tc>
        <w:tc>
          <w:tcPr>
            <w:tcW w:w="261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7961C9E4" w14:textId="77777777" w:rsidR="000C7F04" w:rsidRPr="002C5B0C" w:rsidRDefault="000C7F04" w:rsidP="00B10E32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lang w:eastAsia="ru-RU"/>
              </w:rPr>
              <w:t>Вар</w:t>
            </w:r>
            <w:r w:rsidRPr="002C5B0C">
              <w:rPr>
                <w:rFonts w:ascii="Times New Roman" w:eastAsia="Calibri" w:hAnsi="Times New Roman" w:cs="Times New Roman"/>
                <w:sz w:val="28"/>
                <w:lang w:eastAsia="ru-RU"/>
              </w:rPr>
              <w:t>.2</w:t>
            </w:r>
          </w:p>
        </w:tc>
        <w:tc>
          <w:tcPr>
            <w:tcW w:w="254" w:type="pct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14:paraId="378B34FA" w14:textId="77777777" w:rsidR="000C7F04" w:rsidRPr="002C5B0C" w:rsidRDefault="000C7F04" w:rsidP="00B10E32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lang w:eastAsia="ru-RU"/>
              </w:rPr>
              <w:t>Вар</w:t>
            </w:r>
            <w:r w:rsidRPr="002C5B0C">
              <w:rPr>
                <w:rFonts w:ascii="Times New Roman" w:eastAsia="Calibri" w:hAnsi="Times New Roman" w:cs="Times New Roman"/>
                <w:sz w:val="28"/>
                <w:lang w:eastAsia="ru-RU"/>
              </w:rPr>
              <w:t>.3</w:t>
            </w:r>
          </w:p>
        </w:tc>
        <w:tc>
          <w:tcPr>
            <w:tcW w:w="241" w:type="pct"/>
            <w:tcBorders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727C2C1D" w14:textId="77777777" w:rsidR="000C7F04" w:rsidRPr="002C5B0C" w:rsidRDefault="000C7F04" w:rsidP="00B10E32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lang w:eastAsia="ru-RU"/>
              </w:rPr>
              <w:t>Вар</w:t>
            </w:r>
            <w:r w:rsidRPr="002C5B0C">
              <w:rPr>
                <w:rFonts w:ascii="Times New Roman" w:eastAsia="Calibri" w:hAnsi="Times New Roman" w:cs="Times New Roman"/>
                <w:sz w:val="28"/>
                <w:lang w:eastAsia="ru-RU"/>
              </w:rPr>
              <w:t>.1</w:t>
            </w:r>
          </w:p>
        </w:tc>
        <w:tc>
          <w:tcPr>
            <w:tcW w:w="241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20B557D0" w14:textId="77777777" w:rsidR="000C7F04" w:rsidRPr="002C5B0C" w:rsidRDefault="000C7F04" w:rsidP="00B10E32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lang w:eastAsia="ru-RU"/>
              </w:rPr>
              <w:t>Вар</w:t>
            </w:r>
            <w:r w:rsidRPr="002C5B0C">
              <w:rPr>
                <w:rFonts w:ascii="Times New Roman" w:eastAsia="Calibri" w:hAnsi="Times New Roman" w:cs="Times New Roman"/>
                <w:sz w:val="28"/>
                <w:lang w:eastAsia="ru-RU"/>
              </w:rPr>
              <w:t>.2</w:t>
            </w:r>
          </w:p>
        </w:tc>
        <w:tc>
          <w:tcPr>
            <w:tcW w:w="334" w:type="pct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14:paraId="67F68307" w14:textId="77777777" w:rsidR="000C7F04" w:rsidRPr="002C5B0C" w:rsidRDefault="000C7F04" w:rsidP="00B10E32">
            <w:pPr>
              <w:spacing w:after="0" w:line="240" w:lineRule="auto"/>
              <w:ind w:right="113"/>
              <w:jc w:val="center"/>
              <w:rPr>
                <w:rFonts w:ascii="Times New Roman" w:eastAsia="Calibri" w:hAnsi="Times New Roman" w:cs="Times New Roman"/>
                <w:sz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lang w:eastAsia="ru-RU"/>
              </w:rPr>
              <w:t>Вар</w:t>
            </w:r>
            <w:r w:rsidRPr="002C5B0C">
              <w:rPr>
                <w:rFonts w:ascii="Times New Roman" w:eastAsia="Calibri" w:hAnsi="Times New Roman" w:cs="Times New Roman"/>
                <w:sz w:val="28"/>
                <w:lang w:eastAsia="ru-RU"/>
              </w:rPr>
              <w:t>.3</w:t>
            </w:r>
          </w:p>
        </w:tc>
      </w:tr>
      <w:tr w:rsidR="00540F4E" w:rsidRPr="002C5B0C" w14:paraId="02D171E9" w14:textId="77777777" w:rsidTr="00B44C98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5EEB639A" w14:textId="77777777" w:rsidR="00540F4E" w:rsidRPr="007D3F6B" w:rsidRDefault="00540F4E" w:rsidP="00540F4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7D3F6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7590635" w14:textId="1D8EC2C2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D4FCB02" w14:textId="064535CC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92C0EEC" w14:textId="7620B3B2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A457609" w14:textId="4ABFB6BE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5CE0C50" w14:textId="208B3116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CBB3920" w14:textId="32E51F3C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58B2EDC" w14:textId="6F36CBD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791642B" w14:textId="6A9250B0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FBCB2F1" w14:textId="32DE8342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529A1E9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, С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9356A18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, С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133FDB2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, С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29893D7" w14:textId="554AA762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26C9ACF" w14:textId="37628FFA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B7BF334" w14:textId="616E482A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D2E0355" w14:textId="6ED0C0C1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942AE04" w14:textId="11A39585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E1ABD00" w14:textId="16C45E46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540F4E" w:rsidRPr="002C5B0C" w14:paraId="18ED9D89" w14:textId="77777777" w:rsidTr="00B44C98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380BA101" w14:textId="77777777" w:rsidR="00540F4E" w:rsidRPr="007D3F6B" w:rsidRDefault="00540F4E" w:rsidP="00540F4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7D3F6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12C8765" w14:textId="476A01C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4530AFB" w14:textId="63F544CE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D8F821" w14:textId="4501B948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EB3E5A1" w14:textId="721B0716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67D0A95" w14:textId="1FEAA811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60BDFB4" w14:textId="5CF2CDED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091D39B" w14:textId="5C217D9A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,2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56FCBA3" w14:textId="231EDEF9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CE3D607" w14:textId="69F29058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,2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B968BA8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9787FF4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ED177E7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4F19E9B" w14:textId="633B06D1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,2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45E50F0" w14:textId="023A84E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153DC9A" w14:textId="6E650022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,2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94302D9" w14:textId="5D8F1CF8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AD0FEE5" w14:textId="6EA7DE03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ECF7CA6" w14:textId="60334A6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</w:tr>
      <w:tr w:rsidR="00540F4E" w:rsidRPr="002C5B0C" w14:paraId="16D64C16" w14:textId="77777777" w:rsidTr="00B44C98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6EC15135" w14:textId="77777777" w:rsidR="00540F4E" w:rsidRPr="007D3F6B" w:rsidRDefault="00540F4E" w:rsidP="00540F4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7D3F6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9554030" w14:textId="091B3970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68C3480" w14:textId="1C2FE3B9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BC6DBC7" w14:textId="56DCCAE5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6EA53DC" w14:textId="66263C8B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69FEE6C" w14:textId="293E7E1F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08A745B" w14:textId="0E8B1D12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A9EC012" w14:textId="7DAB2442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4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73B336D" w14:textId="3655AF4F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530C1FA" w14:textId="1690DAE4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4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A8E6485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3B30DD8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726F4E7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C8E2F2A" w14:textId="46A3CBE9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4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5B431CD" w14:textId="6BE853C2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4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CE7739E" w14:textId="622ACCC8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4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64B4EAF" w14:textId="3A65B261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2168B0E" w14:textId="40C0EC65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5E17F1C" w14:textId="75942923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</w:tr>
      <w:tr w:rsidR="00540F4E" w:rsidRPr="002C5B0C" w14:paraId="550FA750" w14:textId="77777777" w:rsidTr="00B44C98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3631A596" w14:textId="77777777" w:rsidR="00540F4E" w:rsidRPr="007D3F6B" w:rsidRDefault="00540F4E" w:rsidP="00540F4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7D3F6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9AA2ACF" w14:textId="3E83F4B9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0390D56" w14:textId="0CC3E8DE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7C15052" w14:textId="10E6D82F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E33167C" w14:textId="3B22666B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8F259DB" w14:textId="2D28EBC8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46DF2FD" w14:textId="54402965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90F91E0" w14:textId="3822270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55C2088" w14:textId="5ED9D173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A58D94B" w14:textId="24B2EB5D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D9514EC" w14:textId="75D7CF71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B50732F" w14:textId="29A721E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85F968E" w14:textId="085145DD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61FC68B" w14:textId="6D08C94C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C1066D7" w14:textId="1CBD96A9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C45FD40" w14:textId="11163E31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4117476" w14:textId="06D8D8F4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CADC894" w14:textId="6EB11B13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1F4BD50" w14:textId="143A7CB5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540F4E" w:rsidRPr="002C5B0C" w14:paraId="631DD4BD" w14:textId="77777777" w:rsidTr="00B44C98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54928EA3" w14:textId="77777777" w:rsidR="00540F4E" w:rsidRPr="007D3F6B" w:rsidRDefault="00540F4E" w:rsidP="00540F4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7D3F6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576F69B" w14:textId="2864EE2E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FDF67A9" w14:textId="2BECDD1B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8987F96" w14:textId="2C7E609F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D635204" w14:textId="45779C08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64E49F4" w14:textId="413593AA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4780210" w14:textId="14CE5EB5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AF3F348" w14:textId="3638D380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8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BC8F856" w14:textId="2B59E262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7EBB34A" w14:textId="08BC72F5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8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849F2A0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7EDCEAC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91E818F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25D4C81" w14:textId="7484D58B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8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04CA696" w14:textId="737BD0F3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79FAB66" w14:textId="12C0DE9C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8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37F38E7" w14:textId="11631684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2B6CF62" w14:textId="7F560CB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A3EB7CB" w14:textId="70661B01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</w:tr>
      <w:tr w:rsidR="00540F4E" w:rsidRPr="002C5B0C" w14:paraId="676CCA4A" w14:textId="77777777" w:rsidTr="00B44C98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0A774961" w14:textId="77777777" w:rsidR="00540F4E" w:rsidRPr="007D3F6B" w:rsidRDefault="00540F4E" w:rsidP="00540F4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7D3F6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D46C53D" w14:textId="5D0237F0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F097513" w14:textId="710A8D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8DD316B" w14:textId="464815F8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8BDB5B5" w14:textId="7A34D300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0F0A071" w14:textId="3D8FA1BE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A47F806" w14:textId="1AE238BE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602EA74" w14:textId="7F75B2EE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8E929AE" w14:textId="7D16362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3F09AE6" w14:textId="23FB84B5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0736D93" w14:textId="61456414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, С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73FA2B5" w14:textId="75003AA4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, С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F51A86E" w14:textId="19BF1F4B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, С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AB78A61" w14:textId="29822F2E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E44A658" w14:textId="22F91094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AAE6897" w14:textId="6F622833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FEF54F9" w14:textId="4138C61E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B9BD8C8" w14:textId="5DA66E10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33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34D8421B" w14:textId="2E789BFC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540F4E" w:rsidRPr="002C5B0C" w14:paraId="24A9C9E4" w14:textId="77777777" w:rsidTr="00B44C98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539979D5" w14:textId="77777777" w:rsidR="00540F4E" w:rsidRPr="007D3F6B" w:rsidRDefault="00540F4E" w:rsidP="00540F4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7D3F6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1E3D15F" w14:textId="4EE21333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BE4000D" w14:textId="0224802E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4E2EB0E" w14:textId="79808B6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0606D5A" w14:textId="2F343370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E4FD370" w14:textId="7F2FAD42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76F3CF0" w14:textId="79A3D395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181A772" w14:textId="17B79314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2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601753D" w14:textId="1998ECB0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0FB812B" w14:textId="599319FD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2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B9750EB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70842C6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2F6AC6E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C41AD3D" w14:textId="29A5DDE4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2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E9FB642" w14:textId="7F08985E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01FC52F" w14:textId="78B672A5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2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DDC99A8" w14:textId="1A5BFF4A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2FF85FD" w14:textId="5BA3384A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334" w:type="pct"/>
            <w:tcBorders>
              <w:top w:val="single" w:sz="4" w:space="0" w:color="auto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FC43171" w14:textId="3B5B99FE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</w:tr>
      <w:tr w:rsidR="00540F4E" w:rsidRPr="002C5B0C" w14:paraId="4603F2FE" w14:textId="77777777" w:rsidTr="00B44C98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20B303D3" w14:textId="77777777" w:rsidR="00540F4E" w:rsidRPr="007D3F6B" w:rsidRDefault="00540F4E" w:rsidP="00540F4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7D3F6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EA680E2" w14:textId="1AAE0D5B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4AB1FAA" w14:textId="034A3A5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3EA9420" w14:textId="6D466DAA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9416185" w14:textId="4857022F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C47199D" w14:textId="6E5F4DE8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EAE5DE6" w14:textId="08D10026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2550D6F" w14:textId="62BE0545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,6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3F11CBD" w14:textId="714B3FAE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,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3E84817" w14:textId="479E337E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,8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122747F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1DBF351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E1259B2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107D164" w14:textId="6C93F40F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,6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3F8A6FF" w14:textId="3883C46C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,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52B4AEB" w14:textId="24382BD1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,8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8E601BF" w14:textId="01C1BD4C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ADDD734" w14:textId="74288EEC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B959F0F" w14:textId="3C75220C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</w:tr>
      <w:tr w:rsidR="00540F4E" w:rsidRPr="002C5B0C" w14:paraId="4C1AC62D" w14:textId="77777777" w:rsidTr="00B44C98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208DCD5F" w14:textId="77777777" w:rsidR="00540F4E" w:rsidRPr="007D3F6B" w:rsidRDefault="00540F4E" w:rsidP="00540F4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7D3F6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B0C79D8" w14:textId="4121BD7F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8AB467C" w14:textId="425591EC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DBBD5FE" w14:textId="119FC903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A0D4E09" w14:textId="2880DEAD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B77842A" w14:textId="499C114E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3161162" w14:textId="487F22D1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0A59314" w14:textId="2D19692D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B081BC5" w14:textId="58217B50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11DFC34" w14:textId="5334138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661341B" w14:textId="3362E015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A18A1C9" w14:textId="5B68C97B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E037BC6" w14:textId="4B551B9A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6B06060" w14:textId="6C6A12B4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76E300C" w14:textId="44B56A04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93608C8" w14:textId="670F60C9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8FBEB5A" w14:textId="41F925A9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3809790" w14:textId="795503B1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7434E2C" w14:textId="1936BC8C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540F4E" w:rsidRPr="002C5B0C" w14:paraId="6CF334F5" w14:textId="77777777" w:rsidTr="00B44C98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3A317E2C" w14:textId="77777777" w:rsidR="00540F4E" w:rsidRPr="007D3F6B" w:rsidRDefault="00540F4E" w:rsidP="00540F4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7D3F6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7C21EF3" w14:textId="52E0F59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D2A1644" w14:textId="2FBBF569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2A4D4D8" w14:textId="3CD0AB9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8862768" w14:textId="1C398A7D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DA27874" w14:textId="3B3C37C8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CF3D269" w14:textId="551B2E8A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0DBB892" w14:textId="2843CDC6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,6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8449C3F" w14:textId="65A8177D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B2AE33F" w14:textId="3D348449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,6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75CB0DE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9FA0B58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891E884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091D69D" w14:textId="6E6E2CBB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,6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5E30386" w14:textId="6DD4362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,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10B1841" w14:textId="6D241BFB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,6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1AE3C45" w14:textId="7A57BA3D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44B07EB" w14:textId="53271153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D7BAEF1" w14:textId="04D65B6C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</w:t>
            </w:r>
          </w:p>
        </w:tc>
      </w:tr>
      <w:tr w:rsidR="00540F4E" w:rsidRPr="002C5B0C" w14:paraId="1BAE3258" w14:textId="77777777" w:rsidTr="00B44C98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494379F0" w14:textId="77777777" w:rsidR="00540F4E" w:rsidRPr="007D3F6B" w:rsidRDefault="00540F4E" w:rsidP="00540F4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7D3F6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CA9CB6C" w14:textId="4BF74F3F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8EDC2E7" w14:textId="6DAF0F60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45AFB80" w14:textId="1206D158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16F2057" w14:textId="6A79B01A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F385DFB" w14:textId="2E1648C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07A3EBF" w14:textId="27E3C37E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CC61A0D" w14:textId="202FEE9B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,6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6E23784" w14:textId="0BBFEE04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F78B824" w14:textId="6727F0F5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,6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53D1A37" w14:textId="27A36820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423815B" w14:textId="7B1372D6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1263D93" w14:textId="382BE570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3150F1D" w14:textId="31FEF5A9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,6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9F195CA" w14:textId="665BCBE0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,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40C4073" w14:textId="7BE6F68C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,6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5113BFD" w14:textId="5706337D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1374C4E" w14:textId="1A74B1F3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176F553" w14:textId="4494FD84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</w:tr>
      <w:tr w:rsidR="00540F4E" w:rsidRPr="002C5B0C" w14:paraId="0EDD73AC" w14:textId="77777777" w:rsidTr="00B44C98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04CE0E7F" w14:textId="77777777" w:rsidR="00540F4E" w:rsidRPr="007D3F6B" w:rsidRDefault="00540F4E" w:rsidP="00540F4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7D3F6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00EDE46" w14:textId="6613825B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5720FDB" w14:textId="7207BE99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3D6F1BF" w14:textId="4D2D9E49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804CDCD" w14:textId="25E10C30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B583221" w14:textId="3E9EEDDC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187CABF" w14:textId="18D2C0D2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179C20C" w14:textId="5CFBD972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2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7163D32" w14:textId="3E06C76D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B36844C" w14:textId="73A1D261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2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57E4F58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9B6C6D9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3F7518B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62000BC0" w14:textId="65EF1F1A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2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6CF9ED1" w14:textId="21ECC7E4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60C7823" w14:textId="5B9B7EDC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2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769CA1B" w14:textId="0435B6E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07B3D28" w14:textId="4001D131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2E60F15" w14:textId="795B8129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</w:tr>
      <w:tr w:rsidR="00540F4E" w:rsidRPr="002C5B0C" w14:paraId="00227BA3" w14:textId="77777777" w:rsidTr="00B44C98">
        <w:trPr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60AB3532" w14:textId="77777777" w:rsidR="00540F4E" w:rsidRPr="007D3F6B" w:rsidRDefault="00540F4E" w:rsidP="00540F4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7D3F6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200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324A358" w14:textId="7814043F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F9B3B30" w14:textId="5086223D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94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13A8093" w14:textId="5550DC5A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C633C9B" w14:textId="2EEF387D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0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618B86F" w14:textId="5F1E585E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18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D686806" w14:textId="3279F87D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26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96B5EA8" w14:textId="576491A4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259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271B40E1" w14:textId="15810308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B94B64D" w14:textId="60B6E8C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26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3229B82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</w:t>
            </w:r>
          </w:p>
        </w:tc>
        <w:tc>
          <w:tcPr>
            <w:tcW w:w="260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1B4CDE1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</w:t>
            </w:r>
          </w:p>
        </w:tc>
        <w:tc>
          <w:tcPr>
            <w:tcW w:w="26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04AE9C2" w14:textId="77777777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34F69A15" w14:textId="5C5964B1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26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7381F2F7" w14:textId="71668F6C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B52D7AE" w14:textId="3BD0B42D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1429020F" w14:textId="31417216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440B6BF" w14:textId="5DF873DF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1AF60D4" w14:textId="5F54AA98" w:rsidR="00540F4E" w:rsidRPr="00E431D2" w:rsidRDefault="00540F4E" w:rsidP="00540F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  <w:tr w:rsidR="00ED4F56" w:rsidRPr="002C5B0C" w14:paraId="5CB40B8B" w14:textId="77777777" w:rsidTr="004A687E">
        <w:trPr>
          <w:trHeight w:val="269"/>
          <w:jc w:val="center"/>
        </w:trPr>
        <w:tc>
          <w:tcPr>
            <w:tcW w:w="698" w:type="pct"/>
            <w:shd w:val="clear" w:color="auto" w:fill="auto"/>
            <w:vAlign w:val="center"/>
          </w:tcPr>
          <w:p w14:paraId="45EDCECB" w14:textId="77777777" w:rsidR="00ED4F56" w:rsidRPr="007D3F6B" w:rsidRDefault="00ED4F56" w:rsidP="00ED4F5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7D3F6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3486" w:type="pct"/>
            <w:gridSpan w:val="15"/>
            <w:tcBorders>
              <w:right w:val="single" w:sz="8" w:space="0" w:color="000000"/>
            </w:tcBorders>
            <w:shd w:val="clear" w:color="auto" w:fill="auto"/>
            <w:vAlign w:val="center"/>
          </w:tcPr>
          <w:p w14:paraId="7384A9BE" w14:textId="3478D9C7" w:rsidR="00ED4F56" w:rsidRPr="00E431D2" w:rsidRDefault="00ED4F56" w:rsidP="00ED4F5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E431D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370D443" w14:textId="1E97C7FE" w:rsidR="00ED4F56" w:rsidRPr="00E431D2" w:rsidRDefault="00ED4F56" w:rsidP="00ED4F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9</w:t>
            </w:r>
            <w:r w:rsidR="00E431D2"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41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5A8BDA17" w14:textId="3B0387FC" w:rsidR="00ED4F56" w:rsidRPr="00E431D2" w:rsidRDefault="00ED4F56" w:rsidP="00ED4F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334" w:type="pc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423A96B2" w14:textId="15A7BF20" w:rsidR="00ED4F56" w:rsidRPr="00E431D2" w:rsidRDefault="00ED4F56" w:rsidP="00ED4F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0</w:t>
            </w:r>
            <w:r w:rsidR="00E431D2" w:rsidRPr="00E431D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0</w:t>
            </w:r>
          </w:p>
        </w:tc>
      </w:tr>
    </w:tbl>
    <w:p w14:paraId="5E39773B" w14:textId="77777777" w:rsidR="000C7F04" w:rsidRDefault="000C7F04" w:rsidP="008E3844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6A8B8DAE" w14:textId="25CDC720" w:rsidR="00D66FF9" w:rsidRDefault="00D66FF9" w:rsidP="008E3844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625CCD19" w14:textId="1D3513F2" w:rsidR="0087221E" w:rsidRDefault="0087221E" w:rsidP="008E3844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184AF8EB" w14:textId="77777777" w:rsidR="0087221E" w:rsidRDefault="0087221E" w:rsidP="008E3844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06C72E72" w14:textId="54F241EA" w:rsidR="0087221E" w:rsidRDefault="0087221E" w:rsidP="0087221E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  <w:sectPr w:rsidR="0087221E" w:rsidSect="001A5534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14:paraId="64C91C03" w14:textId="7284C522" w:rsidR="0024670E" w:rsidRPr="008E3844" w:rsidRDefault="0024670E" w:rsidP="006B2676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E3844">
        <w:rPr>
          <w:rFonts w:ascii="Times New Roman" w:hAnsi="Times New Roman" w:cs="Times New Roman"/>
          <w:b/>
          <w:bCs/>
          <w:sz w:val="28"/>
          <w:szCs w:val="28"/>
        </w:rPr>
        <w:lastRenderedPageBreak/>
        <w:t>3.3 Разработка графика проведения научного исследования</w:t>
      </w:r>
    </w:p>
    <w:p w14:paraId="49E1AFB1" w14:textId="77777777" w:rsidR="008E3844" w:rsidRPr="002C5B0C" w:rsidRDefault="008E3844" w:rsidP="006B2676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C5B0C">
        <w:rPr>
          <w:rFonts w:ascii="Times New Roman" w:eastAsia="Calibri" w:hAnsi="Times New Roman" w:cs="Times New Roman"/>
          <w:sz w:val="28"/>
          <w:szCs w:val="28"/>
        </w:rPr>
        <w:t>Для удобства построения графика, длительность каждого из этапов работ из рабочих дней следует перевести в календарные дни.</w:t>
      </w:r>
    </w:p>
    <w:p w14:paraId="721E04F8" w14:textId="4A039E0D" w:rsidR="008E3844" w:rsidRPr="002C5B0C" w:rsidRDefault="000A4A96" w:rsidP="008E3844">
      <w:pPr>
        <w:shd w:val="clear" w:color="auto" w:fill="FFFFFF"/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0A4A96">
        <w:rPr>
          <w:rFonts w:ascii="Times New Roman" w:eastAsia="Calibri" w:hAnsi="Times New Roman" w:cs="Times New Roman"/>
          <w:position w:val="-16"/>
          <w:sz w:val="28"/>
          <w:szCs w:val="28"/>
        </w:rPr>
        <w:object w:dxaOrig="1620" w:dyaOrig="420" w14:anchorId="7537D973">
          <v:shape id="_x0000_i1030" type="#_x0000_t75" style="width:99.75pt;height:24pt" o:ole="">
            <v:imagedata r:id="rId15" o:title=""/>
          </v:shape>
          <o:OLEObject Type="Embed" ProgID="Equation.DSMT4" ShapeID="_x0000_i1030" DrawAspect="Content" ObjectID="_1778452897" r:id="rId16"/>
        </w:object>
      </w:r>
      <w:r w:rsidR="008E3844" w:rsidRPr="002C5B0C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="008E3844" w:rsidRPr="002C5B0C">
        <w:rPr>
          <w:rFonts w:ascii="Times New Roman" w:eastAsia="Calibri" w:hAnsi="Times New Roman" w:cs="Times New Roman"/>
          <w:sz w:val="28"/>
          <w:szCs w:val="28"/>
        </w:rPr>
        <w:tab/>
      </w:r>
      <w:r w:rsidR="008E3844" w:rsidRPr="002C5B0C">
        <w:rPr>
          <w:rFonts w:ascii="Times New Roman" w:eastAsia="Calibri" w:hAnsi="Times New Roman" w:cs="Times New Roman"/>
          <w:sz w:val="28"/>
          <w:szCs w:val="28"/>
        </w:rPr>
        <w:tab/>
      </w:r>
      <w:r w:rsidR="008E3844" w:rsidRPr="002C5B0C">
        <w:rPr>
          <w:rFonts w:ascii="Times New Roman" w:eastAsia="Calibri" w:hAnsi="Times New Roman" w:cs="Times New Roman"/>
          <w:sz w:val="28"/>
          <w:szCs w:val="28"/>
        </w:rPr>
        <w:tab/>
      </w:r>
      <w:r w:rsidR="008E3844" w:rsidRPr="002C5B0C">
        <w:rPr>
          <w:rFonts w:ascii="Times New Roman" w:eastAsia="Calibri" w:hAnsi="Times New Roman" w:cs="Times New Roman"/>
          <w:sz w:val="28"/>
          <w:szCs w:val="28"/>
        </w:rPr>
        <w:tab/>
      </w:r>
      <w:r w:rsidR="008E3844" w:rsidRPr="002C5B0C">
        <w:rPr>
          <w:rFonts w:ascii="Times New Roman" w:eastAsia="Calibri" w:hAnsi="Times New Roman" w:cs="Times New Roman"/>
          <w:sz w:val="28"/>
          <w:szCs w:val="28"/>
        </w:rPr>
        <w:tab/>
      </w:r>
    </w:p>
    <w:p w14:paraId="04B19EF9" w14:textId="77777777" w:rsidR="008E3844" w:rsidRPr="002C5B0C" w:rsidRDefault="008E3844" w:rsidP="008E3844">
      <w:pPr>
        <w:tabs>
          <w:tab w:val="center" w:pos="4678"/>
        </w:tabs>
        <w:spacing w:after="0" w:line="36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2C5B0C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proofErr w:type="spellStart"/>
      <w:r w:rsidRPr="002C5B0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Т</w:t>
      </w:r>
      <w:r w:rsidRPr="002C5B0C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к</w:t>
      </w:r>
      <w:r w:rsidRPr="002C5B0C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val="en-US" w:eastAsia="ru-RU"/>
        </w:rPr>
        <w:t>i</w:t>
      </w:r>
      <w:proofErr w:type="spellEnd"/>
      <w:r w:rsidRPr="002C5B0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– продолжительность выполнения </w:t>
      </w:r>
      <w:proofErr w:type="spellStart"/>
      <w:r w:rsidRPr="002C5B0C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i</w:t>
      </w:r>
      <w:proofErr w:type="spellEnd"/>
      <w:r w:rsidRPr="002C5B0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й работы в календарных днях; </w:t>
      </w:r>
    </w:p>
    <w:p w14:paraId="2D2C7A1E" w14:textId="77777777" w:rsidR="008E3844" w:rsidRPr="002C5B0C" w:rsidRDefault="008E3844" w:rsidP="008E3844">
      <w:pPr>
        <w:tabs>
          <w:tab w:val="center" w:pos="4678"/>
        </w:tabs>
        <w:spacing w:after="0" w:line="360" w:lineRule="auto"/>
        <w:ind w:left="454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proofErr w:type="spellStart"/>
      <w:r w:rsidRPr="002C5B0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Т</w:t>
      </w:r>
      <w:r w:rsidRPr="002C5B0C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р</w:t>
      </w:r>
      <w:r w:rsidRPr="002C5B0C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val="en-US" w:eastAsia="ru-RU"/>
        </w:rPr>
        <w:t>i</w:t>
      </w:r>
      <w:proofErr w:type="spellEnd"/>
      <w:r w:rsidRPr="002C5B0C">
        <w:rPr>
          <w:rFonts w:ascii="Times New Roman" w:eastAsia="Times New Roman" w:hAnsi="Times New Roman" w:cs="Times New Roman"/>
          <w:sz w:val="28"/>
          <w:szCs w:val="28"/>
        </w:rPr>
        <w:t xml:space="preserve"> –</w:t>
      </w:r>
      <w:r w:rsidRPr="002C5B0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продолжительность выполнения </w:t>
      </w:r>
      <w:proofErr w:type="spellStart"/>
      <w:r w:rsidRPr="002C5B0C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i</w:t>
      </w:r>
      <w:proofErr w:type="spellEnd"/>
      <w:r w:rsidRPr="002C5B0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й работы в рабочих днях; </w:t>
      </w:r>
    </w:p>
    <w:p w14:paraId="1E55AB90" w14:textId="77777777" w:rsidR="008E3844" w:rsidRPr="002C5B0C" w:rsidRDefault="008E3844" w:rsidP="008E3844">
      <w:pPr>
        <w:tabs>
          <w:tab w:val="center" w:pos="4678"/>
        </w:tabs>
        <w:spacing w:after="0" w:line="360" w:lineRule="auto"/>
        <w:ind w:left="454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2C5B0C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540" w:dyaOrig="440" w14:anchorId="7A9DF6C0">
          <v:shape id="_x0000_i1031" type="#_x0000_t75" style="width:30pt;height:22.5pt" o:ole="">
            <v:imagedata r:id="rId17" o:title=""/>
          </v:shape>
          <o:OLEObject Type="Embed" ProgID="Equation.3" ShapeID="_x0000_i1031" DrawAspect="Content" ObjectID="_1778452898" r:id="rId18"/>
        </w:object>
      </w:r>
      <w:r w:rsidRPr="002C5B0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– </w:t>
      </w:r>
      <w:r w:rsidRPr="002C5B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эффициент </w:t>
      </w:r>
      <w:proofErr w:type="spellStart"/>
      <w:r w:rsidRPr="002C5B0C">
        <w:rPr>
          <w:rFonts w:ascii="Times New Roman" w:eastAsia="Times New Roman" w:hAnsi="Times New Roman" w:cs="Times New Roman"/>
          <w:sz w:val="28"/>
          <w:szCs w:val="28"/>
          <w:lang w:eastAsia="ru-RU"/>
        </w:rPr>
        <w:t>календарности</w:t>
      </w:r>
      <w:proofErr w:type="spellEnd"/>
      <w:r w:rsidRPr="002C5B0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57A384E9" w14:textId="77777777" w:rsidR="008E3844" w:rsidRPr="002C5B0C" w:rsidRDefault="008E3844" w:rsidP="008E3844">
      <w:pPr>
        <w:shd w:val="clear" w:color="auto" w:fill="FFFFFF"/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C5B0C">
        <w:rPr>
          <w:rFonts w:ascii="Times New Roman" w:eastAsia="Calibri" w:hAnsi="Times New Roman" w:cs="Times New Roman"/>
          <w:sz w:val="28"/>
          <w:szCs w:val="28"/>
        </w:rPr>
        <w:t xml:space="preserve">Коэффициент </w:t>
      </w:r>
      <w:proofErr w:type="spellStart"/>
      <w:r w:rsidRPr="002C5B0C">
        <w:rPr>
          <w:rFonts w:ascii="Times New Roman" w:eastAsia="Calibri" w:hAnsi="Times New Roman" w:cs="Times New Roman"/>
          <w:sz w:val="28"/>
          <w:szCs w:val="28"/>
        </w:rPr>
        <w:t>календарности</w:t>
      </w:r>
      <w:proofErr w:type="spellEnd"/>
      <w:r w:rsidRPr="002C5B0C">
        <w:rPr>
          <w:rFonts w:ascii="Times New Roman" w:eastAsia="Calibri" w:hAnsi="Times New Roman" w:cs="Times New Roman"/>
          <w:sz w:val="28"/>
          <w:szCs w:val="28"/>
        </w:rPr>
        <w:t xml:space="preserve"> определяется по следующей формуле:</w:t>
      </w:r>
    </w:p>
    <w:p w14:paraId="372EB111" w14:textId="4FB24882" w:rsidR="008E3844" w:rsidRPr="002C5B0C" w:rsidRDefault="000A4A96" w:rsidP="008E3844">
      <w:pPr>
        <w:shd w:val="clear" w:color="auto" w:fill="FFFFFF"/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0A4A96">
        <w:rPr>
          <w:rFonts w:ascii="Times New Roman" w:eastAsia="Calibri" w:hAnsi="Times New Roman" w:cs="Times New Roman"/>
          <w:position w:val="-38"/>
          <w:sz w:val="28"/>
          <w:szCs w:val="28"/>
        </w:rPr>
        <w:object w:dxaOrig="5280" w:dyaOrig="820" w14:anchorId="19102C32">
          <v:shape id="_x0000_i1032" type="#_x0000_t75" style="width:311.25pt;height:49.5pt" o:ole="">
            <v:imagedata r:id="rId19" o:title=""/>
          </v:shape>
          <o:OLEObject Type="Embed" ProgID="Equation.DSMT4" ShapeID="_x0000_i1032" DrawAspect="Content" ObjectID="_1778452899" r:id="rId20"/>
        </w:object>
      </w:r>
      <w:r w:rsidR="008E3844" w:rsidRPr="002C5B0C">
        <w:rPr>
          <w:rFonts w:ascii="Times New Roman" w:eastAsia="Calibri" w:hAnsi="Times New Roman" w:cs="Times New Roman"/>
          <w:sz w:val="28"/>
          <w:szCs w:val="28"/>
        </w:rPr>
        <w:t>,</w:t>
      </w:r>
    </w:p>
    <w:p w14:paraId="154BAB86" w14:textId="74D3F980" w:rsidR="008E3844" w:rsidRPr="002C5B0C" w:rsidRDefault="008E3844" w:rsidP="008E3844">
      <w:pPr>
        <w:shd w:val="clear" w:color="auto" w:fill="FFFFFF"/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C5B0C">
        <w:rPr>
          <w:rFonts w:ascii="Times New Roman" w:eastAsia="Calibri" w:hAnsi="Times New Roman" w:cs="Times New Roman"/>
          <w:sz w:val="28"/>
          <w:szCs w:val="28"/>
        </w:rPr>
        <w:t xml:space="preserve">где    </w:t>
      </w:r>
      <w:r w:rsidR="000A4A96" w:rsidRPr="000A4A96">
        <w:rPr>
          <w:rFonts w:ascii="Times New Roman" w:eastAsia="Calibri" w:hAnsi="Times New Roman" w:cs="Times New Roman"/>
          <w:position w:val="-12"/>
          <w:sz w:val="28"/>
          <w:szCs w:val="28"/>
        </w:rPr>
        <w:object w:dxaOrig="460" w:dyaOrig="380" w14:anchorId="6A43F47A">
          <v:shape id="_x0000_i1033" type="#_x0000_t75" style="width:23.25pt;height:18.75pt" o:ole="">
            <v:imagedata r:id="rId21" o:title=""/>
          </v:shape>
          <o:OLEObject Type="Embed" ProgID="Equation.DSMT4" ShapeID="_x0000_i1033" DrawAspect="Content" ObjectID="_1778452900" r:id="rId22"/>
        </w:object>
      </w:r>
      <w:r w:rsidRPr="002C5B0C">
        <w:rPr>
          <w:rFonts w:ascii="Times New Roman" w:eastAsia="Calibri" w:hAnsi="Times New Roman" w:cs="Times New Roman"/>
          <w:sz w:val="28"/>
          <w:szCs w:val="28"/>
        </w:rPr>
        <w:t xml:space="preserve"> – количество календарных дней в году; </w:t>
      </w:r>
    </w:p>
    <w:p w14:paraId="12FFFF10" w14:textId="046FB293" w:rsidR="008E3844" w:rsidRPr="002C5B0C" w:rsidRDefault="000A4A96" w:rsidP="000A4A96">
      <w:pPr>
        <w:shd w:val="clear" w:color="auto" w:fill="FFFFFF"/>
        <w:spacing w:after="0" w:line="360" w:lineRule="auto"/>
        <w:ind w:left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A4A96">
        <w:rPr>
          <w:rFonts w:ascii="Times New Roman" w:eastAsia="Calibri" w:hAnsi="Times New Roman" w:cs="Times New Roman"/>
          <w:position w:val="-12"/>
          <w:sz w:val="28"/>
          <w:szCs w:val="28"/>
        </w:rPr>
        <w:object w:dxaOrig="480" w:dyaOrig="380" w14:anchorId="63B6C03B">
          <v:shape id="_x0000_i1034" type="#_x0000_t75" style="width:24pt;height:18.75pt" o:ole="">
            <v:imagedata r:id="rId23" o:title=""/>
          </v:shape>
          <o:OLEObject Type="Embed" ProgID="Equation.DSMT4" ShapeID="_x0000_i1034" DrawAspect="Content" ObjectID="_1778452901" r:id="rId24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E3844" w:rsidRPr="002C5B0C">
        <w:rPr>
          <w:rFonts w:ascii="Times New Roman" w:eastAsia="Calibri" w:hAnsi="Times New Roman" w:cs="Times New Roman"/>
          <w:sz w:val="28"/>
          <w:szCs w:val="28"/>
        </w:rPr>
        <w:t xml:space="preserve">– количество выходных дней в году; </w:t>
      </w:r>
    </w:p>
    <w:p w14:paraId="01E8B1F4" w14:textId="70F1B9BE" w:rsidR="008E3844" w:rsidRDefault="000A4A96" w:rsidP="000A4A96">
      <w:pPr>
        <w:spacing w:after="0" w:line="360" w:lineRule="auto"/>
        <w:ind w:left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A4A96">
        <w:rPr>
          <w:rFonts w:ascii="Times New Roman" w:eastAsia="Calibri" w:hAnsi="Times New Roman" w:cs="Times New Roman"/>
          <w:position w:val="-16"/>
          <w:sz w:val="28"/>
          <w:szCs w:val="28"/>
        </w:rPr>
        <w:object w:dxaOrig="400" w:dyaOrig="420" w14:anchorId="4E93F51B">
          <v:shape id="_x0000_i1035" type="#_x0000_t75" style="width:20.25pt;height:21pt" o:ole="">
            <v:imagedata r:id="rId25" o:title=""/>
          </v:shape>
          <o:OLEObject Type="Embed" ProgID="Equation.DSMT4" ShapeID="_x0000_i1035" DrawAspect="Content" ObjectID="_1778452902" r:id="rId26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E3844" w:rsidRPr="002C5B0C">
        <w:rPr>
          <w:rFonts w:ascii="Times New Roman" w:eastAsia="Calibri" w:hAnsi="Times New Roman" w:cs="Times New Roman"/>
          <w:sz w:val="28"/>
          <w:szCs w:val="28"/>
        </w:rPr>
        <w:t>– количество праздничных дней в году.</w:t>
      </w:r>
    </w:p>
    <w:p w14:paraId="7151239D" w14:textId="0F018DE0" w:rsidR="00F15277" w:rsidRPr="001038B9" w:rsidRDefault="00F15277" w:rsidP="006B2676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467FF">
        <w:rPr>
          <w:rFonts w:ascii="Times New Roman" w:eastAsia="Times New Roman" w:hAnsi="Times New Roman" w:cs="Times New Roman"/>
          <w:sz w:val="28"/>
          <w:szCs w:val="28"/>
        </w:rPr>
        <w:t xml:space="preserve">Для построения ленточного графика работ определим максимальное по длительности исполнение. Это исполнение номер </w:t>
      </w:r>
      <w:r>
        <w:rPr>
          <w:rFonts w:ascii="Times New Roman" w:eastAsia="Times New Roman" w:hAnsi="Times New Roman" w:cs="Times New Roman"/>
          <w:sz w:val="28"/>
          <w:szCs w:val="28"/>
        </w:rPr>
        <w:t>3</w:t>
      </w:r>
      <w:r w:rsidRPr="00C467FF">
        <w:rPr>
          <w:rFonts w:ascii="Times New Roman" w:eastAsia="Times New Roman" w:hAnsi="Times New Roman" w:cs="Times New Roman"/>
          <w:sz w:val="28"/>
          <w:szCs w:val="28"/>
        </w:rPr>
        <w:t xml:space="preserve">, время его исполнения составит </w:t>
      </w:r>
      <w:r>
        <w:rPr>
          <w:rFonts w:ascii="Times New Roman" w:eastAsia="Times New Roman" w:hAnsi="Times New Roman" w:cs="Times New Roman"/>
          <w:sz w:val="28"/>
          <w:szCs w:val="28"/>
        </w:rPr>
        <w:t>10</w:t>
      </w:r>
      <w:r w:rsidR="0087221E">
        <w:rPr>
          <w:rFonts w:ascii="Times New Roman" w:eastAsia="Times New Roman" w:hAnsi="Times New Roman" w:cs="Times New Roman"/>
          <w:sz w:val="28"/>
          <w:szCs w:val="28"/>
        </w:rPr>
        <w:t>1</w:t>
      </w:r>
      <w:r w:rsidRPr="00C467FF">
        <w:rPr>
          <w:rFonts w:ascii="Times New Roman" w:eastAsia="Times New Roman" w:hAnsi="Times New Roman" w:cs="Times New Roman"/>
          <w:sz w:val="28"/>
          <w:szCs w:val="28"/>
        </w:rPr>
        <w:t xml:space="preserve"> д</w:t>
      </w:r>
      <w:r>
        <w:rPr>
          <w:rFonts w:ascii="Times New Roman" w:eastAsia="Times New Roman" w:hAnsi="Times New Roman" w:cs="Times New Roman"/>
          <w:sz w:val="28"/>
          <w:szCs w:val="28"/>
        </w:rPr>
        <w:t>е</w:t>
      </w:r>
      <w:r w:rsidR="0087221E">
        <w:rPr>
          <w:rFonts w:ascii="Times New Roman" w:eastAsia="Times New Roman" w:hAnsi="Times New Roman" w:cs="Times New Roman"/>
          <w:sz w:val="28"/>
          <w:szCs w:val="28"/>
        </w:rPr>
        <w:t>нь</w:t>
      </w:r>
      <w:r w:rsidRPr="00C467FF">
        <w:rPr>
          <w:rFonts w:ascii="Times New Roman" w:eastAsia="Times New Roman" w:hAnsi="Times New Roman" w:cs="Times New Roman"/>
          <w:sz w:val="28"/>
          <w:szCs w:val="28"/>
        </w:rPr>
        <w:t>. Календарный план-график представлен в таблице 1</w:t>
      </w:r>
      <w:r>
        <w:rPr>
          <w:rFonts w:ascii="Times New Roman" w:eastAsia="Times New Roman" w:hAnsi="Times New Roman" w:cs="Times New Roman"/>
          <w:sz w:val="28"/>
          <w:szCs w:val="28"/>
        </w:rPr>
        <w:t>1</w:t>
      </w:r>
      <w:r w:rsidR="001038B9">
        <w:rPr>
          <w:rFonts w:ascii="Times New Roman" w:eastAsia="Times New Roman" w:hAnsi="Times New Roman" w:cs="Times New Roman"/>
          <w:sz w:val="28"/>
          <w:szCs w:val="28"/>
        </w:rPr>
        <w:t>, г</w:t>
      </w:r>
      <w:r w:rsidRPr="00C467FF">
        <w:rPr>
          <w:rFonts w:ascii="Times New Roman" w:eastAsia="Calibri" w:hAnsi="Times New Roman" w:cs="Times New Roman"/>
          <w:sz w:val="28"/>
          <w:szCs w:val="28"/>
        </w:rPr>
        <w:t>д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 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50D02AC1" wp14:editId="5D051D88">
                <wp:extent cx="449580" cy="167640"/>
                <wp:effectExtent l="0" t="0" r="26670" b="22860"/>
                <wp:docPr id="4" name="Прямоугольник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580" cy="167640"/>
                        </a:xfrm>
                        <a:prstGeom prst="rect">
                          <a:avLst/>
                        </a:prstGeom>
                        <a:pattFill prst="ltDnDiag">
                          <a:fgClr>
                            <a:schemeClr val="tx1"/>
                          </a:fgClr>
                          <a:bgClr>
                            <a:schemeClr val="bg1"/>
                          </a:bgClr>
                        </a:pattFill>
                        <a:ln w="6350">
                          <a:solidFill>
                            <a:schemeClr val="tx1"/>
                          </a:solidFill>
                          <a:extLst>
                            <a:ext uri="{C807C97D-BFC1-408E-A445-0C87EB9F89A2}">
                              <ask:lineSketchStyleProps xmlns:ask="http://schemas.microsoft.com/office/drawing/2018/sketchyshapes">
                                <ask:type>
                                  <ask:lineSketchNone/>
                                </ask:type>
                              </ask:lineSketchStyleProps>
                            </a:ext>
                          </a:extLst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0E43B891" id="Прямоугольник 4" o:spid="_x0000_s1026" style="width:35.4pt;height:1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" fillcolor="black [3213]" strokecolor="black [3213]" strokeweight=".5pt">
                <v:fill r:id="rId27" o:title="" color2="white [3212]" type="pattern"/>
                <w10:anchorlock/>
              </v:rect>
            </w:pict>
          </mc:Fallback>
        </mc:AlternateContent>
      </w:r>
      <w:r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r w:rsidRPr="00C467FF">
        <w:rPr>
          <w:rFonts w:ascii="Times New Roman" w:eastAsia="Calibri" w:hAnsi="Times New Roman" w:cs="Times New Roman"/>
          <w:sz w:val="28"/>
          <w:szCs w:val="28"/>
        </w:rPr>
        <w:t>руководитель,</w:t>
      </w:r>
      <w:r>
        <w:rPr>
          <w:rFonts w:ascii="Times New Roman" w:eastAsia="Calibri" w:hAnsi="Times New Roman" w:cs="Times New Roman"/>
          <w:sz w:val="28"/>
          <w:szCs w:val="28"/>
        </w:rPr>
        <w:t xml:space="preserve">  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49733DC3" wp14:editId="6515432B">
                <wp:extent cx="449580" cy="167640"/>
                <wp:effectExtent l="0" t="0" r="26670" b="22860"/>
                <wp:docPr id="3" name="Прямоугольник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580" cy="167640"/>
                        </a:xfrm>
                        <a:prstGeom prst="rect">
                          <a:avLst/>
                        </a:prstGeom>
                        <a:pattFill prst="openDmnd">
                          <a:fgClr>
                            <a:schemeClr val="tx1"/>
                          </a:fgClr>
                          <a:bgClr>
                            <a:schemeClr val="bg1"/>
                          </a:bgClr>
                        </a:pattFill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E388914" id="Прямоугольник 3" o:spid="_x0000_s1026" style="width:35.4pt;height:1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" fillcolor="black [3213]" strokecolor="black [3213]" strokeweight=".5pt">
                <v:fill r:id="rId28" o:title="" color2="white [3212]" type="pattern"/>
                <w10:anchorlock/>
              </v:rect>
            </w:pict>
          </mc:Fallback>
        </mc:AlternateContent>
      </w:r>
      <w:r>
        <w:rPr>
          <w:rFonts w:ascii="Times New Roman" w:eastAsia="Calibri" w:hAnsi="Times New Roman" w:cs="Times New Roman"/>
          <w:sz w:val="28"/>
          <w:szCs w:val="28"/>
        </w:rPr>
        <w:t xml:space="preserve"> –</w:t>
      </w:r>
      <w:r w:rsidRPr="00C467FF">
        <w:rPr>
          <w:rFonts w:ascii="Times New Roman" w:eastAsia="Calibri" w:hAnsi="Times New Roman" w:cs="Times New Roman"/>
          <w:sz w:val="28"/>
          <w:szCs w:val="28"/>
        </w:rPr>
        <w:t xml:space="preserve"> студент</w:t>
      </w:r>
    </w:p>
    <w:p w14:paraId="54D24958" w14:textId="77777777" w:rsidR="00FB6005" w:rsidRPr="0087221E" w:rsidRDefault="00FB6005" w:rsidP="0087221E"/>
    <w:p w14:paraId="5B14A305" w14:textId="77777777" w:rsidR="0087221E" w:rsidRDefault="0087221E" w:rsidP="0087221E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6D49C2B9" w14:textId="77777777" w:rsidR="00E03695" w:rsidRDefault="00E03695" w:rsidP="008E3844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  <w:sectPr w:rsidR="00E03695" w:rsidSect="001A553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5EB41D8" w14:textId="27F17723" w:rsidR="00E03695" w:rsidRDefault="00E84930" w:rsidP="008E3844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Таблица 11 – </w:t>
      </w:r>
      <w:r w:rsidRPr="003B0DC2">
        <w:rPr>
          <w:rFonts w:ascii="Times New Roman" w:eastAsia="Calibri" w:hAnsi="Times New Roman" w:cs="Times New Roman"/>
          <w:sz w:val="28"/>
          <w:szCs w:val="28"/>
        </w:rPr>
        <w:t>Календарный план-график проведения НИОКР по теме</w:t>
      </w:r>
    </w:p>
    <w:tbl>
      <w:tblPr>
        <w:tblStyle w:val="1"/>
        <w:tblW w:w="14170" w:type="dxa"/>
        <w:tblLayout w:type="fixed"/>
        <w:tblLook w:val="04A0" w:firstRow="1" w:lastRow="0" w:firstColumn="1" w:lastColumn="0" w:noHBand="0" w:noVBand="1"/>
      </w:tblPr>
      <w:tblGrid>
        <w:gridCol w:w="694"/>
        <w:gridCol w:w="3531"/>
        <w:gridCol w:w="596"/>
        <w:gridCol w:w="679"/>
        <w:gridCol w:w="789"/>
        <w:gridCol w:w="30"/>
        <w:gridCol w:w="681"/>
        <w:gridCol w:w="750"/>
        <w:gridCol w:w="18"/>
        <w:gridCol w:w="690"/>
        <w:gridCol w:w="713"/>
        <w:gridCol w:w="855"/>
        <w:gridCol w:w="570"/>
        <w:gridCol w:w="713"/>
        <w:gridCol w:w="668"/>
        <w:gridCol w:w="12"/>
        <w:gridCol w:w="33"/>
        <w:gridCol w:w="718"/>
        <w:gridCol w:w="722"/>
        <w:gridCol w:w="708"/>
      </w:tblGrid>
      <w:tr w:rsidR="00E03695" w:rsidRPr="006111E0" w14:paraId="7A12DFB3" w14:textId="77777777" w:rsidTr="001A5534">
        <w:trPr>
          <w:trHeight w:val="338"/>
        </w:trPr>
        <w:tc>
          <w:tcPr>
            <w:tcW w:w="694" w:type="dxa"/>
            <w:vMerge w:val="restart"/>
            <w:shd w:val="clear" w:color="auto" w:fill="auto"/>
            <w:vAlign w:val="center"/>
          </w:tcPr>
          <w:p w14:paraId="6CC6BFA8" w14:textId="77777777" w:rsidR="00E03695" w:rsidRPr="006111E0" w:rsidRDefault="00E03695" w:rsidP="00B10E32">
            <w:pPr>
              <w:jc w:val="center"/>
              <w:rPr>
                <w:b/>
              </w:rPr>
            </w:pPr>
            <w:r w:rsidRPr="006111E0">
              <w:rPr>
                <w:b/>
              </w:rPr>
              <w:t>№ работы</w:t>
            </w:r>
          </w:p>
        </w:tc>
        <w:tc>
          <w:tcPr>
            <w:tcW w:w="3531" w:type="dxa"/>
            <w:vMerge w:val="restart"/>
            <w:shd w:val="clear" w:color="auto" w:fill="auto"/>
            <w:vAlign w:val="center"/>
          </w:tcPr>
          <w:p w14:paraId="1FB37C88" w14:textId="77777777" w:rsidR="00E03695" w:rsidRPr="006111E0" w:rsidRDefault="00E03695" w:rsidP="00B10E32">
            <w:pPr>
              <w:jc w:val="center"/>
              <w:rPr>
                <w:b/>
              </w:rPr>
            </w:pPr>
            <w:r w:rsidRPr="006111E0">
              <w:rPr>
                <w:b/>
              </w:rPr>
              <w:t>Вид работы</w:t>
            </w:r>
          </w:p>
        </w:tc>
        <w:tc>
          <w:tcPr>
            <w:tcW w:w="596" w:type="dxa"/>
            <w:vMerge w:val="restart"/>
            <w:shd w:val="clear" w:color="auto" w:fill="auto"/>
            <w:vAlign w:val="center"/>
          </w:tcPr>
          <w:p w14:paraId="43BD217B" w14:textId="77777777" w:rsidR="00E03695" w:rsidRPr="00164641" w:rsidRDefault="00E03695" w:rsidP="00B10E32">
            <w:pPr>
              <w:jc w:val="center"/>
              <w:rPr>
                <w:b/>
                <w:bCs/>
                <w:i/>
                <w:iCs/>
                <w:lang w:val="en-US"/>
              </w:rPr>
            </w:pPr>
            <w:r w:rsidRPr="00164641">
              <w:rPr>
                <w:rFonts w:eastAsiaTheme="minorHAnsi"/>
                <w:b/>
                <w:bCs/>
                <w:i/>
                <w:iCs/>
                <w:sz w:val="22"/>
                <w:szCs w:val="22"/>
                <w:lang w:val="en-US" w:eastAsia="en-US"/>
              </w:rPr>
              <w:t>T</w:t>
            </w:r>
            <w:r w:rsidRPr="00164641">
              <w:rPr>
                <w:rFonts w:eastAsiaTheme="minorHAnsi"/>
                <w:b/>
                <w:bCs/>
                <w:i/>
                <w:iCs/>
                <w:sz w:val="22"/>
                <w:szCs w:val="22"/>
                <w:vertAlign w:val="subscript"/>
                <w:lang w:eastAsia="en-US"/>
              </w:rPr>
              <w:t>к</w:t>
            </w:r>
            <w:proofErr w:type="spellStart"/>
            <w:r w:rsidRPr="00164641">
              <w:rPr>
                <w:rFonts w:eastAsiaTheme="minorHAnsi"/>
                <w:b/>
                <w:bCs/>
                <w:i/>
                <w:iCs/>
                <w:sz w:val="22"/>
                <w:szCs w:val="22"/>
                <w:vertAlign w:val="subscript"/>
                <w:lang w:val="en-US" w:eastAsia="en-US"/>
              </w:rPr>
              <w:t>i</w:t>
            </w:r>
            <w:proofErr w:type="spellEnd"/>
          </w:p>
        </w:tc>
        <w:tc>
          <w:tcPr>
            <w:tcW w:w="679" w:type="dxa"/>
            <w:vMerge w:val="restart"/>
            <w:shd w:val="clear" w:color="auto" w:fill="auto"/>
            <w:vAlign w:val="center"/>
          </w:tcPr>
          <w:p w14:paraId="49BA4EBD" w14:textId="77777777" w:rsidR="00E03695" w:rsidRPr="006111E0" w:rsidRDefault="00E03695" w:rsidP="00B10E32">
            <w:pPr>
              <w:jc w:val="center"/>
              <w:rPr>
                <w:b/>
              </w:rPr>
            </w:pPr>
            <w:r w:rsidRPr="006111E0">
              <w:rPr>
                <w:b/>
              </w:rPr>
              <w:t>Исполнители</w:t>
            </w:r>
          </w:p>
        </w:tc>
        <w:tc>
          <w:tcPr>
            <w:tcW w:w="2250" w:type="dxa"/>
            <w:gridSpan w:val="4"/>
            <w:shd w:val="clear" w:color="auto" w:fill="auto"/>
            <w:vAlign w:val="center"/>
          </w:tcPr>
          <w:p w14:paraId="0B6B8773" w14:textId="77777777" w:rsidR="00E03695" w:rsidRPr="006111E0" w:rsidRDefault="00E03695" w:rsidP="00B10E32">
            <w:pPr>
              <w:jc w:val="center"/>
              <w:rPr>
                <w:b/>
              </w:rPr>
            </w:pPr>
            <w:r w:rsidRPr="006111E0">
              <w:rPr>
                <w:b/>
              </w:rPr>
              <w:t>Февраль</w:t>
            </w:r>
          </w:p>
        </w:tc>
        <w:tc>
          <w:tcPr>
            <w:tcW w:w="2276" w:type="dxa"/>
            <w:gridSpan w:val="4"/>
            <w:shd w:val="clear" w:color="auto" w:fill="auto"/>
            <w:vAlign w:val="center"/>
          </w:tcPr>
          <w:p w14:paraId="3737F1A3" w14:textId="77777777" w:rsidR="00E03695" w:rsidRPr="006111E0" w:rsidRDefault="00E03695" w:rsidP="00B10E32">
            <w:pPr>
              <w:jc w:val="center"/>
              <w:rPr>
                <w:b/>
              </w:rPr>
            </w:pPr>
            <w:r w:rsidRPr="006111E0">
              <w:rPr>
                <w:b/>
              </w:rPr>
              <w:t>Март</w:t>
            </w:r>
            <w:r w:rsidRPr="006111E0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FFE5722" wp14:editId="4B6188C5">
                      <wp:simplePos x="0" y="0"/>
                      <wp:positionH relativeFrom="column">
                        <wp:posOffset>9632950</wp:posOffset>
                      </wp:positionH>
                      <wp:positionV relativeFrom="paragraph">
                        <wp:posOffset>1342390</wp:posOffset>
                      </wp:positionV>
                      <wp:extent cx="0" cy="4796790"/>
                      <wp:effectExtent l="12700" t="12065" r="6350" b="10795"/>
                      <wp:wrapNone/>
                      <wp:docPr id="63" name="AutoShape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47967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7030A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2B3327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62" o:spid="_x0000_s1026" type="#_x0000_t32" style="position:absolute;margin-left:758.5pt;margin-top:105.7pt;width:0;height:377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" strokecolor="#7030a0" strokeweight=".5pt">
                      <v:stroke dashstyle="dash"/>
                    </v:shape>
                  </w:pict>
                </mc:Fallback>
              </mc:AlternateContent>
            </w:r>
            <w:r w:rsidRPr="006111E0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7C8CA1A" wp14:editId="6CFE2DCC">
                      <wp:simplePos x="0" y="0"/>
                      <wp:positionH relativeFrom="column">
                        <wp:posOffset>9629140</wp:posOffset>
                      </wp:positionH>
                      <wp:positionV relativeFrom="paragraph">
                        <wp:posOffset>1682115</wp:posOffset>
                      </wp:positionV>
                      <wp:extent cx="0" cy="4796790"/>
                      <wp:effectExtent l="6350" t="11430" r="12700" b="11430"/>
                      <wp:wrapNone/>
                      <wp:docPr id="64" name="AutoShape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47967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7030A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2C4A28" id="AutoShape 52" o:spid="_x0000_s1026" type="#_x0000_t32" style="position:absolute;margin-left:758.2pt;margin-top:132.45pt;width:0;height:377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" strokecolor="#7030a0" strokeweight=".5pt">
                      <v:stroke dashstyle="dash"/>
                    </v:shape>
                  </w:pict>
                </mc:Fallback>
              </mc:AlternateContent>
            </w:r>
          </w:p>
        </w:tc>
        <w:tc>
          <w:tcPr>
            <w:tcW w:w="1996" w:type="dxa"/>
            <w:gridSpan w:val="5"/>
            <w:shd w:val="clear" w:color="auto" w:fill="auto"/>
            <w:vAlign w:val="center"/>
          </w:tcPr>
          <w:p w14:paraId="783DD028" w14:textId="77777777" w:rsidR="00E03695" w:rsidRPr="006111E0" w:rsidRDefault="00E03695" w:rsidP="00B10E32">
            <w:pPr>
              <w:jc w:val="center"/>
              <w:rPr>
                <w:b/>
              </w:rPr>
            </w:pPr>
            <w:r w:rsidRPr="006111E0">
              <w:rPr>
                <w:b/>
              </w:rPr>
              <w:t>Апрель</w:t>
            </w:r>
          </w:p>
        </w:tc>
        <w:tc>
          <w:tcPr>
            <w:tcW w:w="2148" w:type="dxa"/>
            <w:gridSpan w:val="3"/>
            <w:shd w:val="clear" w:color="auto" w:fill="auto"/>
            <w:vAlign w:val="center"/>
          </w:tcPr>
          <w:p w14:paraId="7667757B" w14:textId="77777777" w:rsidR="00E03695" w:rsidRPr="006111E0" w:rsidRDefault="00E03695" w:rsidP="00B10E32">
            <w:pPr>
              <w:jc w:val="center"/>
              <w:rPr>
                <w:b/>
              </w:rPr>
            </w:pPr>
            <w:r w:rsidRPr="006111E0">
              <w:rPr>
                <w:b/>
              </w:rPr>
              <w:t>Май</w:t>
            </w:r>
          </w:p>
        </w:tc>
      </w:tr>
      <w:tr w:rsidR="00E03695" w:rsidRPr="006111E0" w14:paraId="7AA17E28" w14:textId="77777777" w:rsidTr="008654E8">
        <w:trPr>
          <w:trHeight w:val="286"/>
        </w:trPr>
        <w:tc>
          <w:tcPr>
            <w:tcW w:w="694" w:type="dxa"/>
            <w:vMerge/>
            <w:shd w:val="clear" w:color="auto" w:fill="auto"/>
            <w:vAlign w:val="center"/>
          </w:tcPr>
          <w:p w14:paraId="411CC525" w14:textId="77777777" w:rsidR="00E03695" w:rsidRPr="006111E0" w:rsidRDefault="00E03695" w:rsidP="00B10E32">
            <w:pPr>
              <w:jc w:val="center"/>
              <w:rPr>
                <w:b/>
              </w:rPr>
            </w:pPr>
          </w:p>
        </w:tc>
        <w:tc>
          <w:tcPr>
            <w:tcW w:w="3531" w:type="dxa"/>
            <w:vMerge/>
            <w:shd w:val="clear" w:color="auto" w:fill="auto"/>
            <w:vAlign w:val="center"/>
          </w:tcPr>
          <w:p w14:paraId="07C404AC" w14:textId="77777777" w:rsidR="00E03695" w:rsidRPr="006111E0" w:rsidRDefault="00E03695" w:rsidP="00B10E32">
            <w:pPr>
              <w:jc w:val="center"/>
              <w:rPr>
                <w:b/>
              </w:rPr>
            </w:pPr>
          </w:p>
        </w:tc>
        <w:tc>
          <w:tcPr>
            <w:tcW w:w="596" w:type="dxa"/>
            <w:vMerge/>
            <w:shd w:val="clear" w:color="auto" w:fill="auto"/>
            <w:vAlign w:val="center"/>
          </w:tcPr>
          <w:p w14:paraId="05F3E100" w14:textId="77777777" w:rsidR="00E03695" w:rsidRPr="006111E0" w:rsidRDefault="00E03695" w:rsidP="00B10E32">
            <w:pPr>
              <w:jc w:val="center"/>
            </w:pPr>
          </w:p>
        </w:tc>
        <w:tc>
          <w:tcPr>
            <w:tcW w:w="679" w:type="dxa"/>
            <w:vMerge/>
            <w:shd w:val="clear" w:color="auto" w:fill="auto"/>
            <w:vAlign w:val="center"/>
          </w:tcPr>
          <w:p w14:paraId="780B7E69" w14:textId="77777777" w:rsidR="00E03695" w:rsidRPr="006111E0" w:rsidRDefault="00E03695" w:rsidP="00B10E32">
            <w:pPr>
              <w:jc w:val="center"/>
              <w:rPr>
                <w:b/>
              </w:rPr>
            </w:pPr>
          </w:p>
        </w:tc>
        <w:tc>
          <w:tcPr>
            <w:tcW w:w="819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BFD71EF" w14:textId="77777777" w:rsidR="00E03695" w:rsidRPr="006111E0" w:rsidRDefault="00E03695" w:rsidP="00B10E3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68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508DE53" w14:textId="77777777" w:rsidR="00E03695" w:rsidRPr="006111E0" w:rsidRDefault="00E03695" w:rsidP="00B10E32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04603C5" w14:textId="77777777" w:rsidR="00E03695" w:rsidRPr="006111E0" w:rsidRDefault="00E03695" w:rsidP="00B10E32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0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90B92E1" w14:textId="77777777" w:rsidR="00E03695" w:rsidRPr="006111E0" w:rsidRDefault="00E03695" w:rsidP="00B10E3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1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C0E9462" w14:textId="77777777" w:rsidR="00E03695" w:rsidRPr="006111E0" w:rsidRDefault="00E03695" w:rsidP="00B10E32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85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65F5ADB" w14:textId="77777777" w:rsidR="00E03695" w:rsidRPr="006111E0" w:rsidRDefault="00E03695" w:rsidP="00B10E32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7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32D4294" w14:textId="77777777" w:rsidR="00E03695" w:rsidRPr="006111E0" w:rsidRDefault="00E03695" w:rsidP="00B10E3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1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A5FD206" w14:textId="77777777" w:rsidR="00E03695" w:rsidRPr="006111E0" w:rsidRDefault="00E03695" w:rsidP="00B10E32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13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9091B1B" w14:textId="77777777" w:rsidR="00E03695" w:rsidRPr="006111E0" w:rsidRDefault="00E03695" w:rsidP="00B10E32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D61AD00" w14:textId="77777777" w:rsidR="00E03695" w:rsidRPr="006111E0" w:rsidRDefault="00E03695" w:rsidP="00B10E3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2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736E32B" w14:textId="77777777" w:rsidR="00E03695" w:rsidRPr="006111E0" w:rsidRDefault="00E03695" w:rsidP="00B10E32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7FB5C05C" w14:textId="77777777" w:rsidR="00E03695" w:rsidRPr="006111E0" w:rsidRDefault="00E03695" w:rsidP="00B10E32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</w:tr>
      <w:tr w:rsidR="008654E8" w:rsidRPr="006111E0" w14:paraId="7A94A5FE" w14:textId="77777777" w:rsidTr="008654E8">
        <w:trPr>
          <w:trHeight w:val="243"/>
        </w:trPr>
        <w:tc>
          <w:tcPr>
            <w:tcW w:w="694" w:type="dxa"/>
            <w:vMerge w:val="restart"/>
            <w:shd w:val="clear" w:color="auto" w:fill="auto"/>
            <w:vAlign w:val="center"/>
          </w:tcPr>
          <w:p w14:paraId="2071C4BC" w14:textId="77777777" w:rsidR="008654E8" w:rsidRPr="006111E0" w:rsidRDefault="008654E8" w:rsidP="00B10E32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3531" w:type="dxa"/>
            <w:vMerge w:val="restart"/>
            <w:shd w:val="clear" w:color="auto" w:fill="auto"/>
            <w:vAlign w:val="center"/>
          </w:tcPr>
          <w:p w14:paraId="4795320B" w14:textId="77777777" w:rsidR="008654E8" w:rsidRPr="00FB3DF1" w:rsidRDefault="008654E8" w:rsidP="00C8549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FB3DF1">
              <w:t>Составление и утверждение задания</w:t>
            </w:r>
          </w:p>
        </w:tc>
        <w:tc>
          <w:tcPr>
            <w:tcW w:w="596" w:type="dxa"/>
            <w:vMerge w:val="restart"/>
            <w:shd w:val="clear" w:color="auto" w:fill="auto"/>
            <w:vAlign w:val="center"/>
          </w:tcPr>
          <w:p w14:paraId="41ADB05B" w14:textId="5F49E870" w:rsidR="008654E8" w:rsidRPr="009A2871" w:rsidRDefault="008654E8" w:rsidP="00B10E32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679" w:type="dxa"/>
            <w:vMerge w:val="restart"/>
            <w:shd w:val="clear" w:color="auto" w:fill="auto"/>
            <w:vAlign w:val="center"/>
          </w:tcPr>
          <w:p w14:paraId="3F535D2A" w14:textId="77777777" w:rsidR="008654E8" w:rsidRPr="00164641" w:rsidRDefault="008654E8" w:rsidP="00B10E32">
            <w:pPr>
              <w:jc w:val="center"/>
              <w:rPr>
                <w:color w:val="000000"/>
              </w:rPr>
            </w:pPr>
            <w:r w:rsidRPr="00164641">
              <w:t>Р, С</w:t>
            </w:r>
          </w:p>
        </w:tc>
        <w:tc>
          <w:tcPr>
            <w:tcW w:w="819" w:type="dxa"/>
            <w:gridSpan w:val="2"/>
            <w:shd w:val="clear" w:color="auto" w:fill="auto"/>
            <w:vAlign w:val="center"/>
          </w:tcPr>
          <w:p w14:paraId="6D91FE6B" w14:textId="37896850" w:rsidR="008654E8" w:rsidRPr="006111E0" w:rsidRDefault="008654E8" w:rsidP="00B10E32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62897BF0" wp14:editId="07DD4A27">
                      <wp:simplePos x="0" y="0"/>
                      <wp:positionH relativeFrom="column">
                        <wp:posOffset>-67945</wp:posOffset>
                      </wp:positionH>
                      <wp:positionV relativeFrom="paragraph">
                        <wp:posOffset>-3810</wp:posOffset>
                      </wp:positionV>
                      <wp:extent cx="118110" cy="161925"/>
                      <wp:effectExtent l="0" t="0" r="15240" b="28575"/>
                      <wp:wrapNone/>
                      <wp:docPr id="21" name="Прямоугольник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8110" cy="161925"/>
                              </a:xfrm>
                              <a:prstGeom prst="rect">
                                <a:avLst/>
                              </a:prstGeom>
                              <a:pattFill prst="ltDnDiag">
                                <a:fgClr>
                                  <a:sysClr val="windowText" lastClr="000000"/>
                                </a:fgClr>
                                <a:bgClr>
                                  <a:schemeClr val="bg1"/>
                                </a:bgClr>
                              </a:patt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435BDA4" id="Прямоугольник 21" o:spid="_x0000_s1026" style="position:absolute;margin-left:-5.35pt;margin-top:-.3pt;width:9.3pt;height:12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" fillcolor="windowText" strokecolor="black [3213]" strokeweight=".25pt">
                      <v:fill r:id="rId27" o:title="" color2="white [3212]" type="pattern"/>
                    </v:rect>
                  </w:pict>
                </mc:Fallback>
              </mc:AlternateContent>
            </w:r>
          </w:p>
        </w:tc>
        <w:tc>
          <w:tcPr>
            <w:tcW w:w="681" w:type="dxa"/>
            <w:shd w:val="clear" w:color="auto" w:fill="auto"/>
            <w:vAlign w:val="center"/>
          </w:tcPr>
          <w:p w14:paraId="7AAB2591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50" w:type="dxa"/>
            <w:shd w:val="clear" w:color="auto" w:fill="auto"/>
            <w:vAlign w:val="center"/>
          </w:tcPr>
          <w:p w14:paraId="1412F4EE" w14:textId="5E90F8F1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08" w:type="dxa"/>
            <w:gridSpan w:val="2"/>
            <w:shd w:val="clear" w:color="auto" w:fill="auto"/>
            <w:vAlign w:val="center"/>
          </w:tcPr>
          <w:p w14:paraId="364B1558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797EA45C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0A7463FF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570" w:type="dxa"/>
            <w:shd w:val="clear" w:color="auto" w:fill="auto"/>
            <w:vAlign w:val="center"/>
          </w:tcPr>
          <w:p w14:paraId="2E2CE9CE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0C125835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gridSpan w:val="3"/>
            <w:shd w:val="clear" w:color="auto" w:fill="auto"/>
            <w:vAlign w:val="center"/>
          </w:tcPr>
          <w:p w14:paraId="36CEB0F6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14:paraId="3267A0B0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4C8C592D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3F45FA00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</w:tr>
      <w:tr w:rsidR="008654E8" w:rsidRPr="006111E0" w14:paraId="130F0215" w14:textId="77777777" w:rsidTr="008654E8">
        <w:trPr>
          <w:trHeight w:val="224"/>
        </w:trPr>
        <w:tc>
          <w:tcPr>
            <w:tcW w:w="694" w:type="dxa"/>
            <w:vMerge/>
            <w:shd w:val="clear" w:color="auto" w:fill="auto"/>
            <w:vAlign w:val="center"/>
          </w:tcPr>
          <w:p w14:paraId="5014DE72" w14:textId="77777777" w:rsidR="008654E8" w:rsidRDefault="008654E8" w:rsidP="00B10E32">
            <w:pPr>
              <w:spacing w:line="360" w:lineRule="auto"/>
              <w:jc w:val="center"/>
            </w:pPr>
          </w:p>
        </w:tc>
        <w:tc>
          <w:tcPr>
            <w:tcW w:w="3531" w:type="dxa"/>
            <w:vMerge/>
            <w:shd w:val="clear" w:color="auto" w:fill="auto"/>
            <w:vAlign w:val="center"/>
          </w:tcPr>
          <w:p w14:paraId="4BA69EE2" w14:textId="77777777" w:rsidR="008654E8" w:rsidRPr="00FB3DF1" w:rsidRDefault="008654E8" w:rsidP="00C8549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</w:p>
        </w:tc>
        <w:tc>
          <w:tcPr>
            <w:tcW w:w="596" w:type="dxa"/>
            <w:vMerge/>
            <w:shd w:val="clear" w:color="auto" w:fill="auto"/>
            <w:vAlign w:val="center"/>
          </w:tcPr>
          <w:p w14:paraId="522A0FA1" w14:textId="77777777" w:rsidR="008654E8" w:rsidRDefault="008654E8" w:rsidP="00B10E32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679" w:type="dxa"/>
            <w:vMerge/>
            <w:shd w:val="clear" w:color="auto" w:fill="auto"/>
            <w:vAlign w:val="center"/>
          </w:tcPr>
          <w:p w14:paraId="32A670ED" w14:textId="77777777" w:rsidR="008654E8" w:rsidRPr="00164641" w:rsidRDefault="008654E8" w:rsidP="00B10E32">
            <w:pPr>
              <w:jc w:val="center"/>
            </w:pPr>
          </w:p>
        </w:tc>
        <w:tc>
          <w:tcPr>
            <w:tcW w:w="819" w:type="dxa"/>
            <w:gridSpan w:val="2"/>
            <w:shd w:val="clear" w:color="auto" w:fill="auto"/>
            <w:vAlign w:val="center"/>
          </w:tcPr>
          <w:p w14:paraId="3646FAFB" w14:textId="771A7770" w:rsidR="008654E8" w:rsidRPr="006111E0" w:rsidRDefault="008654E8" w:rsidP="00B10E32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41BA9003" wp14:editId="130018E2">
                      <wp:simplePos x="0" y="0"/>
                      <wp:positionH relativeFrom="column">
                        <wp:posOffset>-67945</wp:posOffset>
                      </wp:positionH>
                      <wp:positionV relativeFrom="paragraph">
                        <wp:posOffset>635</wp:posOffset>
                      </wp:positionV>
                      <wp:extent cx="116205" cy="148590"/>
                      <wp:effectExtent l="0" t="0" r="17145" b="22860"/>
                      <wp:wrapNone/>
                      <wp:docPr id="22" name="Прямоугольник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6205" cy="148590"/>
                              </a:xfrm>
                              <a:prstGeom prst="rect">
                                <a:avLst/>
                              </a:prstGeom>
                              <a:pattFill prst="pct30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78D447E" id="Прямоугольник 22" o:spid="_x0000_s1026" style="position:absolute;margin-left:-5.35pt;margin-top:.05pt;width:9.15pt;height:11.7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" fillcolor="black [3213]" strokecolor="black [3213]" strokeweight=".25pt">
                      <v:fill r:id="rId29" o:title="" color2="white [3212]" type="pattern"/>
                    </v:rect>
                  </w:pict>
                </mc:Fallback>
              </mc:AlternateContent>
            </w:r>
          </w:p>
        </w:tc>
        <w:tc>
          <w:tcPr>
            <w:tcW w:w="681" w:type="dxa"/>
            <w:shd w:val="clear" w:color="auto" w:fill="auto"/>
            <w:vAlign w:val="center"/>
          </w:tcPr>
          <w:p w14:paraId="5C174294" w14:textId="0BE54F28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50" w:type="dxa"/>
            <w:shd w:val="clear" w:color="auto" w:fill="auto"/>
            <w:vAlign w:val="center"/>
          </w:tcPr>
          <w:p w14:paraId="036207FA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08" w:type="dxa"/>
            <w:gridSpan w:val="2"/>
            <w:shd w:val="clear" w:color="auto" w:fill="auto"/>
            <w:vAlign w:val="center"/>
          </w:tcPr>
          <w:p w14:paraId="62D8BDFC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2FFD6748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276FFCDD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570" w:type="dxa"/>
            <w:shd w:val="clear" w:color="auto" w:fill="auto"/>
            <w:vAlign w:val="center"/>
          </w:tcPr>
          <w:p w14:paraId="0E447D9C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74937C8C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gridSpan w:val="3"/>
            <w:shd w:val="clear" w:color="auto" w:fill="auto"/>
            <w:vAlign w:val="center"/>
          </w:tcPr>
          <w:p w14:paraId="591DED83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14:paraId="6C2D8EBB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2AC99B77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135DDDB4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</w:tr>
      <w:tr w:rsidR="008654E8" w:rsidRPr="006111E0" w14:paraId="2E4153C3" w14:textId="77777777" w:rsidTr="00DE508F">
        <w:trPr>
          <w:trHeight w:val="160"/>
        </w:trPr>
        <w:tc>
          <w:tcPr>
            <w:tcW w:w="694" w:type="dxa"/>
            <w:shd w:val="clear" w:color="auto" w:fill="auto"/>
            <w:vAlign w:val="center"/>
          </w:tcPr>
          <w:p w14:paraId="40B9E155" w14:textId="77777777" w:rsidR="008654E8" w:rsidRPr="006111E0" w:rsidRDefault="008654E8" w:rsidP="00B10E32">
            <w:pPr>
              <w:spacing w:line="360" w:lineRule="auto"/>
              <w:jc w:val="center"/>
            </w:pPr>
            <w:r w:rsidRPr="006111E0">
              <w:t>2</w:t>
            </w:r>
          </w:p>
        </w:tc>
        <w:tc>
          <w:tcPr>
            <w:tcW w:w="3531" w:type="dxa"/>
            <w:shd w:val="clear" w:color="auto" w:fill="auto"/>
            <w:vAlign w:val="center"/>
          </w:tcPr>
          <w:p w14:paraId="36064CE6" w14:textId="77777777" w:rsidR="008654E8" w:rsidRPr="00FB3DF1" w:rsidRDefault="008654E8" w:rsidP="00C8549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FB3DF1">
              <w:t>Подбор и изучение материалов по теме</w:t>
            </w:r>
          </w:p>
        </w:tc>
        <w:tc>
          <w:tcPr>
            <w:tcW w:w="596" w:type="dxa"/>
            <w:shd w:val="clear" w:color="auto" w:fill="auto"/>
            <w:vAlign w:val="center"/>
          </w:tcPr>
          <w:p w14:paraId="2AC0F749" w14:textId="73A9CB33" w:rsidR="008654E8" w:rsidRPr="009A2871" w:rsidRDefault="008654E8" w:rsidP="00B10E32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</w:rPr>
              <w:t>1</w:t>
            </w:r>
          </w:p>
        </w:tc>
        <w:tc>
          <w:tcPr>
            <w:tcW w:w="679" w:type="dxa"/>
            <w:shd w:val="clear" w:color="auto" w:fill="auto"/>
            <w:vAlign w:val="center"/>
          </w:tcPr>
          <w:p w14:paraId="47DB7C4B" w14:textId="77777777" w:rsidR="008654E8" w:rsidRPr="00164641" w:rsidRDefault="008654E8" w:rsidP="00B10E32">
            <w:pPr>
              <w:jc w:val="center"/>
              <w:rPr>
                <w:color w:val="000000"/>
              </w:rPr>
            </w:pPr>
            <w:r w:rsidRPr="00164641">
              <w:t>С</w:t>
            </w:r>
          </w:p>
        </w:tc>
        <w:tc>
          <w:tcPr>
            <w:tcW w:w="1500" w:type="dxa"/>
            <w:gridSpan w:val="3"/>
            <w:shd w:val="clear" w:color="auto" w:fill="auto"/>
            <w:vAlign w:val="center"/>
          </w:tcPr>
          <w:p w14:paraId="2F3CA578" w14:textId="16203C49" w:rsidR="008654E8" w:rsidRPr="006111E0" w:rsidRDefault="008654E8" w:rsidP="00B10E32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3FA69FCA" wp14:editId="394BE1A0">
                      <wp:simplePos x="0" y="0"/>
                      <wp:positionH relativeFrom="column">
                        <wp:posOffset>50800</wp:posOffset>
                      </wp:positionH>
                      <wp:positionV relativeFrom="paragraph">
                        <wp:posOffset>-1270</wp:posOffset>
                      </wp:positionV>
                      <wp:extent cx="699135" cy="295275"/>
                      <wp:effectExtent l="0" t="0" r="24765" b="28575"/>
                      <wp:wrapNone/>
                      <wp:docPr id="20" name="Прямоугольник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99135" cy="295275"/>
                              </a:xfrm>
                              <a:prstGeom prst="rect">
                                <a:avLst/>
                              </a:prstGeom>
                              <a:pattFill prst="pct30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52BDE13" id="Прямоугольник 20" o:spid="_x0000_s1026" style="position:absolute;margin-left:4pt;margin-top:-.1pt;width:55.05pt;height:23.2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" fillcolor="black [3213]" strokecolor="black [3213]" strokeweight=".25pt">
                      <v:fill r:id="rId29" o:title="" color2="white [3212]" type="pattern"/>
                    </v:rect>
                  </w:pict>
                </mc:Fallback>
              </mc:AlternateContent>
            </w:r>
          </w:p>
        </w:tc>
        <w:tc>
          <w:tcPr>
            <w:tcW w:w="750" w:type="dxa"/>
            <w:shd w:val="clear" w:color="auto" w:fill="auto"/>
            <w:vAlign w:val="center"/>
          </w:tcPr>
          <w:p w14:paraId="28F78E98" w14:textId="23D4A14C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08" w:type="dxa"/>
            <w:gridSpan w:val="2"/>
            <w:shd w:val="clear" w:color="auto" w:fill="auto"/>
            <w:vAlign w:val="center"/>
          </w:tcPr>
          <w:p w14:paraId="0DB7B44A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52253244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5DFD51E2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570" w:type="dxa"/>
            <w:shd w:val="clear" w:color="auto" w:fill="auto"/>
            <w:vAlign w:val="center"/>
          </w:tcPr>
          <w:p w14:paraId="58B2E62B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7C24D7C2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gridSpan w:val="3"/>
            <w:shd w:val="clear" w:color="auto" w:fill="auto"/>
            <w:vAlign w:val="center"/>
          </w:tcPr>
          <w:p w14:paraId="1394E429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14:paraId="3D17ED1A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3C261AE3" w14:textId="76DDFBF5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1CE23CC0" w14:textId="77777777" w:rsidR="008654E8" w:rsidRPr="006111E0" w:rsidRDefault="008654E8" w:rsidP="00B10E32">
            <w:pPr>
              <w:jc w:val="center"/>
              <w:rPr>
                <w:b/>
                <w:noProof/>
              </w:rPr>
            </w:pPr>
          </w:p>
        </w:tc>
      </w:tr>
      <w:tr w:rsidR="009A2871" w:rsidRPr="006111E0" w14:paraId="411E7E8F" w14:textId="77777777" w:rsidTr="001A5534">
        <w:trPr>
          <w:trHeight w:val="518"/>
        </w:trPr>
        <w:tc>
          <w:tcPr>
            <w:tcW w:w="694" w:type="dxa"/>
            <w:shd w:val="clear" w:color="auto" w:fill="auto"/>
            <w:vAlign w:val="center"/>
          </w:tcPr>
          <w:p w14:paraId="1B373AA8" w14:textId="77777777" w:rsidR="009A2871" w:rsidRPr="006111E0" w:rsidRDefault="009A2871" w:rsidP="00B10E32">
            <w:pPr>
              <w:spacing w:line="360" w:lineRule="auto"/>
              <w:jc w:val="center"/>
            </w:pPr>
            <w:r w:rsidRPr="006111E0">
              <w:t>3</w:t>
            </w:r>
          </w:p>
        </w:tc>
        <w:tc>
          <w:tcPr>
            <w:tcW w:w="3531" w:type="dxa"/>
            <w:shd w:val="clear" w:color="auto" w:fill="auto"/>
            <w:vAlign w:val="center"/>
          </w:tcPr>
          <w:p w14:paraId="30D1F834" w14:textId="77777777" w:rsidR="009A2871" w:rsidRPr="00FB3DF1" w:rsidRDefault="009A2871" w:rsidP="00C8549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FB3DF1">
              <w:t>Выбор датчиков, методов и алгоритмов для системы навигации</w:t>
            </w:r>
          </w:p>
        </w:tc>
        <w:tc>
          <w:tcPr>
            <w:tcW w:w="596" w:type="dxa"/>
            <w:shd w:val="clear" w:color="auto" w:fill="auto"/>
            <w:vAlign w:val="center"/>
          </w:tcPr>
          <w:p w14:paraId="022BAD13" w14:textId="77777777" w:rsidR="009A2871" w:rsidRPr="006111E0" w:rsidRDefault="009A2871" w:rsidP="00B10E32">
            <w:pPr>
              <w:spacing w:line="360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679" w:type="dxa"/>
            <w:shd w:val="clear" w:color="auto" w:fill="auto"/>
            <w:vAlign w:val="center"/>
          </w:tcPr>
          <w:p w14:paraId="609B5EA2" w14:textId="77777777" w:rsidR="009A2871" w:rsidRPr="00164641" w:rsidRDefault="009A2871" w:rsidP="00B10E32">
            <w:pPr>
              <w:jc w:val="center"/>
              <w:rPr>
                <w:color w:val="000000"/>
              </w:rPr>
            </w:pPr>
            <w:r w:rsidRPr="00164641">
              <w:t>С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438A578D" w14:textId="0989C919" w:rsidR="009A2871" w:rsidRPr="006111E0" w:rsidRDefault="009A2871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1461" w:type="dxa"/>
            <w:gridSpan w:val="3"/>
            <w:shd w:val="clear" w:color="auto" w:fill="auto"/>
            <w:vAlign w:val="center"/>
          </w:tcPr>
          <w:p w14:paraId="752AB479" w14:textId="358C6C91" w:rsidR="009A2871" w:rsidRPr="006111E0" w:rsidRDefault="009A2871" w:rsidP="00B10E32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672DB696" wp14:editId="77344391">
                      <wp:simplePos x="0" y="0"/>
                      <wp:positionH relativeFrom="column">
                        <wp:posOffset>256540</wp:posOffset>
                      </wp:positionH>
                      <wp:positionV relativeFrom="paragraph">
                        <wp:posOffset>-3175</wp:posOffset>
                      </wp:positionV>
                      <wp:extent cx="162560" cy="333375"/>
                      <wp:effectExtent l="0" t="0" r="27940" b="28575"/>
                      <wp:wrapNone/>
                      <wp:docPr id="8" name="Прямоугольник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2560" cy="333375"/>
                              </a:xfrm>
                              <a:prstGeom prst="rect">
                                <a:avLst/>
                              </a:prstGeom>
                              <a:pattFill prst="pct30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03D7BD0" id="Прямоугольник 8" o:spid="_x0000_s1026" style="position:absolute;margin-left:20.2pt;margin-top:-.25pt;width:12.8pt;height:26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" fillcolor="black [3213]" strokecolor="black [3213]" strokeweight=".25pt">
                      <v:fill r:id="rId29" o:title="" color2="white [3212]" type="pattern"/>
                    </v:rect>
                  </w:pict>
                </mc:Fallback>
              </mc:AlternateContent>
            </w:r>
          </w:p>
        </w:tc>
        <w:tc>
          <w:tcPr>
            <w:tcW w:w="708" w:type="dxa"/>
            <w:gridSpan w:val="2"/>
            <w:shd w:val="clear" w:color="auto" w:fill="auto"/>
            <w:vAlign w:val="center"/>
          </w:tcPr>
          <w:p w14:paraId="025A771A" w14:textId="77777777" w:rsidR="009A2871" w:rsidRPr="006111E0" w:rsidRDefault="009A2871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6397DEB5" w14:textId="77777777" w:rsidR="009A2871" w:rsidRPr="006111E0" w:rsidRDefault="009A2871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5447C3C9" w14:textId="77777777" w:rsidR="009A2871" w:rsidRPr="006111E0" w:rsidRDefault="009A2871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570" w:type="dxa"/>
            <w:shd w:val="clear" w:color="auto" w:fill="auto"/>
            <w:vAlign w:val="center"/>
          </w:tcPr>
          <w:p w14:paraId="602ED46D" w14:textId="77777777" w:rsidR="009A2871" w:rsidRPr="006111E0" w:rsidRDefault="009A2871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7F9854B4" w14:textId="77777777" w:rsidR="009A2871" w:rsidRPr="006111E0" w:rsidRDefault="009A2871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gridSpan w:val="3"/>
            <w:shd w:val="clear" w:color="auto" w:fill="auto"/>
            <w:vAlign w:val="center"/>
          </w:tcPr>
          <w:p w14:paraId="11F667F1" w14:textId="77777777" w:rsidR="009A2871" w:rsidRPr="006111E0" w:rsidRDefault="009A2871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14:paraId="34FE476B" w14:textId="77777777" w:rsidR="009A2871" w:rsidRPr="006111E0" w:rsidRDefault="009A2871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1A06968F" w14:textId="77777777" w:rsidR="009A2871" w:rsidRPr="006111E0" w:rsidRDefault="009A2871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09CAB8C1" w14:textId="77777777" w:rsidR="009A2871" w:rsidRPr="006111E0" w:rsidRDefault="009A2871" w:rsidP="00B10E32">
            <w:pPr>
              <w:jc w:val="center"/>
              <w:rPr>
                <w:b/>
                <w:noProof/>
              </w:rPr>
            </w:pPr>
          </w:p>
        </w:tc>
      </w:tr>
      <w:tr w:rsidR="00295A51" w:rsidRPr="006111E0" w14:paraId="461C8E1B" w14:textId="77777777" w:rsidTr="001A5534">
        <w:trPr>
          <w:trHeight w:val="70"/>
        </w:trPr>
        <w:tc>
          <w:tcPr>
            <w:tcW w:w="694" w:type="dxa"/>
            <w:shd w:val="clear" w:color="auto" w:fill="auto"/>
            <w:vAlign w:val="center"/>
          </w:tcPr>
          <w:p w14:paraId="49EA0180" w14:textId="77777777" w:rsidR="00295A51" w:rsidRPr="006111E0" w:rsidRDefault="00295A51" w:rsidP="00B10E32">
            <w:pPr>
              <w:spacing w:line="360" w:lineRule="auto"/>
              <w:jc w:val="center"/>
            </w:pPr>
            <w:r w:rsidRPr="006111E0">
              <w:t>4</w:t>
            </w:r>
          </w:p>
        </w:tc>
        <w:tc>
          <w:tcPr>
            <w:tcW w:w="3531" w:type="dxa"/>
            <w:shd w:val="clear" w:color="auto" w:fill="auto"/>
            <w:vAlign w:val="center"/>
          </w:tcPr>
          <w:p w14:paraId="31486544" w14:textId="65F6110F" w:rsidR="00295A51" w:rsidRPr="00FB3DF1" w:rsidRDefault="00295A51" w:rsidP="00C8549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FB3DF1">
              <w:t>Календарное планирование работ по теме</w:t>
            </w:r>
          </w:p>
        </w:tc>
        <w:tc>
          <w:tcPr>
            <w:tcW w:w="596" w:type="dxa"/>
            <w:shd w:val="clear" w:color="auto" w:fill="auto"/>
            <w:vAlign w:val="center"/>
          </w:tcPr>
          <w:p w14:paraId="4161AC68" w14:textId="1E391C69" w:rsidR="00295A51" w:rsidRPr="009A2871" w:rsidRDefault="009A2871" w:rsidP="00B10E32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79" w:type="dxa"/>
            <w:shd w:val="clear" w:color="auto" w:fill="auto"/>
            <w:vAlign w:val="center"/>
          </w:tcPr>
          <w:p w14:paraId="5B1FEF4A" w14:textId="185DE31D" w:rsidR="00295A51" w:rsidRPr="00164641" w:rsidRDefault="00295A51" w:rsidP="00B10E32">
            <w:pPr>
              <w:jc w:val="center"/>
              <w:rPr>
                <w:color w:val="000000"/>
              </w:rPr>
            </w:pPr>
            <w:r w:rsidRPr="00164641">
              <w:t>Р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732BDE18" w14:textId="4DF679E5" w:rsidR="00295A51" w:rsidRPr="006111E0" w:rsidRDefault="00295A51" w:rsidP="00B10E32">
            <w:pPr>
              <w:rPr>
                <w:b/>
              </w:rPr>
            </w:pPr>
          </w:p>
        </w:tc>
        <w:tc>
          <w:tcPr>
            <w:tcW w:w="711" w:type="dxa"/>
            <w:gridSpan w:val="2"/>
            <w:shd w:val="clear" w:color="auto" w:fill="auto"/>
            <w:vAlign w:val="center"/>
          </w:tcPr>
          <w:p w14:paraId="74F4345A" w14:textId="77777777" w:rsidR="00295A51" w:rsidRPr="006111E0" w:rsidRDefault="00295A51" w:rsidP="00295A51">
            <w:pPr>
              <w:rPr>
                <w:b/>
              </w:rPr>
            </w:pPr>
          </w:p>
        </w:tc>
        <w:tc>
          <w:tcPr>
            <w:tcW w:w="750" w:type="dxa"/>
            <w:shd w:val="clear" w:color="auto" w:fill="auto"/>
            <w:vAlign w:val="center"/>
          </w:tcPr>
          <w:p w14:paraId="578967CA" w14:textId="6665535B" w:rsidR="00295A51" w:rsidRPr="006111E0" w:rsidRDefault="00706CFE" w:rsidP="00B10E32">
            <w:pPr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764B73CC" wp14:editId="6D3E5D2C">
                      <wp:simplePos x="0" y="0"/>
                      <wp:positionH relativeFrom="column">
                        <wp:posOffset>-27940</wp:posOffset>
                      </wp:positionH>
                      <wp:positionV relativeFrom="paragraph">
                        <wp:posOffset>-4445</wp:posOffset>
                      </wp:positionV>
                      <wp:extent cx="66675" cy="299085"/>
                      <wp:effectExtent l="0" t="0" r="28575" b="24765"/>
                      <wp:wrapNone/>
                      <wp:docPr id="7" name="Прямоугольник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6675" cy="299085"/>
                              </a:xfrm>
                              <a:prstGeom prst="rect">
                                <a:avLst/>
                              </a:prstGeom>
                              <a:pattFill prst="ltDnDiag">
                                <a:fgClr>
                                  <a:sysClr val="windowText" lastClr="000000"/>
                                </a:fgClr>
                                <a:bgClr>
                                  <a:schemeClr val="bg1"/>
                                </a:bgClr>
                              </a:patt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F49958F" id="Прямоугольник 7" o:spid="_x0000_s1026" style="position:absolute;margin-left:-2.2pt;margin-top:-.35pt;width:5.25pt;height:23.5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" fillcolor="windowText" strokecolor="black [3213]" strokeweight=".25pt">
                      <v:fill r:id="rId27" o:title="" color2="white [3212]" type="pattern"/>
                    </v:rect>
                  </w:pict>
                </mc:Fallback>
              </mc:AlternateContent>
            </w:r>
            <w:r w:rsidR="00295A51">
              <w:rPr>
                <w:b/>
                <w:lang w:val="en-US"/>
              </w:rPr>
              <w:t xml:space="preserve">           </w:t>
            </w:r>
          </w:p>
        </w:tc>
        <w:tc>
          <w:tcPr>
            <w:tcW w:w="708" w:type="dxa"/>
            <w:gridSpan w:val="2"/>
            <w:shd w:val="clear" w:color="auto" w:fill="auto"/>
            <w:vAlign w:val="center"/>
          </w:tcPr>
          <w:p w14:paraId="4D5F9D67" w14:textId="77777777" w:rsidR="00295A51" w:rsidRPr="006111E0" w:rsidRDefault="00295A51" w:rsidP="00B10E32">
            <w:pPr>
              <w:rPr>
                <w:b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68265D45" w14:textId="77777777" w:rsidR="00295A51" w:rsidRPr="006111E0" w:rsidRDefault="00295A51" w:rsidP="00B10E32">
            <w:pPr>
              <w:rPr>
                <w:b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22D50CA4" w14:textId="6A178A0B" w:rsidR="00295A51" w:rsidRPr="006111E0" w:rsidRDefault="0041409B" w:rsidP="00B10E32">
            <w:pPr>
              <w:rPr>
                <w:b/>
              </w:rPr>
            </w:pPr>
            <w:r>
              <w:rPr>
                <w:b/>
              </w:rPr>
              <w:t xml:space="preserve"> </w:t>
            </w:r>
          </w:p>
        </w:tc>
        <w:tc>
          <w:tcPr>
            <w:tcW w:w="570" w:type="dxa"/>
            <w:shd w:val="clear" w:color="auto" w:fill="auto"/>
            <w:vAlign w:val="center"/>
          </w:tcPr>
          <w:p w14:paraId="6252AA9F" w14:textId="77777777" w:rsidR="00295A51" w:rsidRPr="006111E0" w:rsidRDefault="00295A51" w:rsidP="00B10E32">
            <w:pPr>
              <w:rPr>
                <w:b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186874B3" w14:textId="77777777" w:rsidR="00295A51" w:rsidRPr="006111E0" w:rsidRDefault="00295A51" w:rsidP="00B10E32">
            <w:pPr>
              <w:rPr>
                <w:b/>
              </w:rPr>
            </w:pPr>
          </w:p>
        </w:tc>
        <w:tc>
          <w:tcPr>
            <w:tcW w:w="713" w:type="dxa"/>
            <w:gridSpan w:val="3"/>
            <w:shd w:val="clear" w:color="auto" w:fill="auto"/>
            <w:vAlign w:val="center"/>
          </w:tcPr>
          <w:p w14:paraId="7A51AFD2" w14:textId="77777777" w:rsidR="00295A51" w:rsidRPr="006111E0" w:rsidRDefault="00295A51" w:rsidP="00B10E32">
            <w:pPr>
              <w:rPr>
                <w:b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14:paraId="2AD2FF5B" w14:textId="77777777" w:rsidR="00295A51" w:rsidRPr="006111E0" w:rsidRDefault="00295A51" w:rsidP="00B10E32">
            <w:pPr>
              <w:rPr>
                <w:b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7B9B0778" w14:textId="77777777" w:rsidR="00295A51" w:rsidRPr="006111E0" w:rsidRDefault="00295A51" w:rsidP="00B10E32">
            <w:pPr>
              <w:rPr>
                <w:b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057A7664" w14:textId="77777777" w:rsidR="00295A51" w:rsidRPr="006111E0" w:rsidRDefault="00295A51" w:rsidP="00B10E32">
            <w:pPr>
              <w:rPr>
                <w:b/>
              </w:rPr>
            </w:pPr>
          </w:p>
        </w:tc>
      </w:tr>
      <w:tr w:rsidR="009D1AC3" w:rsidRPr="006111E0" w14:paraId="05D27117" w14:textId="77777777" w:rsidTr="001A5534">
        <w:trPr>
          <w:trHeight w:val="495"/>
        </w:trPr>
        <w:tc>
          <w:tcPr>
            <w:tcW w:w="694" w:type="dxa"/>
            <w:shd w:val="clear" w:color="auto" w:fill="auto"/>
            <w:vAlign w:val="center"/>
          </w:tcPr>
          <w:p w14:paraId="4C2AF463" w14:textId="77777777" w:rsidR="009D1AC3" w:rsidRPr="006111E0" w:rsidRDefault="009D1AC3" w:rsidP="00B10E32">
            <w:pPr>
              <w:spacing w:line="360" w:lineRule="auto"/>
              <w:jc w:val="center"/>
            </w:pPr>
            <w:r w:rsidRPr="006111E0">
              <w:t>5</w:t>
            </w:r>
          </w:p>
        </w:tc>
        <w:tc>
          <w:tcPr>
            <w:tcW w:w="3531" w:type="dxa"/>
            <w:shd w:val="clear" w:color="auto" w:fill="auto"/>
            <w:vAlign w:val="center"/>
          </w:tcPr>
          <w:p w14:paraId="26EE4618" w14:textId="77777777" w:rsidR="009D1AC3" w:rsidRPr="00FB3DF1" w:rsidRDefault="009D1AC3" w:rsidP="00C8549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FB3DF1">
              <w:t>Проведение теоретических исследований методов и алгоритмов работы будущей системы</w:t>
            </w:r>
          </w:p>
        </w:tc>
        <w:tc>
          <w:tcPr>
            <w:tcW w:w="596" w:type="dxa"/>
            <w:shd w:val="clear" w:color="auto" w:fill="auto"/>
            <w:vAlign w:val="center"/>
          </w:tcPr>
          <w:p w14:paraId="1E03CF2D" w14:textId="77777777" w:rsidR="009D1AC3" w:rsidRPr="006111E0" w:rsidRDefault="009D1AC3" w:rsidP="00B10E32">
            <w:pPr>
              <w:spacing w:line="360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679" w:type="dxa"/>
            <w:shd w:val="clear" w:color="auto" w:fill="auto"/>
            <w:vAlign w:val="center"/>
          </w:tcPr>
          <w:p w14:paraId="132FBDA1" w14:textId="77777777" w:rsidR="009D1AC3" w:rsidRPr="00164641" w:rsidRDefault="009D1AC3" w:rsidP="00B10E32">
            <w:pPr>
              <w:jc w:val="center"/>
              <w:rPr>
                <w:color w:val="000000"/>
              </w:rPr>
            </w:pPr>
            <w:r w:rsidRPr="00164641">
              <w:t>С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298A7985" w14:textId="77777777" w:rsidR="009D1AC3" w:rsidRPr="006111E0" w:rsidRDefault="009D1AC3" w:rsidP="00B10E32">
            <w:pPr>
              <w:jc w:val="center"/>
              <w:rPr>
                <w:b/>
              </w:rPr>
            </w:pPr>
          </w:p>
        </w:tc>
        <w:tc>
          <w:tcPr>
            <w:tcW w:w="711" w:type="dxa"/>
            <w:gridSpan w:val="2"/>
            <w:shd w:val="clear" w:color="auto" w:fill="auto"/>
            <w:vAlign w:val="center"/>
          </w:tcPr>
          <w:p w14:paraId="4064A75A" w14:textId="77777777" w:rsidR="009D1AC3" w:rsidRPr="006111E0" w:rsidRDefault="009D1AC3" w:rsidP="00B10E32">
            <w:pPr>
              <w:jc w:val="center"/>
              <w:rPr>
                <w:b/>
              </w:rPr>
            </w:pPr>
          </w:p>
        </w:tc>
        <w:tc>
          <w:tcPr>
            <w:tcW w:w="1458" w:type="dxa"/>
            <w:gridSpan w:val="3"/>
            <w:shd w:val="clear" w:color="auto" w:fill="auto"/>
            <w:vAlign w:val="center"/>
          </w:tcPr>
          <w:p w14:paraId="54250286" w14:textId="2E1AB84A" w:rsidR="009D1AC3" w:rsidRPr="006111E0" w:rsidRDefault="009D1AC3" w:rsidP="00B10E32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521CC486" wp14:editId="375862AA">
                      <wp:simplePos x="0" y="0"/>
                      <wp:positionH relativeFrom="column">
                        <wp:posOffset>36830</wp:posOffset>
                      </wp:positionH>
                      <wp:positionV relativeFrom="paragraph">
                        <wp:posOffset>-5080</wp:posOffset>
                      </wp:positionV>
                      <wp:extent cx="419100" cy="445135"/>
                      <wp:effectExtent l="0" t="0" r="19050" b="12065"/>
                      <wp:wrapNone/>
                      <wp:docPr id="9" name="Прямоугольник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19100" cy="445135"/>
                              </a:xfrm>
                              <a:prstGeom prst="rect">
                                <a:avLst/>
                              </a:prstGeom>
                              <a:pattFill prst="pct30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74A6987" id="Прямоугольник 9" o:spid="_x0000_s1026" style="position:absolute;margin-left:2.9pt;margin-top:-.4pt;width:33pt;height:35.0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" fillcolor="black [3213]" strokecolor="black [3213]" strokeweight=".25pt">
                      <v:fill r:id="rId29" o:title="" color2="white [3212]" type="pattern"/>
                    </v:rect>
                  </w:pict>
                </mc:Fallback>
              </mc:AlternateContent>
            </w:r>
          </w:p>
        </w:tc>
        <w:tc>
          <w:tcPr>
            <w:tcW w:w="713" w:type="dxa"/>
            <w:shd w:val="clear" w:color="auto" w:fill="auto"/>
            <w:vAlign w:val="center"/>
          </w:tcPr>
          <w:p w14:paraId="2ADEC3B8" w14:textId="77777777" w:rsidR="009D1AC3" w:rsidRPr="006111E0" w:rsidRDefault="009D1AC3" w:rsidP="00B10E32">
            <w:pPr>
              <w:jc w:val="center"/>
              <w:rPr>
                <w:b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3F07390B" w14:textId="77777777" w:rsidR="009D1AC3" w:rsidRPr="006111E0" w:rsidRDefault="009D1AC3" w:rsidP="00B10E32">
            <w:pPr>
              <w:jc w:val="center"/>
              <w:rPr>
                <w:b/>
              </w:rPr>
            </w:pPr>
          </w:p>
        </w:tc>
        <w:tc>
          <w:tcPr>
            <w:tcW w:w="570" w:type="dxa"/>
            <w:shd w:val="clear" w:color="auto" w:fill="auto"/>
            <w:vAlign w:val="center"/>
          </w:tcPr>
          <w:p w14:paraId="1324349D" w14:textId="77777777" w:rsidR="009D1AC3" w:rsidRPr="006111E0" w:rsidRDefault="009D1AC3" w:rsidP="00B10E32">
            <w:pPr>
              <w:jc w:val="center"/>
              <w:rPr>
                <w:b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6F0327CD" w14:textId="77777777" w:rsidR="009D1AC3" w:rsidRPr="006111E0" w:rsidRDefault="009D1AC3" w:rsidP="00B10E32">
            <w:pPr>
              <w:jc w:val="center"/>
              <w:rPr>
                <w:b/>
              </w:rPr>
            </w:pPr>
          </w:p>
        </w:tc>
        <w:tc>
          <w:tcPr>
            <w:tcW w:w="713" w:type="dxa"/>
            <w:gridSpan w:val="3"/>
            <w:shd w:val="clear" w:color="auto" w:fill="auto"/>
            <w:vAlign w:val="center"/>
          </w:tcPr>
          <w:p w14:paraId="671AC939" w14:textId="77777777" w:rsidR="009D1AC3" w:rsidRPr="006111E0" w:rsidRDefault="009D1AC3" w:rsidP="00B10E32">
            <w:pPr>
              <w:jc w:val="center"/>
              <w:rPr>
                <w:b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14:paraId="09A68353" w14:textId="77777777" w:rsidR="009D1AC3" w:rsidRPr="006111E0" w:rsidRDefault="009D1AC3" w:rsidP="00B10E32">
            <w:pPr>
              <w:jc w:val="center"/>
              <w:rPr>
                <w:b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5408C50B" w14:textId="77777777" w:rsidR="009D1AC3" w:rsidRPr="006111E0" w:rsidRDefault="009D1AC3" w:rsidP="00B10E32">
            <w:pPr>
              <w:jc w:val="center"/>
              <w:rPr>
                <w:b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6F7C122E" w14:textId="77777777" w:rsidR="009D1AC3" w:rsidRPr="006111E0" w:rsidRDefault="009D1AC3" w:rsidP="00B10E32">
            <w:pPr>
              <w:jc w:val="center"/>
              <w:rPr>
                <w:b/>
              </w:rPr>
            </w:pPr>
          </w:p>
        </w:tc>
      </w:tr>
      <w:tr w:rsidR="005C120B" w:rsidRPr="006111E0" w14:paraId="6A5D80A7" w14:textId="77777777" w:rsidTr="001A5534">
        <w:trPr>
          <w:trHeight w:val="459"/>
        </w:trPr>
        <w:tc>
          <w:tcPr>
            <w:tcW w:w="694" w:type="dxa"/>
            <w:vMerge w:val="restart"/>
            <w:shd w:val="clear" w:color="auto" w:fill="auto"/>
            <w:vAlign w:val="center"/>
          </w:tcPr>
          <w:p w14:paraId="754934ED" w14:textId="77777777" w:rsidR="005C120B" w:rsidRPr="006111E0" w:rsidRDefault="005C120B" w:rsidP="00B10E32">
            <w:pPr>
              <w:spacing w:line="360" w:lineRule="auto"/>
              <w:jc w:val="center"/>
            </w:pPr>
            <w:r w:rsidRPr="006111E0">
              <w:t>6</w:t>
            </w:r>
          </w:p>
        </w:tc>
        <w:tc>
          <w:tcPr>
            <w:tcW w:w="3531" w:type="dxa"/>
            <w:vMerge w:val="restart"/>
            <w:shd w:val="clear" w:color="auto" w:fill="auto"/>
            <w:vAlign w:val="center"/>
          </w:tcPr>
          <w:p w14:paraId="1480636F" w14:textId="77777777" w:rsidR="005C120B" w:rsidRPr="00FB3DF1" w:rsidRDefault="005C120B" w:rsidP="00C8549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FB3DF1">
              <w:t>Оценка эффективности полученных результатов и определение целесообразности проведения ОКР</w:t>
            </w:r>
          </w:p>
        </w:tc>
        <w:tc>
          <w:tcPr>
            <w:tcW w:w="596" w:type="dxa"/>
            <w:vMerge w:val="restart"/>
            <w:shd w:val="clear" w:color="auto" w:fill="auto"/>
            <w:vAlign w:val="center"/>
          </w:tcPr>
          <w:p w14:paraId="1C734C34" w14:textId="77777777" w:rsidR="005C120B" w:rsidRPr="006111E0" w:rsidRDefault="005C120B" w:rsidP="00B10E32">
            <w:pPr>
              <w:spacing w:line="360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679" w:type="dxa"/>
            <w:vMerge w:val="restart"/>
            <w:shd w:val="clear" w:color="auto" w:fill="auto"/>
            <w:vAlign w:val="center"/>
          </w:tcPr>
          <w:p w14:paraId="0E3F272F" w14:textId="0CFF26DC" w:rsidR="005C120B" w:rsidRPr="00164641" w:rsidRDefault="005C120B" w:rsidP="00B10E32">
            <w:pPr>
              <w:jc w:val="center"/>
              <w:rPr>
                <w:color w:val="000000"/>
              </w:rPr>
            </w:pPr>
            <w:r w:rsidRPr="00164641">
              <w:t>Р, С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27CEE3B5" w14:textId="77777777" w:rsidR="005C120B" w:rsidRPr="006111E0" w:rsidRDefault="005C120B" w:rsidP="00B10E32">
            <w:pPr>
              <w:rPr>
                <w:b/>
              </w:rPr>
            </w:pPr>
          </w:p>
        </w:tc>
        <w:tc>
          <w:tcPr>
            <w:tcW w:w="711" w:type="dxa"/>
            <w:gridSpan w:val="2"/>
            <w:shd w:val="clear" w:color="auto" w:fill="auto"/>
            <w:vAlign w:val="center"/>
          </w:tcPr>
          <w:p w14:paraId="5EE1B647" w14:textId="77777777" w:rsidR="005C120B" w:rsidRPr="006111E0" w:rsidRDefault="005C120B" w:rsidP="00B10E32">
            <w:pPr>
              <w:ind w:left="1560"/>
              <w:rPr>
                <w:b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73A6FCB" wp14:editId="27DF9F8E">
                      <wp:extent cx="88900" cy="167640"/>
                      <wp:effectExtent l="0" t="0" r="25400" b="22860"/>
                      <wp:docPr id="13" name="Прямоугольник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8900" cy="167640"/>
                              </a:xfrm>
                              <a:prstGeom prst="rect">
                                <a:avLst/>
                              </a:prstGeom>
                              <a:pattFill prst="ltDnDiag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 w="6350">
                                <a:solidFill>
                                  <a:schemeClr val="tx1"/>
                                </a:solidFill>
                                <a:extLst>
                                  <a:ext uri="{C807C97D-BFC1-408E-A445-0C87EB9F89A2}">
                                    <ask:lineSketchStyleProps xmlns:ask="http://schemas.microsoft.com/office/drawing/2018/sketchyshapes">
                                      <ask:type>
                                        <ask:lineSketchNone/>
                                      </ask:type>
                                    </ask:lineSketchStyleProps>
                                  </a:ext>
                                </a:extLst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1D9966FD" id="Прямоугольник 13" o:spid="_x0000_s1026" style="width:7pt;height:1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" fillcolor="black [3213]" strokecolor="black [3213]" strokeweight=".5pt">
                      <v:fill r:id="rId27" o:title="" color2="white [3212]" type="pattern"/>
                      <w10:anchorlock/>
                    </v:rect>
                  </w:pict>
                </mc:Fallback>
              </mc:AlternateContent>
            </w:r>
          </w:p>
          <w:p w14:paraId="470261FB" w14:textId="141AA8BF" w:rsidR="005C120B" w:rsidRPr="006111E0" w:rsidRDefault="005C120B" w:rsidP="00B10E32">
            <w:pPr>
              <w:ind w:left="1560"/>
              <w:rPr>
                <w:b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DC870E4" wp14:editId="6D9FBBEF">
                      <wp:extent cx="88900" cy="167640"/>
                      <wp:effectExtent l="0" t="0" r="25400" b="22860"/>
                      <wp:docPr id="14" name="Прямоугольник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8900" cy="167640"/>
                              </a:xfrm>
                              <a:prstGeom prst="rect">
                                <a:avLst/>
                              </a:prstGeom>
                              <a:pattFill prst="ltVert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40ED65CF" id="Прямоугольник 14" o:spid="_x0000_s1026" style="width:7pt;height:1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" fillcolor="black [3213]" strokecolor="windowText" strokeweight=".5pt">
                      <v:fill r:id="rId30" o:title="" color2="white [3212]" type="pattern"/>
                      <w10:anchorlock/>
                    </v:rect>
                  </w:pict>
                </mc:Fallback>
              </mc:AlternateContent>
            </w:r>
          </w:p>
        </w:tc>
        <w:tc>
          <w:tcPr>
            <w:tcW w:w="768" w:type="dxa"/>
            <w:gridSpan w:val="2"/>
            <w:shd w:val="clear" w:color="auto" w:fill="auto"/>
            <w:vAlign w:val="center"/>
          </w:tcPr>
          <w:p w14:paraId="4175C21C" w14:textId="2B229D7B" w:rsidR="005C120B" w:rsidRPr="006111E0" w:rsidRDefault="005C120B" w:rsidP="005C120B">
            <w:pPr>
              <w:rPr>
                <w:b/>
              </w:rPr>
            </w:pPr>
          </w:p>
        </w:tc>
        <w:tc>
          <w:tcPr>
            <w:tcW w:w="690" w:type="dxa"/>
            <w:shd w:val="clear" w:color="auto" w:fill="auto"/>
            <w:vAlign w:val="center"/>
          </w:tcPr>
          <w:p w14:paraId="5DA48389" w14:textId="7C2A8E76" w:rsidR="005C120B" w:rsidRPr="006111E0" w:rsidRDefault="009B28EC" w:rsidP="00B10E32">
            <w:pPr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376378D" wp14:editId="50F7212B">
                      <wp:simplePos x="0" y="0"/>
                      <wp:positionH relativeFrom="column">
                        <wp:posOffset>-27305</wp:posOffset>
                      </wp:positionH>
                      <wp:positionV relativeFrom="paragraph">
                        <wp:posOffset>-2540</wp:posOffset>
                      </wp:positionV>
                      <wp:extent cx="131445" cy="417195"/>
                      <wp:effectExtent l="0" t="0" r="20955" b="20955"/>
                      <wp:wrapNone/>
                      <wp:docPr id="2" name="Прямоугольник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" cy="417195"/>
                              </a:xfrm>
                              <a:prstGeom prst="rect">
                                <a:avLst/>
                              </a:prstGeom>
                              <a:pattFill prst="ltDnDiag">
                                <a:fgClr>
                                  <a:sysClr val="windowText" lastClr="000000"/>
                                </a:fgClr>
                                <a:bgClr>
                                  <a:schemeClr val="bg1"/>
                                </a:bgClr>
                              </a:patt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2BEC493" id="Прямоугольник 2" o:spid="_x0000_s1026" style="position:absolute;margin-left:-2.15pt;margin-top:-.2pt;width:10.35pt;height:32.8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" fillcolor="windowText" strokecolor="black [3213]" strokeweight=".25pt">
                      <v:fill r:id="rId27" o:title="" color2="white [3212]" type="pattern"/>
                    </v:rect>
                  </w:pict>
                </mc:Fallback>
              </mc:AlternateContent>
            </w:r>
            <w:r w:rsidR="005C120B">
              <w:rPr>
                <w:b/>
                <w:lang w:val="en-US"/>
              </w:rPr>
              <w:t xml:space="preserve">   </w:t>
            </w:r>
          </w:p>
        </w:tc>
        <w:tc>
          <w:tcPr>
            <w:tcW w:w="713" w:type="dxa"/>
            <w:shd w:val="clear" w:color="auto" w:fill="auto"/>
            <w:vAlign w:val="center"/>
          </w:tcPr>
          <w:p w14:paraId="0B571708" w14:textId="77777777" w:rsidR="005C120B" w:rsidRPr="006111E0" w:rsidRDefault="005C120B" w:rsidP="00B10E32">
            <w:pPr>
              <w:rPr>
                <w:b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271B55D7" w14:textId="77777777" w:rsidR="005C120B" w:rsidRPr="006111E0" w:rsidRDefault="005C120B" w:rsidP="00B10E32">
            <w:pPr>
              <w:rPr>
                <w:b/>
              </w:rPr>
            </w:pPr>
          </w:p>
        </w:tc>
        <w:tc>
          <w:tcPr>
            <w:tcW w:w="570" w:type="dxa"/>
            <w:shd w:val="clear" w:color="auto" w:fill="auto"/>
            <w:vAlign w:val="center"/>
          </w:tcPr>
          <w:p w14:paraId="5EB8DAF7" w14:textId="77777777" w:rsidR="005C120B" w:rsidRPr="006111E0" w:rsidRDefault="005C120B" w:rsidP="00B10E32">
            <w:pPr>
              <w:rPr>
                <w:b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74B528F8" w14:textId="77777777" w:rsidR="005C120B" w:rsidRPr="006111E0" w:rsidRDefault="005C120B" w:rsidP="00B10E32">
            <w:pPr>
              <w:rPr>
                <w:b/>
              </w:rPr>
            </w:pPr>
          </w:p>
        </w:tc>
        <w:tc>
          <w:tcPr>
            <w:tcW w:w="713" w:type="dxa"/>
            <w:gridSpan w:val="3"/>
            <w:shd w:val="clear" w:color="auto" w:fill="auto"/>
            <w:vAlign w:val="center"/>
          </w:tcPr>
          <w:p w14:paraId="64F199DE" w14:textId="77777777" w:rsidR="005C120B" w:rsidRPr="006111E0" w:rsidRDefault="005C120B" w:rsidP="00B10E32">
            <w:pPr>
              <w:rPr>
                <w:b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14:paraId="23A8C985" w14:textId="77777777" w:rsidR="005C120B" w:rsidRPr="006111E0" w:rsidRDefault="005C120B" w:rsidP="00B10E32">
            <w:pPr>
              <w:rPr>
                <w:b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1D47AE10" w14:textId="77777777" w:rsidR="005C120B" w:rsidRPr="006111E0" w:rsidRDefault="005C120B" w:rsidP="00B10E32">
            <w:pPr>
              <w:rPr>
                <w:b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61ED5EDF" w14:textId="77777777" w:rsidR="005C120B" w:rsidRPr="006111E0" w:rsidRDefault="005C120B" w:rsidP="00B10E32">
            <w:pPr>
              <w:rPr>
                <w:b/>
              </w:rPr>
            </w:pPr>
          </w:p>
        </w:tc>
      </w:tr>
      <w:tr w:rsidR="00E03695" w:rsidRPr="006111E0" w14:paraId="4793A07E" w14:textId="77777777" w:rsidTr="001A5534">
        <w:trPr>
          <w:trHeight w:val="260"/>
        </w:trPr>
        <w:tc>
          <w:tcPr>
            <w:tcW w:w="694" w:type="dxa"/>
            <w:vMerge/>
            <w:shd w:val="clear" w:color="auto" w:fill="auto"/>
            <w:vAlign w:val="center"/>
          </w:tcPr>
          <w:p w14:paraId="3C27C4CD" w14:textId="77777777" w:rsidR="00E03695" w:rsidRPr="006111E0" w:rsidRDefault="00E03695" w:rsidP="00B10E32">
            <w:pPr>
              <w:spacing w:line="360" w:lineRule="auto"/>
              <w:jc w:val="center"/>
            </w:pPr>
          </w:p>
        </w:tc>
        <w:tc>
          <w:tcPr>
            <w:tcW w:w="3531" w:type="dxa"/>
            <w:vMerge/>
            <w:shd w:val="clear" w:color="auto" w:fill="auto"/>
            <w:vAlign w:val="center"/>
          </w:tcPr>
          <w:p w14:paraId="5CB5C855" w14:textId="77777777" w:rsidR="00E03695" w:rsidRPr="00FB3DF1" w:rsidRDefault="00E03695" w:rsidP="00C8549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</w:p>
        </w:tc>
        <w:tc>
          <w:tcPr>
            <w:tcW w:w="596" w:type="dxa"/>
            <w:vMerge/>
            <w:shd w:val="clear" w:color="auto" w:fill="auto"/>
            <w:vAlign w:val="center"/>
          </w:tcPr>
          <w:p w14:paraId="44D3593E" w14:textId="77777777" w:rsidR="00E03695" w:rsidRPr="006111E0" w:rsidRDefault="00E03695" w:rsidP="00B10E32">
            <w:pPr>
              <w:spacing w:line="36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679" w:type="dxa"/>
            <w:vMerge/>
            <w:shd w:val="clear" w:color="auto" w:fill="auto"/>
            <w:vAlign w:val="center"/>
          </w:tcPr>
          <w:p w14:paraId="7B137CBB" w14:textId="77777777" w:rsidR="00E03695" w:rsidRPr="00164641" w:rsidRDefault="00E03695" w:rsidP="00B10E32">
            <w:pPr>
              <w:jc w:val="center"/>
              <w:rPr>
                <w:color w:val="000000"/>
              </w:rPr>
            </w:pPr>
          </w:p>
        </w:tc>
        <w:tc>
          <w:tcPr>
            <w:tcW w:w="789" w:type="dxa"/>
            <w:shd w:val="clear" w:color="auto" w:fill="auto"/>
            <w:vAlign w:val="center"/>
          </w:tcPr>
          <w:p w14:paraId="35A510A3" w14:textId="77777777" w:rsidR="00E03695" w:rsidRPr="006111E0" w:rsidRDefault="00E03695" w:rsidP="00B10E32">
            <w:pPr>
              <w:rPr>
                <w:b/>
              </w:rPr>
            </w:pPr>
          </w:p>
        </w:tc>
        <w:tc>
          <w:tcPr>
            <w:tcW w:w="711" w:type="dxa"/>
            <w:gridSpan w:val="2"/>
            <w:shd w:val="clear" w:color="auto" w:fill="auto"/>
            <w:vAlign w:val="center"/>
          </w:tcPr>
          <w:p w14:paraId="187C1D0D" w14:textId="77777777" w:rsidR="00E03695" w:rsidRPr="006111E0" w:rsidRDefault="00E03695" w:rsidP="00B10E32">
            <w:pPr>
              <w:ind w:left="1560"/>
              <w:rPr>
                <w:b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3512AD6E" wp14:editId="28942FDA">
                      <wp:extent cx="88900" cy="167640"/>
                      <wp:effectExtent l="0" t="0" r="25400" b="22860"/>
                      <wp:docPr id="15" name="Прямоугольник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8900" cy="167640"/>
                              </a:xfrm>
                              <a:prstGeom prst="rect">
                                <a:avLst/>
                              </a:prstGeom>
                              <a:pattFill prst="openDmnd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68AC5917" id="Прямоугольник 15" o:spid="_x0000_s1026" style="width:7pt;height:1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" fillcolor="black [3213]" strokecolor="black [3213]" strokeweight=".5pt">
                      <v:fill r:id="rId28" o:title="" color2="white [3212]" type="pattern"/>
                      <w10:anchorlock/>
                    </v:rect>
                  </w:pict>
                </mc:Fallback>
              </mc:AlternateContent>
            </w:r>
          </w:p>
        </w:tc>
        <w:tc>
          <w:tcPr>
            <w:tcW w:w="768" w:type="dxa"/>
            <w:gridSpan w:val="2"/>
            <w:shd w:val="clear" w:color="auto" w:fill="auto"/>
            <w:vAlign w:val="center"/>
          </w:tcPr>
          <w:p w14:paraId="6C733B69" w14:textId="15A0EBC0" w:rsidR="00E03695" w:rsidRPr="006111E0" w:rsidRDefault="00E03695" w:rsidP="00B10E32">
            <w:pPr>
              <w:ind w:left="1560"/>
              <w:rPr>
                <w:b/>
              </w:rPr>
            </w:pPr>
          </w:p>
        </w:tc>
        <w:tc>
          <w:tcPr>
            <w:tcW w:w="690" w:type="dxa"/>
            <w:shd w:val="clear" w:color="auto" w:fill="auto"/>
            <w:vAlign w:val="center"/>
          </w:tcPr>
          <w:p w14:paraId="1BBB141F" w14:textId="07A84E11" w:rsidR="00E03695" w:rsidRPr="006111E0" w:rsidRDefault="009B28EC" w:rsidP="00B10E32">
            <w:pPr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24A5519" wp14:editId="27AEBED1">
                      <wp:simplePos x="0" y="0"/>
                      <wp:positionH relativeFrom="column">
                        <wp:posOffset>-27940</wp:posOffset>
                      </wp:positionH>
                      <wp:positionV relativeFrom="paragraph">
                        <wp:posOffset>-3175</wp:posOffset>
                      </wp:positionV>
                      <wp:extent cx="131445" cy="209550"/>
                      <wp:effectExtent l="0" t="0" r="20955" b="19050"/>
                      <wp:wrapNone/>
                      <wp:docPr id="6" name="Прямоугольник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" cy="209550"/>
                              </a:xfrm>
                              <a:prstGeom prst="rect">
                                <a:avLst/>
                              </a:prstGeom>
                              <a:pattFill prst="pct30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F4131A6" id="Прямоугольник 6" o:spid="_x0000_s1026" style="position:absolute;margin-left:-2.2pt;margin-top:-.25pt;width:10.35pt;height:16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" fillcolor="black [3213]" strokecolor="black [3213]" strokeweight=".25pt">
                      <v:fill r:id="rId29" o:title="" color2="white [3212]" type="pattern"/>
                    </v:rect>
                  </w:pict>
                </mc:Fallback>
              </mc:AlternateContent>
            </w:r>
            <w:r w:rsidR="00E03695">
              <w:rPr>
                <w:b/>
                <w:lang w:val="en-US"/>
              </w:rPr>
              <w:t xml:space="preserve">   </w:t>
            </w:r>
          </w:p>
        </w:tc>
        <w:tc>
          <w:tcPr>
            <w:tcW w:w="713" w:type="dxa"/>
            <w:shd w:val="clear" w:color="auto" w:fill="auto"/>
            <w:vAlign w:val="center"/>
          </w:tcPr>
          <w:p w14:paraId="72FFAF2B" w14:textId="77777777" w:rsidR="00E03695" w:rsidRPr="006111E0" w:rsidRDefault="00E03695" w:rsidP="00B10E32">
            <w:pPr>
              <w:rPr>
                <w:b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55EFF084" w14:textId="77777777" w:rsidR="00E03695" w:rsidRPr="006111E0" w:rsidRDefault="00E03695" w:rsidP="00B10E32">
            <w:pPr>
              <w:rPr>
                <w:b/>
              </w:rPr>
            </w:pPr>
          </w:p>
        </w:tc>
        <w:tc>
          <w:tcPr>
            <w:tcW w:w="570" w:type="dxa"/>
            <w:shd w:val="clear" w:color="auto" w:fill="auto"/>
            <w:vAlign w:val="center"/>
          </w:tcPr>
          <w:p w14:paraId="70EAE75E" w14:textId="77777777" w:rsidR="00E03695" w:rsidRPr="006111E0" w:rsidRDefault="00E03695" w:rsidP="00B10E32">
            <w:pPr>
              <w:rPr>
                <w:b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7EBB052B" w14:textId="77777777" w:rsidR="00E03695" w:rsidRPr="006111E0" w:rsidRDefault="00E03695" w:rsidP="00B10E32">
            <w:pPr>
              <w:rPr>
                <w:b/>
              </w:rPr>
            </w:pPr>
          </w:p>
        </w:tc>
        <w:tc>
          <w:tcPr>
            <w:tcW w:w="713" w:type="dxa"/>
            <w:gridSpan w:val="3"/>
            <w:shd w:val="clear" w:color="auto" w:fill="auto"/>
            <w:vAlign w:val="center"/>
          </w:tcPr>
          <w:p w14:paraId="67C244EB" w14:textId="77777777" w:rsidR="00E03695" w:rsidRPr="006111E0" w:rsidRDefault="00E03695" w:rsidP="00B10E32">
            <w:pPr>
              <w:rPr>
                <w:b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14:paraId="22DAE6C8" w14:textId="77777777" w:rsidR="00E03695" w:rsidRPr="006111E0" w:rsidRDefault="00E03695" w:rsidP="00B10E32">
            <w:pPr>
              <w:rPr>
                <w:b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42D4405A" w14:textId="77777777" w:rsidR="00E03695" w:rsidRPr="006111E0" w:rsidRDefault="00E03695" w:rsidP="00B10E32">
            <w:pPr>
              <w:rPr>
                <w:b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63B5914A" w14:textId="77777777" w:rsidR="00E03695" w:rsidRPr="006111E0" w:rsidRDefault="00E03695" w:rsidP="00B10E32">
            <w:pPr>
              <w:rPr>
                <w:b/>
              </w:rPr>
            </w:pPr>
          </w:p>
        </w:tc>
      </w:tr>
      <w:tr w:rsidR="00C9379E" w:rsidRPr="006111E0" w14:paraId="478FD44F" w14:textId="77777777" w:rsidTr="001A5534">
        <w:trPr>
          <w:trHeight w:val="505"/>
        </w:trPr>
        <w:tc>
          <w:tcPr>
            <w:tcW w:w="694" w:type="dxa"/>
            <w:shd w:val="clear" w:color="auto" w:fill="auto"/>
            <w:vAlign w:val="center"/>
          </w:tcPr>
          <w:p w14:paraId="0580EF19" w14:textId="77777777" w:rsidR="00C9379E" w:rsidRPr="006111E0" w:rsidRDefault="00C9379E" w:rsidP="00B10E32">
            <w:pPr>
              <w:spacing w:line="360" w:lineRule="auto"/>
              <w:jc w:val="center"/>
            </w:pPr>
            <w:r w:rsidRPr="006111E0">
              <w:t>7</w:t>
            </w:r>
          </w:p>
        </w:tc>
        <w:tc>
          <w:tcPr>
            <w:tcW w:w="3531" w:type="dxa"/>
            <w:shd w:val="clear" w:color="auto" w:fill="auto"/>
            <w:vAlign w:val="center"/>
          </w:tcPr>
          <w:p w14:paraId="3E614615" w14:textId="77777777" w:rsidR="00C9379E" w:rsidRPr="00FB3DF1" w:rsidRDefault="00C9379E" w:rsidP="00C8549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FB3DF1">
              <w:t>Разработка структурной схемы, блок-схемы системы</w:t>
            </w:r>
          </w:p>
        </w:tc>
        <w:tc>
          <w:tcPr>
            <w:tcW w:w="596" w:type="dxa"/>
            <w:shd w:val="clear" w:color="auto" w:fill="auto"/>
            <w:vAlign w:val="center"/>
          </w:tcPr>
          <w:p w14:paraId="34CA6FB7" w14:textId="77058274" w:rsidR="00C9379E" w:rsidRPr="009A2871" w:rsidRDefault="00C9379E" w:rsidP="00B10E32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679" w:type="dxa"/>
            <w:shd w:val="clear" w:color="auto" w:fill="auto"/>
            <w:vAlign w:val="center"/>
          </w:tcPr>
          <w:p w14:paraId="552CA263" w14:textId="77777777" w:rsidR="00C9379E" w:rsidRPr="00164641" w:rsidRDefault="00C9379E" w:rsidP="00B10E32">
            <w:pPr>
              <w:jc w:val="center"/>
              <w:rPr>
                <w:color w:val="000000"/>
              </w:rPr>
            </w:pPr>
            <w:r w:rsidRPr="00164641">
              <w:t>С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2C5E80D0" w14:textId="77777777" w:rsidR="00C9379E" w:rsidRPr="006111E0" w:rsidRDefault="00C9379E" w:rsidP="00B10E32">
            <w:pPr>
              <w:jc w:val="center"/>
              <w:rPr>
                <w:b/>
              </w:rPr>
            </w:pPr>
          </w:p>
        </w:tc>
        <w:tc>
          <w:tcPr>
            <w:tcW w:w="711" w:type="dxa"/>
            <w:gridSpan w:val="2"/>
            <w:shd w:val="clear" w:color="auto" w:fill="auto"/>
            <w:vAlign w:val="center"/>
          </w:tcPr>
          <w:p w14:paraId="40808507" w14:textId="77777777" w:rsidR="00C9379E" w:rsidRPr="006111E0" w:rsidRDefault="00C9379E" w:rsidP="00B10E32">
            <w:pPr>
              <w:jc w:val="center"/>
              <w:rPr>
                <w:b/>
              </w:rPr>
            </w:pPr>
          </w:p>
        </w:tc>
        <w:tc>
          <w:tcPr>
            <w:tcW w:w="768" w:type="dxa"/>
            <w:gridSpan w:val="2"/>
            <w:shd w:val="clear" w:color="auto" w:fill="auto"/>
            <w:vAlign w:val="center"/>
          </w:tcPr>
          <w:p w14:paraId="1D7C32BD" w14:textId="6A898523" w:rsidR="00C9379E" w:rsidRPr="006111E0" w:rsidRDefault="00C9379E" w:rsidP="00B10E32">
            <w:pPr>
              <w:jc w:val="center"/>
              <w:rPr>
                <w:b/>
              </w:rPr>
            </w:pPr>
          </w:p>
        </w:tc>
        <w:tc>
          <w:tcPr>
            <w:tcW w:w="1403" w:type="dxa"/>
            <w:gridSpan w:val="2"/>
            <w:shd w:val="clear" w:color="auto" w:fill="auto"/>
            <w:vAlign w:val="center"/>
          </w:tcPr>
          <w:p w14:paraId="662973F1" w14:textId="136FA4D8" w:rsidR="00C9379E" w:rsidRPr="006111E0" w:rsidRDefault="00C9379E" w:rsidP="00B10E32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3D13B2D5" wp14:editId="27FE2C8A">
                      <wp:simplePos x="0" y="0"/>
                      <wp:positionH relativeFrom="column">
                        <wp:posOffset>100330</wp:posOffset>
                      </wp:positionH>
                      <wp:positionV relativeFrom="paragraph">
                        <wp:posOffset>-2540</wp:posOffset>
                      </wp:positionV>
                      <wp:extent cx="407670" cy="325755"/>
                      <wp:effectExtent l="0" t="0" r="11430" b="17145"/>
                      <wp:wrapNone/>
                      <wp:docPr id="10" name="Прямоугольник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7670" cy="325755"/>
                              </a:xfrm>
                              <a:prstGeom prst="rect">
                                <a:avLst/>
                              </a:prstGeom>
                              <a:pattFill prst="pct30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52C5067" id="Прямоугольник 10" o:spid="_x0000_s1026" style="position:absolute;margin-left:7.9pt;margin-top:-.2pt;width:32.1pt;height:25.6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" fillcolor="black [3213]" strokecolor="black [3213]" strokeweight=".25pt">
                      <v:fill r:id="rId29" o:title="" color2="white [3212]" type="pattern"/>
                    </v:rect>
                  </w:pict>
                </mc:Fallback>
              </mc:AlternateContent>
            </w:r>
          </w:p>
        </w:tc>
        <w:tc>
          <w:tcPr>
            <w:tcW w:w="855" w:type="dxa"/>
            <w:shd w:val="clear" w:color="auto" w:fill="auto"/>
            <w:vAlign w:val="center"/>
          </w:tcPr>
          <w:p w14:paraId="5F51CAD4" w14:textId="77777777" w:rsidR="00C9379E" w:rsidRPr="006111E0" w:rsidRDefault="00C9379E" w:rsidP="00B10E32">
            <w:pPr>
              <w:jc w:val="center"/>
              <w:rPr>
                <w:b/>
              </w:rPr>
            </w:pPr>
          </w:p>
        </w:tc>
        <w:tc>
          <w:tcPr>
            <w:tcW w:w="570" w:type="dxa"/>
            <w:shd w:val="clear" w:color="auto" w:fill="auto"/>
            <w:vAlign w:val="center"/>
          </w:tcPr>
          <w:p w14:paraId="5FDEFE88" w14:textId="77777777" w:rsidR="00C9379E" w:rsidRPr="006111E0" w:rsidRDefault="00C9379E" w:rsidP="00B10E32">
            <w:pPr>
              <w:jc w:val="center"/>
              <w:rPr>
                <w:b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08D7873E" w14:textId="77777777" w:rsidR="00C9379E" w:rsidRPr="006111E0" w:rsidRDefault="00C9379E" w:rsidP="00B10E32">
            <w:pPr>
              <w:jc w:val="center"/>
              <w:rPr>
                <w:b/>
              </w:rPr>
            </w:pPr>
          </w:p>
        </w:tc>
        <w:tc>
          <w:tcPr>
            <w:tcW w:w="713" w:type="dxa"/>
            <w:gridSpan w:val="3"/>
            <w:shd w:val="clear" w:color="auto" w:fill="auto"/>
            <w:vAlign w:val="center"/>
          </w:tcPr>
          <w:p w14:paraId="4F6C1536" w14:textId="77777777" w:rsidR="00C9379E" w:rsidRPr="006111E0" w:rsidRDefault="00C9379E" w:rsidP="00B10E32">
            <w:pPr>
              <w:jc w:val="center"/>
              <w:rPr>
                <w:b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14:paraId="0076A199" w14:textId="77777777" w:rsidR="00C9379E" w:rsidRPr="006111E0" w:rsidRDefault="00C9379E" w:rsidP="00B10E32">
            <w:pPr>
              <w:jc w:val="center"/>
              <w:rPr>
                <w:b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62220A0D" w14:textId="77777777" w:rsidR="00C9379E" w:rsidRPr="006111E0" w:rsidRDefault="00C9379E" w:rsidP="00B10E32">
            <w:pPr>
              <w:jc w:val="center"/>
              <w:rPr>
                <w:b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4EE879A7" w14:textId="77777777" w:rsidR="00C9379E" w:rsidRPr="006111E0" w:rsidRDefault="00C9379E" w:rsidP="00B10E32">
            <w:pPr>
              <w:jc w:val="center"/>
              <w:rPr>
                <w:b/>
              </w:rPr>
            </w:pPr>
          </w:p>
        </w:tc>
      </w:tr>
      <w:tr w:rsidR="004959AA" w:rsidRPr="006111E0" w14:paraId="7AF543BF" w14:textId="77777777" w:rsidTr="001A5534">
        <w:trPr>
          <w:trHeight w:val="470"/>
        </w:trPr>
        <w:tc>
          <w:tcPr>
            <w:tcW w:w="694" w:type="dxa"/>
            <w:shd w:val="clear" w:color="auto" w:fill="auto"/>
            <w:vAlign w:val="center"/>
          </w:tcPr>
          <w:p w14:paraId="73D0AFF7" w14:textId="77777777" w:rsidR="004959AA" w:rsidRPr="006111E0" w:rsidRDefault="004959AA" w:rsidP="00B10E32">
            <w:pPr>
              <w:jc w:val="center"/>
            </w:pPr>
            <w:r w:rsidRPr="006111E0">
              <w:t>8</w:t>
            </w:r>
          </w:p>
        </w:tc>
        <w:tc>
          <w:tcPr>
            <w:tcW w:w="3531" w:type="dxa"/>
            <w:shd w:val="clear" w:color="auto" w:fill="auto"/>
            <w:vAlign w:val="center"/>
          </w:tcPr>
          <w:p w14:paraId="27FB8BB2" w14:textId="77777777" w:rsidR="004959AA" w:rsidRPr="00FB3DF1" w:rsidRDefault="004959AA" w:rsidP="00C8549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FB3DF1">
              <w:t>Настройка программного обеспечения и оборудования</w:t>
            </w:r>
          </w:p>
        </w:tc>
        <w:tc>
          <w:tcPr>
            <w:tcW w:w="596" w:type="dxa"/>
            <w:shd w:val="clear" w:color="auto" w:fill="auto"/>
            <w:vAlign w:val="center"/>
          </w:tcPr>
          <w:p w14:paraId="782AF3F7" w14:textId="7A5009E3" w:rsidR="004959AA" w:rsidRPr="009A2871" w:rsidRDefault="004959AA" w:rsidP="00B10E3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679" w:type="dxa"/>
            <w:shd w:val="clear" w:color="auto" w:fill="auto"/>
            <w:vAlign w:val="center"/>
          </w:tcPr>
          <w:p w14:paraId="22DE55CD" w14:textId="77777777" w:rsidR="004959AA" w:rsidRPr="00164641" w:rsidRDefault="004959AA" w:rsidP="00B10E32">
            <w:pPr>
              <w:jc w:val="center"/>
              <w:rPr>
                <w:color w:val="000000"/>
              </w:rPr>
            </w:pPr>
            <w:r w:rsidRPr="00164641">
              <w:t>С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468E51BE" w14:textId="77777777" w:rsidR="004959AA" w:rsidRPr="006111E0" w:rsidRDefault="004959AA" w:rsidP="00B10E32">
            <w:pPr>
              <w:jc w:val="center"/>
              <w:rPr>
                <w:b/>
              </w:rPr>
            </w:pPr>
          </w:p>
        </w:tc>
        <w:tc>
          <w:tcPr>
            <w:tcW w:w="711" w:type="dxa"/>
            <w:gridSpan w:val="2"/>
            <w:shd w:val="clear" w:color="auto" w:fill="auto"/>
            <w:vAlign w:val="center"/>
          </w:tcPr>
          <w:p w14:paraId="5CE2CFAC" w14:textId="77777777" w:rsidR="004959AA" w:rsidRPr="006111E0" w:rsidRDefault="004959AA" w:rsidP="00B10E32">
            <w:pPr>
              <w:jc w:val="center"/>
              <w:rPr>
                <w:b/>
              </w:rPr>
            </w:pPr>
          </w:p>
        </w:tc>
        <w:tc>
          <w:tcPr>
            <w:tcW w:w="768" w:type="dxa"/>
            <w:gridSpan w:val="2"/>
            <w:shd w:val="clear" w:color="auto" w:fill="auto"/>
            <w:vAlign w:val="center"/>
          </w:tcPr>
          <w:p w14:paraId="0445D7AC" w14:textId="77777777" w:rsidR="004959AA" w:rsidRPr="006111E0" w:rsidRDefault="004959AA" w:rsidP="00B10E32">
            <w:pPr>
              <w:jc w:val="center"/>
              <w:rPr>
                <w:b/>
              </w:rPr>
            </w:pPr>
          </w:p>
        </w:tc>
        <w:tc>
          <w:tcPr>
            <w:tcW w:w="690" w:type="dxa"/>
            <w:shd w:val="clear" w:color="auto" w:fill="auto"/>
            <w:vAlign w:val="center"/>
          </w:tcPr>
          <w:p w14:paraId="066FA154" w14:textId="77777777" w:rsidR="004959AA" w:rsidRPr="006111E0" w:rsidRDefault="004959AA" w:rsidP="00B10E32">
            <w:pPr>
              <w:jc w:val="center"/>
              <w:rPr>
                <w:b/>
              </w:rPr>
            </w:pPr>
          </w:p>
        </w:tc>
        <w:tc>
          <w:tcPr>
            <w:tcW w:w="1568" w:type="dxa"/>
            <w:gridSpan w:val="2"/>
            <w:shd w:val="clear" w:color="auto" w:fill="auto"/>
            <w:vAlign w:val="center"/>
          </w:tcPr>
          <w:p w14:paraId="11AD05DD" w14:textId="1EB51707" w:rsidR="004959AA" w:rsidRPr="006111E0" w:rsidRDefault="004959AA" w:rsidP="00B10E32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2441303A" wp14:editId="5112963D">
                      <wp:simplePos x="0" y="0"/>
                      <wp:positionH relativeFrom="column">
                        <wp:posOffset>76200</wp:posOffset>
                      </wp:positionH>
                      <wp:positionV relativeFrom="paragraph">
                        <wp:posOffset>-2540</wp:posOffset>
                      </wp:positionV>
                      <wp:extent cx="798830" cy="300990"/>
                      <wp:effectExtent l="0" t="0" r="20320" b="22860"/>
                      <wp:wrapNone/>
                      <wp:docPr id="1" name="Прямоугольник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98830" cy="300990"/>
                              </a:xfrm>
                              <a:prstGeom prst="rect">
                                <a:avLst/>
                              </a:prstGeom>
                              <a:pattFill prst="pct30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62FDB54" id="Прямоугольник 1" o:spid="_x0000_s1026" style="position:absolute;margin-left:6pt;margin-top:-.2pt;width:62.9pt;height:23.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" fillcolor="black [3213]" strokecolor="black [3213]" strokeweight=".25pt">
                      <v:fill r:id="rId29" o:title="" color2="white [3212]" type="pattern"/>
                    </v:rect>
                  </w:pict>
                </mc:Fallback>
              </mc:AlternateContent>
            </w:r>
          </w:p>
        </w:tc>
        <w:tc>
          <w:tcPr>
            <w:tcW w:w="570" w:type="dxa"/>
            <w:shd w:val="clear" w:color="auto" w:fill="auto"/>
            <w:vAlign w:val="center"/>
          </w:tcPr>
          <w:p w14:paraId="35C6B56B" w14:textId="77777777" w:rsidR="004959AA" w:rsidRPr="006111E0" w:rsidRDefault="004959AA" w:rsidP="00B10E32">
            <w:pPr>
              <w:jc w:val="center"/>
              <w:rPr>
                <w:b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232AA450" w14:textId="77777777" w:rsidR="004959AA" w:rsidRPr="006111E0" w:rsidRDefault="004959AA" w:rsidP="00B10E32">
            <w:pPr>
              <w:jc w:val="center"/>
              <w:rPr>
                <w:b/>
              </w:rPr>
            </w:pPr>
          </w:p>
        </w:tc>
        <w:tc>
          <w:tcPr>
            <w:tcW w:w="713" w:type="dxa"/>
            <w:gridSpan w:val="3"/>
            <w:shd w:val="clear" w:color="auto" w:fill="auto"/>
            <w:vAlign w:val="center"/>
          </w:tcPr>
          <w:p w14:paraId="35EE4DC1" w14:textId="77777777" w:rsidR="004959AA" w:rsidRPr="006111E0" w:rsidRDefault="004959AA" w:rsidP="00B10E32">
            <w:pPr>
              <w:jc w:val="center"/>
              <w:rPr>
                <w:b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14:paraId="1229C3E7" w14:textId="77777777" w:rsidR="004959AA" w:rsidRPr="006111E0" w:rsidRDefault="004959AA" w:rsidP="00B10E32">
            <w:pPr>
              <w:jc w:val="center"/>
              <w:rPr>
                <w:b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674D1FC6" w14:textId="77777777" w:rsidR="004959AA" w:rsidRPr="006111E0" w:rsidRDefault="004959AA" w:rsidP="00B10E32">
            <w:pPr>
              <w:jc w:val="center"/>
              <w:rPr>
                <w:b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14C8EB3D" w14:textId="77777777" w:rsidR="004959AA" w:rsidRPr="006111E0" w:rsidRDefault="004959AA" w:rsidP="00B10E32">
            <w:pPr>
              <w:jc w:val="center"/>
              <w:rPr>
                <w:b/>
              </w:rPr>
            </w:pPr>
          </w:p>
        </w:tc>
      </w:tr>
      <w:tr w:rsidR="001A5534" w:rsidRPr="006111E0" w14:paraId="37B836FD" w14:textId="77777777" w:rsidTr="001A5534">
        <w:trPr>
          <w:trHeight w:val="644"/>
        </w:trPr>
        <w:tc>
          <w:tcPr>
            <w:tcW w:w="694" w:type="dxa"/>
            <w:shd w:val="clear" w:color="auto" w:fill="auto"/>
            <w:vAlign w:val="center"/>
          </w:tcPr>
          <w:p w14:paraId="2E34E642" w14:textId="77777777" w:rsidR="001A5534" w:rsidRPr="006111E0" w:rsidRDefault="001A5534" w:rsidP="00B10E32">
            <w:pPr>
              <w:spacing w:line="360" w:lineRule="auto"/>
              <w:jc w:val="center"/>
            </w:pPr>
            <w:r w:rsidRPr="006111E0">
              <w:t>9</w:t>
            </w:r>
          </w:p>
        </w:tc>
        <w:tc>
          <w:tcPr>
            <w:tcW w:w="3531" w:type="dxa"/>
            <w:shd w:val="clear" w:color="auto" w:fill="auto"/>
            <w:vAlign w:val="center"/>
          </w:tcPr>
          <w:p w14:paraId="3E722CCC" w14:textId="77777777" w:rsidR="001A5534" w:rsidRPr="00FB3DF1" w:rsidRDefault="001A5534" w:rsidP="00C8549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FB3DF1">
              <w:t>Проверка правильности оформления технической документации</w:t>
            </w:r>
          </w:p>
        </w:tc>
        <w:tc>
          <w:tcPr>
            <w:tcW w:w="596" w:type="dxa"/>
            <w:shd w:val="clear" w:color="auto" w:fill="auto"/>
            <w:vAlign w:val="center"/>
          </w:tcPr>
          <w:p w14:paraId="3D2D5824" w14:textId="4B941F59" w:rsidR="001A5534" w:rsidRPr="009A2871" w:rsidRDefault="001A5534" w:rsidP="00B10E32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79" w:type="dxa"/>
            <w:shd w:val="clear" w:color="auto" w:fill="auto"/>
            <w:vAlign w:val="center"/>
          </w:tcPr>
          <w:p w14:paraId="0F9B223D" w14:textId="73833F15" w:rsidR="001A5534" w:rsidRPr="00164641" w:rsidRDefault="001A5534" w:rsidP="00B10E32">
            <w:pPr>
              <w:jc w:val="center"/>
              <w:rPr>
                <w:color w:val="000000"/>
              </w:rPr>
            </w:pPr>
            <w:r w:rsidRPr="00164641">
              <w:t>Р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4D7D4ABD" w14:textId="77777777" w:rsidR="001A5534" w:rsidRPr="006111E0" w:rsidRDefault="001A5534" w:rsidP="00B10E32">
            <w:pPr>
              <w:rPr>
                <w:b/>
              </w:rPr>
            </w:pPr>
          </w:p>
        </w:tc>
        <w:tc>
          <w:tcPr>
            <w:tcW w:w="711" w:type="dxa"/>
            <w:gridSpan w:val="2"/>
            <w:shd w:val="clear" w:color="auto" w:fill="auto"/>
            <w:vAlign w:val="center"/>
          </w:tcPr>
          <w:p w14:paraId="4FEFC1AF" w14:textId="77777777" w:rsidR="001A5534" w:rsidRPr="006111E0" w:rsidRDefault="001A5534" w:rsidP="00B10E32">
            <w:pPr>
              <w:ind w:left="3312"/>
              <w:rPr>
                <w:b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2C5B071" wp14:editId="350EC63A">
                      <wp:extent cx="88900" cy="167640"/>
                      <wp:effectExtent l="0" t="0" r="25400" b="22860"/>
                      <wp:docPr id="16" name="Прямоугольник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8900" cy="167640"/>
                              </a:xfrm>
                              <a:prstGeom prst="rect">
                                <a:avLst/>
                              </a:prstGeom>
                              <a:pattFill prst="ltDnDiag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 w="6350">
                                <a:solidFill>
                                  <a:schemeClr val="tx1"/>
                                </a:solidFill>
                                <a:extLst>
                                  <a:ext uri="{C807C97D-BFC1-408E-A445-0C87EB9F89A2}">
                                    <ask:lineSketchStyleProps xmlns:ask="http://schemas.microsoft.com/office/drawing/2018/sketchyshapes">
                                      <ask:type>
                                        <ask:lineSketchNone/>
                                      </ask:type>
                                    </ask:lineSketchStyleProps>
                                  </a:ext>
                                </a:extLst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767B65EC" id="Прямоугольник 16" o:spid="_x0000_s1026" style="width:7pt;height:1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" fillcolor="black [3213]" strokecolor="black [3213]" strokeweight=".5pt">
                      <v:fill r:id="rId27" o:title="" color2="white [3212]" type="pattern"/>
                      <w10:anchorlock/>
                    </v:rect>
                  </w:pict>
                </mc:Fallback>
              </mc:AlternateContent>
            </w:r>
          </w:p>
          <w:p w14:paraId="5AA90090" w14:textId="3BE646D1" w:rsidR="001A5534" w:rsidRPr="006111E0" w:rsidRDefault="001A5534" w:rsidP="00B10E32">
            <w:pPr>
              <w:ind w:left="3312"/>
              <w:rPr>
                <w:b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C379D84" wp14:editId="4CA27F69">
                      <wp:extent cx="88900" cy="167640"/>
                      <wp:effectExtent l="0" t="0" r="25400" b="22860"/>
                      <wp:docPr id="17" name="Прямоугольник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8900" cy="167640"/>
                              </a:xfrm>
                              <a:prstGeom prst="rect">
                                <a:avLst/>
                              </a:prstGeom>
                              <a:pattFill prst="ltVert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33C12883" id="Прямоугольник 17" o:spid="_x0000_s1026" style="width:7pt;height:1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" fillcolor="black [3213]" strokecolor="windowText" strokeweight=".5pt">
                      <v:fill r:id="rId30" o:title="" color2="white [3212]" type="pattern"/>
                      <w10:anchorlock/>
                    </v:rect>
                  </w:pict>
                </mc:Fallback>
              </mc:AlternateContent>
            </w:r>
          </w:p>
        </w:tc>
        <w:tc>
          <w:tcPr>
            <w:tcW w:w="768" w:type="dxa"/>
            <w:gridSpan w:val="2"/>
            <w:shd w:val="clear" w:color="auto" w:fill="auto"/>
            <w:vAlign w:val="center"/>
          </w:tcPr>
          <w:p w14:paraId="20876E3B" w14:textId="77777777" w:rsidR="001A5534" w:rsidRPr="006111E0" w:rsidRDefault="001A5534" w:rsidP="00B10E32">
            <w:pPr>
              <w:ind w:left="3312"/>
              <w:rPr>
                <w:b/>
              </w:rPr>
            </w:pPr>
          </w:p>
        </w:tc>
        <w:tc>
          <w:tcPr>
            <w:tcW w:w="690" w:type="dxa"/>
            <w:shd w:val="clear" w:color="auto" w:fill="auto"/>
            <w:vAlign w:val="center"/>
          </w:tcPr>
          <w:p w14:paraId="069C7FB7" w14:textId="77777777" w:rsidR="001A5534" w:rsidRPr="006111E0" w:rsidRDefault="001A5534" w:rsidP="00B10E32">
            <w:pPr>
              <w:ind w:left="3312"/>
              <w:rPr>
                <w:b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3CDC3E63" w14:textId="77777777" w:rsidR="001A5534" w:rsidRPr="006111E0" w:rsidRDefault="001A5534" w:rsidP="00B10E32">
            <w:pPr>
              <w:ind w:left="3312"/>
              <w:rPr>
                <w:b/>
              </w:rPr>
            </w:pPr>
          </w:p>
        </w:tc>
        <w:tc>
          <w:tcPr>
            <w:tcW w:w="1425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337C4E8" w14:textId="6B011C34" w:rsidR="001A5534" w:rsidRPr="006111E0" w:rsidRDefault="001A5534" w:rsidP="00B10E32">
            <w:pPr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49EF19BA" wp14:editId="1D55123E">
                      <wp:simplePos x="0" y="0"/>
                      <wp:positionH relativeFrom="column">
                        <wp:posOffset>421640</wp:posOffset>
                      </wp:positionH>
                      <wp:positionV relativeFrom="paragraph">
                        <wp:posOffset>-2540</wp:posOffset>
                      </wp:positionV>
                      <wp:extent cx="104775" cy="411480"/>
                      <wp:effectExtent l="0" t="0" r="28575" b="26670"/>
                      <wp:wrapNone/>
                      <wp:docPr id="5" name="Прямоугольник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4775" cy="411480"/>
                              </a:xfrm>
                              <a:prstGeom prst="rect">
                                <a:avLst/>
                              </a:prstGeom>
                              <a:pattFill prst="ltDnDiag">
                                <a:fgClr>
                                  <a:sysClr val="windowText" lastClr="000000"/>
                                </a:fgClr>
                                <a:bgClr>
                                  <a:schemeClr val="bg1"/>
                                </a:bgClr>
                              </a:patt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00E891E" id="Прямоугольник 5" o:spid="_x0000_s1026" style="position:absolute;margin-left:33.2pt;margin-top:-.2pt;width:8.25pt;height:32.4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" fillcolor="windowText" strokecolor="black [3213]" strokeweight=".25pt">
                      <v:fill r:id="rId27" o:title="" color2="white [3212]" type="pattern"/>
                    </v:rect>
                  </w:pict>
                </mc:Fallback>
              </mc:AlternateContent>
            </w:r>
          </w:p>
        </w:tc>
        <w:tc>
          <w:tcPr>
            <w:tcW w:w="71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D89D603" w14:textId="77777777" w:rsidR="001A5534" w:rsidRPr="006111E0" w:rsidRDefault="001A5534" w:rsidP="00B10E32">
            <w:pPr>
              <w:rPr>
                <w:b/>
              </w:rPr>
            </w:pPr>
          </w:p>
        </w:tc>
        <w:tc>
          <w:tcPr>
            <w:tcW w:w="713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BE43A36" w14:textId="77777777" w:rsidR="001A5534" w:rsidRPr="006111E0" w:rsidRDefault="001A5534" w:rsidP="00B10E32">
            <w:pPr>
              <w:rPr>
                <w:b/>
              </w:rPr>
            </w:pPr>
          </w:p>
        </w:tc>
        <w:tc>
          <w:tcPr>
            <w:tcW w:w="7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D99ECAD" w14:textId="77777777" w:rsidR="001A5534" w:rsidRPr="006111E0" w:rsidRDefault="001A5534" w:rsidP="00B10E32">
            <w:pPr>
              <w:rPr>
                <w:b/>
              </w:rPr>
            </w:pPr>
          </w:p>
        </w:tc>
        <w:tc>
          <w:tcPr>
            <w:tcW w:w="72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519987E" w14:textId="77777777" w:rsidR="001A5534" w:rsidRPr="006111E0" w:rsidRDefault="001A5534" w:rsidP="00B10E32">
            <w:pPr>
              <w:rPr>
                <w:b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1FBE621" w14:textId="77777777" w:rsidR="001A5534" w:rsidRPr="006111E0" w:rsidRDefault="001A5534" w:rsidP="00B10E32">
            <w:pPr>
              <w:rPr>
                <w:b/>
              </w:rPr>
            </w:pPr>
          </w:p>
        </w:tc>
      </w:tr>
      <w:tr w:rsidR="001A5534" w:rsidRPr="006111E0" w14:paraId="7A71C0AC" w14:textId="77777777" w:rsidTr="001A5534">
        <w:trPr>
          <w:trHeight w:val="443"/>
        </w:trPr>
        <w:tc>
          <w:tcPr>
            <w:tcW w:w="694" w:type="dxa"/>
            <w:shd w:val="clear" w:color="auto" w:fill="auto"/>
            <w:vAlign w:val="center"/>
          </w:tcPr>
          <w:p w14:paraId="786D421E" w14:textId="77777777" w:rsidR="001A5534" w:rsidRPr="006111E0" w:rsidRDefault="001A5534" w:rsidP="00B10E32">
            <w:pPr>
              <w:spacing w:line="360" w:lineRule="auto"/>
              <w:jc w:val="center"/>
            </w:pPr>
            <w:r w:rsidRPr="006111E0">
              <w:t>10</w:t>
            </w:r>
          </w:p>
        </w:tc>
        <w:tc>
          <w:tcPr>
            <w:tcW w:w="3531" w:type="dxa"/>
            <w:shd w:val="clear" w:color="auto" w:fill="auto"/>
            <w:vAlign w:val="center"/>
          </w:tcPr>
          <w:p w14:paraId="128E6D31" w14:textId="24B64CC7" w:rsidR="001A5534" w:rsidRPr="00FB3DF1" w:rsidRDefault="001A5534" w:rsidP="00C8549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FB3DF1">
              <w:t>Разработка программной части системы</w:t>
            </w:r>
          </w:p>
        </w:tc>
        <w:tc>
          <w:tcPr>
            <w:tcW w:w="596" w:type="dxa"/>
            <w:shd w:val="clear" w:color="auto" w:fill="auto"/>
            <w:vAlign w:val="center"/>
          </w:tcPr>
          <w:p w14:paraId="7CFFA0AD" w14:textId="2B45DB49" w:rsidR="001A5534" w:rsidRPr="004C1FF2" w:rsidRDefault="001A5534" w:rsidP="00B10E32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2</w:t>
            </w:r>
            <w:r w:rsidR="004C1FF2">
              <w:rPr>
                <w:sz w:val="24"/>
                <w:szCs w:val="24"/>
              </w:rPr>
              <w:t>6</w:t>
            </w:r>
          </w:p>
        </w:tc>
        <w:tc>
          <w:tcPr>
            <w:tcW w:w="679" w:type="dxa"/>
            <w:shd w:val="clear" w:color="auto" w:fill="auto"/>
            <w:vAlign w:val="center"/>
          </w:tcPr>
          <w:p w14:paraId="75C40FAB" w14:textId="77777777" w:rsidR="001A5534" w:rsidRPr="00164641" w:rsidRDefault="001A5534" w:rsidP="00B10E32">
            <w:pPr>
              <w:jc w:val="center"/>
              <w:rPr>
                <w:color w:val="000000"/>
              </w:rPr>
            </w:pPr>
            <w:r w:rsidRPr="00164641">
              <w:t>С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7D9A1904" w14:textId="77777777" w:rsidR="001A5534" w:rsidRPr="006111E0" w:rsidRDefault="001A5534" w:rsidP="00B10E32">
            <w:pPr>
              <w:jc w:val="center"/>
              <w:rPr>
                <w:b/>
              </w:rPr>
            </w:pPr>
          </w:p>
        </w:tc>
        <w:tc>
          <w:tcPr>
            <w:tcW w:w="711" w:type="dxa"/>
            <w:gridSpan w:val="2"/>
            <w:shd w:val="clear" w:color="auto" w:fill="auto"/>
            <w:vAlign w:val="center"/>
          </w:tcPr>
          <w:p w14:paraId="1BBE9F13" w14:textId="77777777" w:rsidR="001A5534" w:rsidRPr="006111E0" w:rsidRDefault="001A5534" w:rsidP="00B10E32">
            <w:pPr>
              <w:jc w:val="center"/>
              <w:rPr>
                <w:b/>
              </w:rPr>
            </w:pPr>
          </w:p>
        </w:tc>
        <w:tc>
          <w:tcPr>
            <w:tcW w:w="768" w:type="dxa"/>
            <w:gridSpan w:val="2"/>
            <w:shd w:val="clear" w:color="auto" w:fill="auto"/>
            <w:vAlign w:val="center"/>
          </w:tcPr>
          <w:p w14:paraId="7AE94FAD" w14:textId="77777777" w:rsidR="001A5534" w:rsidRPr="006111E0" w:rsidRDefault="001A5534" w:rsidP="00B10E32">
            <w:pPr>
              <w:jc w:val="center"/>
              <w:rPr>
                <w:b/>
              </w:rPr>
            </w:pPr>
          </w:p>
        </w:tc>
        <w:tc>
          <w:tcPr>
            <w:tcW w:w="690" w:type="dxa"/>
            <w:shd w:val="clear" w:color="auto" w:fill="auto"/>
            <w:vAlign w:val="center"/>
          </w:tcPr>
          <w:p w14:paraId="63A28D64" w14:textId="77777777" w:rsidR="001A5534" w:rsidRPr="006111E0" w:rsidRDefault="001A5534" w:rsidP="00B10E32">
            <w:pPr>
              <w:jc w:val="center"/>
              <w:rPr>
                <w:b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6E1724BE" w14:textId="77777777" w:rsidR="001A5534" w:rsidRPr="006111E0" w:rsidRDefault="001A5534" w:rsidP="00B10E32">
            <w:pPr>
              <w:jc w:val="center"/>
              <w:rPr>
                <w:b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6A7E9B81" w14:textId="77777777" w:rsidR="001A5534" w:rsidRPr="006111E0" w:rsidRDefault="001A5534" w:rsidP="00B10E32">
            <w:pPr>
              <w:jc w:val="center"/>
              <w:rPr>
                <w:b/>
              </w:rPr>
            </w:pPr>
          </w:p>
        </w:tc>
        <w:tc>
          <w:tcPr>
            <w:tcW w:w="2714" w:type="dxa"/>
            <w:gridSpan w:val="6"/>
            <w:shd w:val="clear" w:color="auto" w:fill="auto"/>
            <w:vAlign w:val="center"/>
          </w:tcPr>
          <w:p w14:paraId="1CA11BDC" w14:textId="5C60BC51" w:rsidR="001A5534" w:rsidRPr="006111E0" w:rsidRDefault="001A5534" w:rsidP="00B10E32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06254AB1" wp14:editId="562C8368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-7620</wp:posOffset>
                      </wp:positionV>
                      <wp:extent cx="1254760" cy="300355"/>
                      <wp:effectExtent l="0" t="0" r="21590" b="23495"/>
                      <wp:wrapNone/>
                      <wp:docPr id="11" name="Прямоугольник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54760" cy="300355"/>
                              </a:xfrm>
                              <a:prstGeom prst="rect">
                                <a:avLst/>
                              </a:prstGeom>
                              <a:pattFill prst="pct30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0A5CCC8" id="Прямоугольник 11" o:spid="_x0000_s1026" style="position:absolute;margin-left:-.75pt;margin-top:-.6pt;width:98.8pt;height:23.6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" fillcolor="black [3213]" strokecolor="black [3213]" strokeweight=".25pt">
                      <v:fill r:id="rId29" o:title="" color2="white [3212]" type="pattern"/>
                    </v:rect>
                  </w:pict>
                </mc:Fallback>
              </mc:AlternateContent>
            </w:r>
          </w:p>
        </w:tc>
        <w:tc>
          <w:tcPr>
            <w:tcW w:w="722" w:type="dxa"/>
            <w:shd w:val="clear" w:color="auto" w:fill="auto"/>
            <w:vAlign w:val="center"/>
          </w:tcPr>
          <w:p w14:paraId="6BB67945" w14:textId="77777777" w:rsidR="001A5534" w:rsidRPr="006111E0" w:rsidRDefault="001A5534" w:rsidP="00B10E32">
            <w:pPr>
              <w:jc w:val="center"/>
              <w:rPr>
                <w:b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52574EAA" w14:textId="77777777" w:rsidR="001A5534" w:rsidRPr="006111E0" w:rsidRDefault="001A5534" w:rsidP="00B10E32">
            <w:pPr>
              <w:jc w:val="center"/>
              <w:rPr>
                <w:b/>
              </w:rPr>
            </w:pPr>
          </w:p>
        </w:tc>
      </w:tr>
      <w:tr w:rsidR="001A5534" w:rsidRPr="006111E0" w14:paraId="708CCEFB" w14:textId="77777777" w:rsidTr="00410BD1">
        <w:trPr>
          <w:trHeight w:val="920"/>
        </w:trPr>
        <w:tc>
          <w:tcPr>
            <w:tcW w:w="694" w:type="dxa"/>
            <w:shd w:val="clear" w:color="auto" w:fill="auto"/>
            <w:vAlign w:val="center"/>
          </w:tcPr>
          <w:p w14:paraId="78F97C6B" w14:textId="77777777" w:rsidR="001A5534" w:rsidRPr="006111E0" w:rsidRDefault="001A5534" w:rsidP="00B10E32">
            <w:pPr>
              <w:jc w:val="center"/>
            </w:pPr>
            <w:r w:rsidRPr="006111E0">
              <w:t>11</w:t>
            </w:r>
          </w:p>
        </w:tc>
        <w:tc>
          <w:tcPr>
            <w:tcW w:w="3531" w:type="dxa"/>
            <w:shd w:val="clear" w:color="auto" w:fill="auto"/>
            <w:vAlign w:val="center"/>
          </w:tcPr>
          <w:p w14:paraId="1627117B" w14:textId="77777777" w:rsidR="001A5534" w:rsidRPr="00FB3DF1" w:rsidRDefault="001A5534" w:rsidP="00C8549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FB3DF1">
              <w:t>Проведение экспериментальных исследований на предмет работоспособности разработанного алгоритма</w:t>
            </w:r>
          </w:p>
        </w:tc>
        <w:tc>
          <w:tcPr>
            <w:tcW w:w="596" w:type="dxa"/>
            <w:shd w:val="clear" w:color="auto" w:fill="auto"/>
            <w:vAlign w:val="center"/>
          </w:tcPr>
          <w:p w14:paraId="73D651DB" w14:textId="4A8CBD16" w:rsidR="001A5534" w:rsidRPr="009A2871" w:rsidRDefault="001A5534" w:rsidP="00B10E3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679" w:type="dxa"/>
            <w:shd w:val="clear" w:color="auto" w:fill="auto"/>
            <w:vAlign w:val="center"/>
          </w:tcPr>
          <w:p w14:paraId="000F24EA" w14:textId="54A78B7D" w:rsidR="001A5534" w:rsidRPr="00164641" w:rsidRDefault="001A5534" w:rsidP="00B10E32">
            <w:pPr>
              <w:jc w:val="center"/>
              <w:rPr>
                <w:color w:val="000000"/>
              </w:rPr>
            </w:pPr>
            <w:r w:rsidRPr="00164641">
              <w:t>С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6007DD47" w14:textId="77777777" w:rsidR="001A5534" w:rsidRPr="006111E0" w:rsidRDefault="001A5534" w:rsidP="00B10E32">
            <w:pPr>
              <w:jc w:val="center"/>
              <w:rPr>
                <w:b/>
              </w:rPr>
            </w:pPr>
          </w:p>
        </w:tc>
        <w:tc>
          <w:tcPr>
            <w:tcW w:w="711" w:type="dxa"/>
            <w:gridSpan w:val="2"/>
            <w:shd w:val="clear" w:color="auto" w:fill="auto"/>
            <w:vAlign w:val="center"/>
          </w:tcPr>
          <w:p w14:paraId="28C0D672" w14:textId="77777777" w:rsidR="001A5534" w:rsidRPr="006111E0" w:rsidRDefault="001A5534" w:rsidP="00B10E32">
            <w:pPr>
              <w:jc w:val="center"/>
              <w:rPr>
                <w:b/>
              </w:rPr>
            </w:pPr>
          </w:p>
        </w:tc>
        <w:tc>
          <w:tcPr>
            <w:tcW w:w="768" w:type="dxa"/>
            <w:gridSpan w:val="2"/>
            <w:shd w:val="clear" w:color="auto" w:fill="auto"/>
            <w:vAlign w:val="center"/>
          </w:tcPr>
          <w:p w14:paraId="08EF98E0" w14:textId="77777777" w:rsidR="001A5534" w:rsidRPr="006111E0" w:rsidRDefault="001A5534" w:rsidP="00B10E32">
            <w:pPr>
              <w:jc w:val="center"/>
              <w:rPr>
                <w:b/>
              </w:rPr>
            </w:pPr>
          </w:p>
        </w:tc>
        <w:tc>
          <w:tcPr>
            <w:tcW w:w="690" w:type="dxa"/>
            <w:shd w:val="clear" w:color="auto" w:fill="auto"/>
            <w:vAlign w:val="center"/>
          </w:tcPr>
          <w:p w14:paraId="6AC88B76" w14:textId="77777777" w:rsidR="001A5534" w:rsidRPr="006111E0" w:rsidRDefault="001A5534" w:rsidP="00B10E32">
            <w:pPr>
              <w:jc w:val="center"/>
              <w:rPr>
                <w:b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2A9B0FA6" w14:textId="77777777" w:rsidR="001A5534" w:rsidRPr="006111E0" w:rsidRDefault="001A5534" w:rsidP="00B10E32">
            <w:pPr>
              <w:jc w:val="center"/>
              <w:rPr>
                <w:b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19B42ECB" w14:textId="77777777" w:rsidR="001A5534" w:rsidRPr="006111E0" w:rsidRDefault="001A5534" w:rsidP="00B10E32">
            <w:pPr>
              <w:jc w:val="center"/>
              <w:rPr>
                <w:b/>
              </w:rPr>
            </w:pPr>
          </w:p>
        </w:tc>
        <w:tc>
          <w:tcPr>
            <w:tcW w:w="570" w:type="dxa"/>
            <w:shd w:val="clear" w:color="auto" w:fill="auto"/>
            <w:vAlign w:val="center"/>
          </w:tcPr>
          <w:p w14:paraId="3073F345" w14:textId="77777777" w:rsidR="001A5534" w:rsidRPr="006111E0" w:rsidRDefault="001A5534" w:rsidP="00B10E32">
            <w:pPr>
              <w:jc w:val="center"/>
              <w:rPr>
                <w:b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6B486984" w14:textId="77777777" w:rsidR="001A5534" w:rsidRPr="006111E0" w:rsidRDefault="001A5534" w:rsidP="00B10E32">
            <w:pPr>
              <w:jc w:val="center"/>
              <w:rPr>
                <w:b/>
              </w:rPr>
            </w:pPr>
          </w:p>
        </w:tc>
        <w:tc>
          <w:tcPr>
            <w:tcW w:w="668" w:type="dxa"/>
            <w:shd w:val="clear" w:color="auto" w:fill="auto"/>
            <w:vAlign w:val="center"/>
          </w:tcPr>
          <w:p w14:paraId="47466BF1" w14:textId="77777777" w:rsidR="001A5534" w:rsidRPr="006111E0" w:rsidRDefault="001A5534" w:rsidP="00B10E32">
            <w:pPr>
              <w:jc w:val="center"/>
              <w:rPr>
                <w:b/>
              </w:rPr>
            </w:pPr>
          </w:p>
        </w:tc>
        <w:tc>
          <w:tcPr>
            <w:tcW w:w="2193" w:type="dxa"/>
            <w:gridSpan w:val="5"/>
            <w:shd w:val="clear" w:color="auto" w:fill="auto"/>
            <w:vAlign w:val="center"/>
          </w:tcPr>
          <w:p w14:paraId="0917C929" w14:textId="5A5069A4" w:rsidR="001A5534" w:rsidRPr="006111E0" w:rsidRDefault="001A5534" w:rsidP="00B10E32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59F19B42" wp14:editId="215CD195">
                      <wp:simplePos x="0" y="0"/>
                      <wp:positionH relativeFrom="column">
                        <wp:posOffset>8890</wp:posOffset>
                      </wp:positionH>
                      <wp:positionV relativeFrom="paragraph">
                        <wp:posOffset>-2540</wp:posOffset>
                      </wp:positionV>
                      <wp:extent cx="953770" cy="584835"/>
                      <wp:effectExtent l="0" t="0" r="17780" b="24765"/>
                      <wp:wrapNone/>
                      <wp:docPr id="12" name="Прямоугольник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3770" cy="584835"/>
                              </a:xfrm>
                              <a:prstGeom prst="rect">
                                <a:avLst/>
                              </a:prstGeom>
                              <a:pattFill prst="pct30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74095C5" id="Прямоугольник 12" o:spid="_x0000_s1026" style="position:absolute;margin-left:.7pt;margin-top:-.2pt;width:75.1pt;height:46.0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" fillcolor="black [3213]" strokecolor="black [3213]" strokeweight=".25pt">
                      <v:fill r:id="rId29" o:title="" color2="white [3212]" type="pattern"/>
                    </v:rect>
                  </w:pict>
                </mc:Fallback>
              </mc:AlternateContent>
            </w:r>
          </w:p>
        </w:tc>
      </w:tr>
      <w:tr w:rsidR="001A5534" w:rsidRPr="006111E0" w14:paraId="758FDD0D" w14:textId="77777777" w:rsidTr="001A5534">
        <w:trPr>
          <w:trHeight w:val="690"/>
        </w:trPr>
        <w:tc>
          <w:tcPr>
            <w:tcW w:w="694" w:type="dxa"/>
            <w:shd w:val="clear" w:color="auto" w:fill="auto"/>
            <w:vAlign w:val="center"/>
          </w:tcPr>
          <w:p w14:paraId="1B450073" w14:textId="77777777" w:rsidR="001A5534" w:rsidRPr="006111E0" w:rsidRDefault="001A5534" w:rsidP="00B10E32">
            <w:pPr>
              <w:jc w:val="center"/>
            </w:pPr>
            <w:r w:rsidRPr="006111E0">
              <w:t>12</w:t>
            </w:r>
          </w:p>
        </w:tc>
        <w:tc>
          <w:tcPr>
            <w:tcW w:w="3531" w:type="dxa"/>
            <w:shd w:val="clear" w:color="auto" w:fill="auto"/>
            <w:vAlign w:val="center"/>
          </w:tcPr>
          <w:p w14:paraId="412EF21A" w14:textId="77777777" w:rsidR="001A5534" w:rsidRPr="00FB3DF1" w:rsidRDefault="001A5534" w:rsidP="00C8549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FB3DF1">
              <w:t>Составление пояснительной записки (эксплуатационно-технической документации)</w:t>
            </w:r>
          </w:p>
        </w:tc>
        <w:tc>
          <w:tcPr>
            <w:tcW w:w="596" w:type="dxa"/>
            <w:shd w:val="clear" w:color="auto" w:fill="auto"/>
            <w:vAlign w:val="center"/>
          </w:tcPr>
          <w:p w14:paraId="410A9D5F" w14:textId="4A0D01FB" w:rsidR="001A5534" w:rsidRPr="009A2871" w:rsidRDefault="001A5534" w:rsidP="00B10E3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679" w:type="dxa"/>
            <w:shd w:val="clear" w:color="auto" w:fill="auto"/>
            <w:vAlign w:val="center"/>
          </w:tcPr>
          <w:p w14:paraId="4F441BC1" w14:textId="77777777" w:rsidR="001A5534" w:rsidRPr="00164641" w:rsidRDefault="001A5534" w:rsidP="00B10E32">
            <w:pPr>
              <w:jc w:val="center"/>
              <w:rPr>
                <w:color w:val="000000"/>
              </w:rPr>
            </w:pPr>
            <w:r w:rsidRPr="00164641">
              <w:t>С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02E99794" w14:textId="77777777" w:rsidR="001A5534" w:rsidRPr="006111E0" w:rsidRDefault="001A5534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11" w:type="dxa"/>
            <w:gridSpan w:val="2"/>
            <w:shd w:val="clear" w:color="auto" w:fill="auto"/>
            <w:vAlign w:val="center"/>
          </w:tcPr>
          <w:p w14:paraId="5668C1C9" w14:textId="77777777" w:rsidR="001A5534" w:rsidRPr="006111E0" w:rsidRDefault="001A5534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68" w:type="dxa"/>
            <w:gridSpan w:val="2"/>
            <w:shd w:val="clear" w:color="auto" w:fill="auto"/>
            <w:vAlign w:val="center"/>
          </w:tcPr>
          <w:p w14:paraId="0BDF1EA2" w14:textId="77777777" w:rsidR="001A5534" w:rsidRPr="006111E0" w:rsidRDefault="001A5534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690" w:type="dxa"/>
            <w:shd w:val="clear" w:color="auto" w:fill="auto"/>
            <w:vAlign w:val="center"/>
          </w:tcPr>
          <w:p w14:paraId="09A6D278" w14:textId="77777777" w:rsidR="001A5534" w:rsidRPr="006111E0" w:rsidRDefault="001A5534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5FE5001C" w14:textId="77777777" w:rsidR="001A5534" w:rsidRPr="006111E0" w:rsidRDefault="001A5534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6F422D0D" w14:textId="77777777" w:rsidR="001A5534" w:rsidRPr="006111E0" w:rsidRDefault="001A5534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570" w:type="dxa"/>
            <w:shd w:val="clear" w:color="auto" w:fill="auto"/>
            <w:vAlign w:val="center"/>
          </w:tcPr>
          <w:p w14:paraId="58C747BA" w14:textId="77777777" w:rsidR="001A5534" w:rsidRPr="006111E0" w:rsidRDefault="001A5534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70179C16" w14:textId="77777777" w:rsidR="001A5534" w:rsidRPr="006111E0" w:rsidRDefault="001A5534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680" w:type="dxa"/>
            <w:gridSpan w:val="2"/>
            <w:shd w:val="clear" w:color="auto" w:fill="auto"/>
            <w:vAlign w:val="center"/>
          </w:tcPr>
          <w:p w14:paraId="54CBD8F3" w14:textId="77777777" w:rsidR="001A5534" w:rsidRPr="006111E0" w:rsidRDefault="001A5534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51" w:type="dxa"/>
            <w:gridSpan w:val="2"/>
            <w:shd w:val="clear" w:color="auto" w:fill="auto"/>
            <w:vAlign w:val="center"/>
          </w:tcPr>
          <w:p w14:paraId="06D89978" w14:textId="77777777" w:rsidR="001A5534" w:rsidRPr="006111E0" w:rsidRDefault="001A5534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0ADBEB64" w14:textId="430BF6B1" w:rsidR="001A5534" w:rsidRPr="006111E0" w:rsidRDefault="001A5534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3E8453CE" w14:textId="3D03CAF5" w:rsidR="001A5534" w:rsidRPr="006111E0" w:rsidRDefault="001A5534" w:rsidP="00B10E32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2FB14831" wp14:editId="79A77D36">
                      <wp:simplePos x="0" y="0"/>
                      <wp:positionH relativeFrom="column">
                        <wp:posOffset>22225</wp:posOffset>
                      </wp:positionH>
                      <wp:positionV relativeFrom="paragraph">
                        <wp:posOffset>-635</wp:posOffset>
                      </wp:positionV>
                      <wp:extent cx="208915" cy="440055"/>
                      <wp:effectExtent l="0" t="0" r="19685" b="17145"/>
                      <wp:wrapNone/>
                      <wp:docPr id="18" name="Прямоугольник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8915" cy="440055"/>
                              </a:xfrm>
                              <a:prstGeom prst="rect">
                                <a:avLst/>
                              </a:prstGeom>
                              <a:pattFill prst="pct30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6BDDD02" id="Прямоугольник 18" o:spid="_x0000_s1026" style="position:absolute;margin-left:1.75pt;margin-top:-.05pt;width:16.45pt;height:34.6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" fillcolor="black [3213]" strokecolor="black [3213]" strokeweight=".25pt">
                      <v:fill r:id="rId29" o:title="" color2="white [3212]" type="pattern"/>
                    </v:rect>
                  </w:pict>
                </mc:Fallback>
              </mc:AlternateContent>
            </w:r>
          </w:p>
        </w:tc>
      </w:tr>
      <w:tr w:rsidR="004959AA" w:rsidRPr="006111E0" w14:paraId="5262B674" w14:textId="77777777" w:rsidTr="001A5534">
        <w:trPr>
          <w:trHeight w:val="470"/>
        </w:trPr>
        <w:tc>
          <w:tcPr>
            <w:tcW w:w="694" w:type="dxa"/>
            <w:shd w:val="clear" w:color="auto" w:fill="auto"/>
            <w:vAlign w:val="center"/>
          </w:tcPr>
          <w:p w14:paraId="2B20260C" w14:textId="77777777" w:rsidR="004959AA" w:rsidRPr="006111E0" w:rsidRDefault="004959AA" w:rsidP="00B10E32">
            <w:pPr>
              <w:jc w:val="center"/>
            </w:pPr>
            <w:r w:rsidRPr="006111E0">
              <w:t>13</w:t>
            </w:r>
          </w:p>
        </w:tc>
        <w:tc>
          <w:tcPr>
            <w:tcW w:w="3531" w:type="dxa"/>
            <w:shd w:val="clear" w:color="auto" w:fill="auto"/>
            <w:vAlign w:val="center"/>
          </w:tcPr>
          <w:p w14:paraId="0B606A9C" w14:textId="77777777" w:rsidR="004959AA" w:rsidRPr="00FB3DF1" w:rsidRDefault="004959AA" w:rsidP="00C8549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FB3DF1">
              <w:t>Проверка работы</w:t>
            </w:r>
          </w:p>
        </w:tc>
        <w:tc>
          <w:tcPr>
            <w:tcW w:w="596" w:type="dxa"/>
            <w:shd w:val="clear" w:color="auto" w:fill="auto"/>
            <w:vAlign w:val="center"/>
          </w:tcPr>
          <w:p w14:paraId="0CE6AAC2" w14:textId="75E60886" w:rsidR="004959AA" w:rsidRPr="009A2871" w:rsidRDefault="004959AA" w:rsidP="00B10E3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679" w:type="dxa"/>
            <w:shd w:val="clear" w:color="auto" w:fill="auto"/>
            <w:vAlign w:val="center"/>
          </w:tcPr>
          <w:p w14:paraId="08317DEA" w14:textId="77777777" w:rsidR="004959AA" w:rsidRPr="00164641" w:rsidRDefault="004959AA" w:rsidP="00B10E32">
            <w:pPr>
              <w:jc w:val="center"/>
              <w:rPr>
                <w:color w:val="000000"/>
              </w:rPr>
            </w:pPr>
            <w:r w:rsidRPr="00164641">
              <w:rPr>
                <w:color w:val="000000"/>
              </w:rPr>
              <w:t>Р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6DB83EA4" w14:textId="77777777" w:rsidR="004959AA" w:rsidRPr="006111E0" w:rsidRDefault="004959AA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11" w:type="dxa"/>
            <w:gridSpan w:val="2"/>
            <w:shd w:val="clear" w:color="auto" w:fill="auto"/>
            <w:vAlign w:val="center"/>
          </w:tcPr>
          <w:p w14:paraId="5048021A" w14:textId="77777777" w:rsidR="004959AA" w:rsidRPr="006111E0" w:rsidRDefault="004959AA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68" w:type="dxa"/>
            <w:gridSpan w:val="2"/>
            <w:shd w:val="clear" w:color="auto" w:fill="auto"/>
            <w:vAlign w:val="center"/>
          </w:tcPr>
          <w:p w14:paraId="75858844" w14:textId="77777777" w:rsidR="004959AA" w:rsidRPr="006111E0" w:rsidRDefault="004959AA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690" w:type="dxa"/>
            <w:shd w:val="clear" w:color="auto" w:fill="auto"/>
            <w:vAlign w:val="center"/>
          </w:tcPr>
          <w:p w14:paraId="1EC99D54" w14:textId="77777777" w:rsidR="004959AA" w:rsidRPr="006111E0" w:rsidRDefault="004959AA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37A56679" w14:textId="77777777" w:rsidR="004959AA" w:rsidRPr="006111E0" w:rsidRDefault="004959AA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5F590A52" w14:textId="77777777" w:rsidR="004959AA" w:rsidRPr="006111E0" w:rsidRDefault="004959AA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570" w:type="dxa"/>
            <w:shd w:val="clear" w:color="auto" w:fill="auto"/>
            <w:vAlign w:val="center"/>
          </w:tcPr>
          <w:p w14:paraId="75EDC7DF" w14:textId="77777777" w:rsidR="004959AA" w:rsidRPr="006111E0" w:rsidRDefault="004959AA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14:paraId="3E19BF48" w14:textId="77777777" w:rsidR="004959AA" w:rsidRPr="006111E0" w:rsidRDefault="004959AA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680" w:type="dxa"/>
            <w:gridSpan w:val="2"/>
            <w:shd w:val="clear" w:color="auto" w:fill="auto"/>
            <w:vAlign w:val="center"/>
          </w:tcPr>
          <w:p w14:paraId="7CCBFE00" w14:textId="77777777" w:rsidR="004959AA" w:rsidRPr="006111E0" w:rsidRDefault="004959AA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51" w:type="dxa"/>
            <w:gridSpan w:val="2"/>
            <w:shd w:val="clear" w:color="auto" w:fill="auto"/>
            <w:vAlign w:val="center"/>
          </w:tcPr>
          <w:p w14:paraId="38DC45D4" w14:textId="77777777" w:rsidR="004959AA" w:rsidRPr="006111E0" w:rsidRDefault="004959AA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14:paraId="756FAB5B" w14:textId="77777777" w:rsidR="004959AA" w:rsidRPr="006111E0" w:rsidRDefault="004959AA" w:rsidP="00B10E32">
            <w:pPr>
              <w:jc w:val="center"/>
              <w:rPr>
                <w:b/>
                <w:noProof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223E7D89" w14:textId="207819B8" w:rsidR="004959AA" w:rsidRPr="006111E0" w:rsidRDefault="001A5534" w:rsidP="00B10E32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3A7F7672" wp14:editId="56E27E5E">
                      <wp:simplePos x="0" y="0"/>
                      <wp:positionH relativeFrom="column">
                        <wp:posOffset>235585</wp:posOffset>
                      </wp:positionH>
                      <wp:positionV relativeFrom="paragraph">
                        <wp:posOffset>-4445</wp:posOffset>
                      </wp:positionV>
                      <wp:extent cx="142240" cy="302895"/>
                      <wp:effectExtent l="0" t="0" r="10160" b="20955"/>
                      <wp:wrapNone/>
                      <wp:docPr id="19" name="Прямоугольник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2240" cy="302895"/>
                              </a:xfrm>
                              <a:prstGeom prst="rect">
                                <a:avLst/>
                              </a:prstGeom>
                              <a:pattFill prst="ltDnDiag">
                                <a:fgClr>
                                  <a:sysClr val="windowText" lastClr="000000"/>
                                </a:fgClr>
                                <a:bgClr>
                                  <a:schemeClr val="bg1"/>
                                </a:bgClr>
                              </a:patt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C35ECA9" id="Прямоугольник 19" o:spid="_x0000_s1026" style="position:absolute;margin-left:18.55pt;margin-top:-.35pt;width:11.2pt;height:23.8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" fillcolor="windowText" strokecolor="black [3213]" strokeweight=".25pt">
                      <v:fill r:id="rId27" o:title="" color2="white [3212]" type="pattern"/>
                    </v:rect>
                  </w:pict>
                </mc:Fallback>
              </mc:AlternateContent>
            </w:r>
          </w:p>
        </w:tc>
      </w:tr>
    </w:tbl>
    <w:p w14:paraId="303578A9" w14:textId="77777777" w:rsidR="00E03695" w:rsidRDefault="00E03695" w:rsidP="008E3844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  <w:sectPr w:rsidR="00E03695" w:rsidSect="001A5534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14:paraId="3E477C1D" w14:textId="77777777" w:rsidR="00CC6C7F" w:rsidRPr="006A611C" w:rsidRDefault="00CC6C7F" w:rsidP="00CC6C7F">
      <w:pPr>
        <w:spacing w:after="0" w:line="360" w:lineRule="auto"/>
        <w:ind w:firstLine="851"/>
        <w:rPr>
          <w:rFonts w:ascii="Times New Roman" w:hAnsi="Times New Roman" w:cs="Times New Roman"/>
          <w:b/>
          <w:bCs/>
          <w:sz w:val="28"/>
          <w:szCs w:val="28"/>
        </w:rPr>
      </w:pPr>
      <w:r w:rsidRPr="006A611C">
        <w:rPr>
          <w:rFonts w:ascii="Times New Roman" w:hAnsi="Times New Roman" w:cs="Times New Roman"/>
          <w:b/>
          <w:bCs/>
          <w:sz w:val="28"/>
          <w:szCs w:val="28"/>
        </w:rPr>
        <w:lastRenderedPageBreak/>
        <w:t>3.4 Бюджет научно-технического исследования (НТИ)</w:t>
      </w:r>
    </w:p>
    <w:p w14:paraId="57712A71" w14:textId="77777777" w:rsidR="00CC6C7F" w:rsidRDefault="00CC6C7F" w:rsidP="00CC6C7F">
      <w:pPr>
        <w:tabs>
          <w:tab w:val="left" w:pos="567"/>
          <w:tab w:val="left" w:pos="851"/>
        </w:tabs>
        <w:autoSpaceDE w:val="0"/>
        <w:autoSpaceDN w:val="0"/>
        <w:adjustRightInd w:val="0"/>
        <w:spacing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18"/>
        </w:rPr>
      </w:pPr>
      <w:r w:rsidRPr="002C5B0C">
        <w:rPr>
          <w:rFonts w:ascii="Times New Roman" w:eastAsia="Times New Roman" w:hAnsi="Times New Roman" w:cs="Times New Roman"/>
          <w:sz w:val="28"/>
          <w:szCs w:val="18"/>
        </w:rPr>
        <w:t>Расчеты представлены в таблице 1</w:t>
      </w:r>
      <w:r>
        <w:rPr>
          <w:rFonts w:ascii="Times New Roman" w:eastAsia="Times New Roman" w:hAnsi="Times New Roman" w:cs="Times New Roman"/>
          <w:sz w:val="28"/>
          <w:szCs w:val="18"/>
        </w:rPr>
        <w:t>2</w:t>
      </w:r>
      <w:r w:rsidRPr="002C5B0C">
        <w:rPr>
          <w:rFonts w:ascii="Times New Roman" w:eastAsia="Times New Roman" w:hAnsi="Times New Roman" w:cs="Times New Roman"/>
          <w:sz w:val="28"/>
          <w:szCs w:val="18"/>
        </w:rPr>
        <w:t>.</w:t>
      </w:r>
    </w:p>
    <w:p w14:paraId="2B761CF3" w14:textId="77777777" w:rsidR="00CC6C7F" w:rsidRPr="003B0DC2" w:rsidRDefault="00CC6C7F" w:rsidP="00CC6C7F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3B0DC2">
        <w:rPr>
          <w:rFonts w:ascii="Times New Roman" w:eastAsia="Calibri" w:hAnsi="Times New Roman" w:cs="Times New Roman"/>
          <w:sz w:val="28"/>
          <w:szCs w:val="28"/>
        </w:rPr>
        <w:t xml:space="preserve">Таблица </w:t>
      </w:r>
      <w:r>
        <w:rPr>
          <w:rFonts w:ascii="Times New Roman" w:eastAsia="Calibri" w:hAnsi="Times New Roman" w:cs="Times New Roman"/>
          <w:sz w:val="28"/>
          <w:szCs w:val="28"/>
        </w:rPr>
        <w:t xml:space="preserve">12 – </w:t>
      </w:r>
      <w:r w:rsidRPr="003B0DC2">
        <w:rPr>
          <w:rFonts w:ascii="Times New Roman" w:eastAsia="Calibri" w:hAnsi="Times New Roman" w:cs="Times New Roman"/>
          <w:sz w:val="28"/>
          <w:szCs w:val="28"/>
        </w:rPr>
        <w:t>Материальные затраты</w:t>
      </w:r>
    </w:p>
    <w:tbl>
      <w:tblPr>
        <w:tblW w:w="9660" w:type="dxa"/>
        <w:tblLook w:val="04A0" w:firstRow="1" w:lastRow="0" w:firstColumn="1" w:lastColumn="0" w:noHBand="0" w:noVBand="1"/>
      </w:tblPr>
      <w:tblGrid>
        <w:gridCol w:w="1858"/>
        <w:gridCol w:w="1368"/>
        <w:gridCol w:w="516"/>
        <w:gridCol w:w="506"/>
        <w:gridCol w:w="508"/>
        <w:gridCol w:w="8"/>
        <w:gridCol w:w="636"/>
        <w:gridCol w:w="636"/>
        <w:gridCol w:w="636"/>
        <w:gridCol w:w="996"/>
        <w:gridCol w:w="9"/>
        <w:gridCol w:w="987"/>
        <w:gridCol w:w="996"/>
      </w:tblGrid>
      <w:tr w:rsidR="00CC6C7F" w:rsidRPr="003D1952" w14:paraId="084B3785" w14:textId="77777777" w:rsidTr="0056065B">
        <w:trPr>
          <w:trHeight w:val="687"/>
        </w:trPr>
        <w:tc>
          <w:tcPr>
            <w:tcW w:w="185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D415F54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Наименование</w:t>
            </w:r>
          </w:p>
        </w:tc>
        <w:tc>
          <w:tcPr>
            <w:tcW w:w="136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F31D89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Единица измерения</w:t>
            </w:r>
          </w:p>
        </w:tc>
        <w:tc>
          <w:tcPr>
            <w:tcW w:w="153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CC11312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Количество</w:t>
            </w:r>
          </w:p>
        </w:tc>
        <w:tc>
          <w:tcPr>
            <w:tcW w:w="1908" w:type="dxa"/>
            <w:gridSpan w:val="3"/>
            <w:tcBorders>
              <w:top w:val="single" w:sz="8" w:space="0" w:color="000000"/>
              <w:left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056E96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Цена за ед., </w:t>
            </w:r>
          </w:p>
          <w:p w14:paraId="19702A31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руб.</w:t>
            </w:r>
          </w:p>
        </w:tc>
        <w:tc>
          <w:tcPr>
            <w:tcW w:w="29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0F4807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Затраты на материалы, (</w:t>
            </w:r>
            <w:proofErr w:type="spellStart"/>
            <w:r w:rsidRPr="003D195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З</w:t>
            </w:r>
            <w:r w:rsidRPr="003D195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м</w:t>
            </w:r>
            <w:proofErr w:type="spellEnd"/>
            <w:r w:rsidRPr="003D195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), руб.</w:t>
            </w:r>
          </w:p>
        </w:tc>
      </w:tr>
      <w:tr w:rsidR="00CC6C7F" w:rsidRPr="003D1952" w14:paraId="179FC2F2" w14:textId="77777777" w:rsidTr="0056065B">
        <w:trPr>
          <w:trHeight w:val="1290"/>
        </w:trPr>
        <w:tc>
          <w:tcPr>
            <w:tcW w:w="185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489DB046" w14:textId="77777777" w:rsidR="00CC6C7F" w:rsidRPr="003D1952" w:rsidRDefault="00CC6C7F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36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48047CB" w14:textId="77777777" w:rsidR="00CC6C7F" w:rsidRPr="003D1952" w:rsidRDefault="00CC6C7F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extDirection w:val="btLr"/>
            <w:vAlign w:val="center"/>
            <w:hideMark/>
          </w:tcPr>
          <w:p w14:paraId="284F12D6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1</w:t>
            </w:r>
          </w:p>
        </w:tc>
        <w:tc>
          <w:tcPr>
            <w:tcW w:w="50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extDirection w:val="btLr"/>
            <w:vAlign w:val="center"/>
            <w:hideMark/>
          </w:tcPr>
          <w:p w14:paraId="7C925848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2</w:t>
            </w:r>
          </w:p>
        </w:tc>
        <w:tc>
          <w:tcPr>
            <w:tcW w:w="516" w:type="dxa"/>
            <w:gridSpan w:val="2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extDirection w:val="btLr"/>
            <w:vAlign w:val="center"/>
            <w:hideMark/>
          </w:tcPr>
          <w:p w14:paraId="1551B95F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3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extDirection w:val="btLr"/>
            <w:vAlign w:val="center"/>
            <w:hideMark/>
          </w:tcPr>
          <w:p w14:paraId="7B4124AF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1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extDirection w:val="btLr"/>
            <w:vAlign w:val="center"/>
            <w:hideMark/>
          </w:tcPr>
          <w:p w14:paraId="0D29501A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2</w:t>
            </w:r>
          </w:p>
        </w:tc>
        <w:tc>
          <w:tcPr>
            <w:tcW w:w="636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extDirection w:val="btLr"/>
            <w:vAlign w:val="center"/>
            <w:hideMark/>
          </w:tcPr>
          <w:p w14:paraId="04F2B91C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3</w:t>
            </w:r>
          </w:p>
        </w:tc>
        <w:tc>
          <w:tcPr>
            <w:tcW w:w="1005" w:type="dxa"/>
            <w:gridSpan w:val="2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extDirection w:val="btLr"/>
            <w:vAlign w:val="center"/>
            <w:hideMark/>
          </w:tcPr>
          <w:p w14:paraId="6EB41B78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1</w:t>
            </w:r>
          </w:p>
        </w:tc>
        <w:tc>
          <w:tcPr>
            <w:tcW w:w="9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extDirection w:val="btLr"/>
            <w:vAlign w:val="center"/>
            <w:hideMark/>
          </w:tcPr>
          <w:p w14:paraId="0E8EC28F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2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extDirection w:val="btLr"/>
            <w:vAlign w:val="center"/>
            <w:hideMark/>
          </w:tcPr>
          <w:p w14:paraId="15CA9416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3</w:t>
            </w:r>
          </w:p>
        </w:tc>
      </w:tr>
      <w:tr w:rsidR="00CC6C7F" w:rsidRPr="003D1952" w14:paraId="3199AFF4" w14:textId="77777777" w:rsidTr="0056065B">
        <w:trPr>
          <w:trHeight w:val="330"/>
        </w:trPr>
        <w:tc>
          <w:tcPr>
            <w:tcW w:w="185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706852B" w14:textId="77777777" w:rsidR="00CC6C7F" w:rsidRPr="003D1952" w:rsidRDefault="00CC6C7F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Электроэнергия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2FB8DD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Втч</w:t>
            </w:r>
            <w:proofErr w:type="spellEnd"/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1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D39B86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0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E024815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16" w:type="dxa"/>
            <w:gridSpan w:val="2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8944523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2D4521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B4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16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C1CEAB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B4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16</w:t>
            </w:r>
          </w:p>
        </w:tc>
        <w:tc>
          <w:tcPr>
            <w:tcW w:w="636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223B21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B4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16</w:t>
            </w:r>
          </w:p>
        </w:tc>
        <w:tc>
          <w:tcPr>
            <w:tcW w:w="1005" w:type="dxa"/>
            <w:gridSpan w:val="2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C4345FE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B4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16</w:t>
            </w:r>
          </w:p>
        </w:tc>
        <w:tc>
          <w:tcPr>
            <w:tcW w:w="9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BE0F56B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B4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1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33E30A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B4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16</w:t>
            </w:r>
          </w:p>
        </w:tc>
      </w:tr>
      <w:tr w:rsidR="00CC6C7F" w:rsidRPr="003D1952" w14:paraId="3CECA54F" w14:textId="77777777" w:rsidTr="0056065B">
        <w:trPr>
          <w:trHeight w:val="630"/>
        </w:trPr>
        <w:tc>
          <w:tcPr>
            <w:tcW w:w="185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FFFFBC1" w14:textId="77777777" w:rsidR="00CC6C7F" w:rsidRPr="003D1952" w:rsidRDefault="00CC6C7F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нтернет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A6A0C54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дписка на месяц</w:t>
            </w:r>
          </w:p>
        </w:tc>
        <w:tc>
          <w:tcPr>
            <w:tcW w:w="51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67DE09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0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8BDF235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16" w:type="dxa"/>
            <w:gridSpan w:val="2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A01CD85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236413C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714D13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0</w:t>
            </w:r>
          </w:p>
        </w:tc>
        <w:tc>
          <w:tcPr>
            <w:tcW w:w="636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3A6A72D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0</w:t>
            </w:r>
          </w:p>
        </w:tc>
        <w:tc>
          <w:tcPr>
            <w:tcW w:w="1005" w:type="dxa"/>
            <w:gridSpan w:val="2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B681196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0</w:t>
            </w:r>
          </w:p>
        </w:tc>
        <w:tc>
          <w:tcPr>
            <w:tcW w:w="9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776FB9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B05E9F1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0</w:t>
            </w:r>
          </w:p>
        </w:tc>
      </w:tr>
      <w:tr w:rsidR="00CC6C7F" w:rsidRPr="003D1952" w14:paraId="14387110" w14:textId="77777777" w:rsidTr="0056065B">
        <w:trPr>
          <w:trHeight w:val="330"/>
        </w:trPr>
        <w:tc>
          <w:tcPr>
            <w:tcW w:w="185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D8E8A9C" w14:textId="77777777" w:rsidR="00CC6C7F" w:rsidRPr="003D1952" w:rsidRDefault="00CC6C7F" w:rsidP="005606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ластик PETG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0686461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г.</w:t>
            </w:r>
          </w:p>
        </w:tc>
        <w:tc>
          <w:tcPr>
            <w:tcW w:w="51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DFB1AE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50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B05540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16" w:type="dxa"/>
            <w:gridSpan w:val="2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C34799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9EA023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5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472133D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636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758F1AA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50</w:t>
            </w:r>
          </w:p>
        </w:tc>
        <w:tc>
          <w:tcPr>
            <w:tcW w:w="1005" w:type="dxa"/>
            <w:gridSpan w:val="2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A3BCCD0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9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2D4166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A32A6DE" w14:textId="77777777" w:rsidR="00CC6C7F" w:rsidRPr="003D195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5</w:t>
            </w:r>
          </w:p>
        </w:tc>
      </w:tr>
      <w:tr w:rsidR="00CC6C7F" w:rsidRPr="003D1952" w14:paraId="4A5DF9F3" w14:textId="77777777" w:rsidTr="0056065B">
        <w:trPr>
          <w:trHeight w:val="397"/>
        </w:trPr>
        <w:tc>
          <w:tcPr>
            <w:tcW w:w="4756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62131" w14:textId="77777777" w:rsidR="00CC6C7F" w:rsidRPr="003D1952" w:rsidRDefault="00CC6C7F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D195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1916" w:type="dxa"/>
            <w:gridSpan w:val="4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14:paraId="07443F5A" w14:textId="77777777" w:rsidR="00CC6C7F" w:rsidRPr="003D1952" w:rsidRDefault="00CC6C7F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03F1E69" w14:textId="77777777" w:rsidR="00CC6C7F" w:rsidRPr="00DC3FD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DC3FD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2088,16</w:t>
            </w:r>
          </w:p>
        </w:tc>
        <w:tc>
          <w:tcPr>
            <w:tcW w:w="996" w:type="dxa"/>
            <w:gridSpan w:val="2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7E7D41" w14:textId="77777777" w:rsidR="00CC6C7F" w:rsidRPr="00DC3FD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DC3FD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2003,1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982205" w14:textId="77777777" w:rsidR="00CC6C7F" w:rsidRPr="00DC3FD2" w:rsidRDefault="00CC6C7F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DC3FD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2088,16</w:t>
            </w:r>
          </w:p>
        </w:tc>
      </w:tr>
    </w:tbl>
    <w:p w14:paraId="124ABAD8" w14:textId="77777777" w:rsidR="00CC6C7F" w:rsidRDefault="00CC6C7F" w:rsidP="00CC6C7F">
      <w:pPr>
        <w:shd w:val="clear" w:color="auto" w:fill="FFFFFF"/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57EEA298" w14:textId="77777777" w:rsidR="00CC6C7F" w:rsidRDefault="00CC6C7F" w:rsidP="00CC6C7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Все расчеты по приобретению спецоборудования и оборудования, имеющегося в организации, но используемого для каждого исполнения конкретной темы, сводятся в таблице </w:t>
      </w:r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13</w:t>
      </w: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.</w:t>
      </w:r>
    </w:p>
    <w:p w14:paraId="78E08EE9" w14:textId="77777777" w:rsidR="00CC6C7F" w:rsidRPr="002C5B0C" w:rsidRDefault="00CC6C7F" w:rsidP="00CC6C7F">
      <w:pPr>
        <w:shd w:val="clear" w:color="auto" w:fill="FFFFFF"/>
        <w:spacing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Здесь также учитываем затраты по доставке и монтажу оборудования при его приобретении в размере 15% от его цены.</w:t>
      </w:r>
    </w:p>
    <w:p w14:paraId="78D798D9" w14:textId="77777777" w:rsidR="00CC6C7F" w:rsidRPr="00CC6C7F" w:rsidRDefault="00CC6C7F" w:rsidP="00CC6C7F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C6C7F">
        <w:rPr>
          <w:rFonts w:ascii="Times New Roman" w:eastAsia="Calibri" w:hAnsi="Times New Roman" w:cs="Times New Roman"/>
          <w:sz w:val="28"/>
          <w:szCs w:val="28"/>
        </w:rPr>
        <w:t xml:space="preserve">Таблица 13 – Расчет бюджета затрат на приобретение оборудования </w:t>
      </w:r>
      <w:r w:rsidRPr="00CC6C7F">
        <w:rPr>
          <w:rFonts w:ascii="Times New Roman" w:eastAsia="Calibri" w:hAnsi="Times New Roman" w:cs="Times New Roman"/>
          <w:sz w:val="28"/>
          <w:szCs w:val="28"/>
        </w:rPr>
        <w:br/>
        <w:t>для научных работ</w:t>
      </w:r>
    </w:p>
    <w:tbl>
      <w:tblPr>
        <w:tblW w:w="9399" w:type="dxa"/>
        <w:tblLook w:val="04A0" w:firstRow="1" w:lastRow="0" w:firstColumn="1" w:lastColumn="0" w:noHBand="0" w:noVBand="1"/>
      </w:tblPr>
      <w:tblGrid>
        <w:gridCol w:w="1833"/>
        <w:gridCol w:w="556"/>
        <w:gridCol w:w="553"/>
        <w:gridCol w:w="625"/>
        <w:gridCol w:w="1056"/>
        <w:gridCol w:w="936"/>
        <w:gridCol w:w="1056"/>
        <w:gridCol w:w="1128"/>
        <w:gridCol w:w="1056"/>
        <w:gridCol w:w="1056"/>
      </w:tblGrid>
      <w:tr w:rsidR="00CC6C7F" w:rsidRPr="00CC6C7F" w14:paraId="70EF8B2E" w14:textId="77777777" w:rsidTr="0056065B">
        <w:trPr>
          <w:trHeight w:val="750"/>
        </w:trPr>
        <w:tc>
          <w:tcPr>
            <w:tcW w:w="183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0FA25D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Наименование оборудования</w:t>
            </w:r>
          </w:p>
        </w:tc>
        <w:tc>
          <w:tcPr>
            <w:tcW w:w="1734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CD4820F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Кол-во единиц оборудования</w:t>
            </w:r>
          </w:p>
        </w:tc>
        <w:tc>
          <w:tcPr>
            <w:tcW w:w="2808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F8E3CBC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Цена единицы оборудования, руб.</w:t>
            </w:r>
          </w:p>
        </w:tc>
        <w:tc>
          <w:tcPr>
            <w:tcW w:w="3024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BCED7C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Общая стоимость оборудования, руб.</w:t>
            </w:r>
          </w:p>
        </w:tc>
      </w:tr>
      <w:tr w:rsidR="00CC6C7F" w:rsidRPr="00CC6C7F" w14:paraId="4C53B312" w14:textId="77777777" w:rsidTr="0056065B">
        <w:trPr>
          <w:trHeight w:val="713"/>
        </w:trPr>
        <w:tc>
          <w:tcPr>
            <w:tcW w:w="183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0BB5B73" w14:textId="77777777" w:rsidR="00CC6C7F" w:rsidRPr="00CC6C7F" w:rsidRDefault="00CC6C7F" w:rsidP="00CC6C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1EB00872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1</w:t>
            </w:r>
          </w:p>
        </w:tc>
        <w:tc>
          <w:tcPr>
            <w:tcW w:w="5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6240C3B2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2</w:t>
            </w:r>
          </w:p>
        </w:tc>
        <w:tc>
          <w:tcPr>
            <w:tcW w:w="6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69A06C09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3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4A5D9672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1</w:t>
            </w:r>
          </w:p>
        </w:tc>
        <w:tc>
          <w:tcPr>
            <w:tcW w:w="8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036172F4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2</w:t>
            </w:r>
          </w:p>
        </w:tc>
        <w:tc>
          <w:tcPr>
            <w:tcW w:w="9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4C839E75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3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7062C199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17A9F548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2</w:t>
            </w:r>
          </w:p>
        </w:tc>
        <w:tc>
          <w:tcPr>
            <w:tcW w:w="9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6E3397CE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3</w:t>
            </w:r>
          </w:p>
        </w:tc>
      </w:tr>
      <w:tr w:rsidR="00CC6C7F" w:rsidRPr="00CC6C7F" w14:paraId="3405FF36" w14:textId="77777777" w:rsidTr="00951807">
        <w:trPr>
          <w:trHeight w:val="330"/>
        </w:trPr>
        <w:tc>
          <w:tcPr>
            <w:tcW w:w="1833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098F7B" w14:textId="1E9BF200" w:rsidR="00CC6C7F" w:rsidRPr="00CC6C7F" w:rsidRDefault="00CC6C7F" w:rsidP="00CC6C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оутбук</w:t>
            </w:r>
          </w:p>
        </w:tc>
        <w:tc>
          <w:tcPr>
            <w:tcW w:w="5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D248A4" w14:textId="77777777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395EB8" w14:textId="77777777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F399F3" w14:textId="77777777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65E8B4" w14:textId="0D7F73EC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9D0ABF" w14:textId="1B62A8CB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B2148F" w14:textId="101978E6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CB7D41" w14:textId="74EA9E6C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690EF26" w14:textId="2AD3665F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13331B0" w14:textId="448A0D5C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</w:tr>
      <w:tr w:rsidR="00CC6C7F" w:rsidRPr="00CC6C7F" w14:paraId="7361CE11" w14:textId="77777777" w:rsidTr="00951807">
        <w:trPr>
          <w:trHeight w:val="330"/>
        </w:trPr>
        <w:tc>
          <w:tcPr>
            <w:tcW w:w="1833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1C7F06" w14:textId="381E48FB" w:rsidR="00CC6C7F" w:rsidRPr="00CC6C7F" w:rsidRDefault="00CC6C7F" w:rsidP="00CC6C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обот</w:t>
            </w: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 </w:t>
            </w:r>
            <w:r w:rsidRPr="00CC6C7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FANUC LR Mate 200 </w:t>
            </w:r>
            <w:proofErr w:type="spellStart"/>
            <w:r w:rsidRPr="00CC6C7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iD</w:t>
            </w:r>
            <w:proofErr w:type="spellEnd"/>
          </w:p>
        </w:tc>
        <w:tc>
          <w:tcPr>
            <w:tcW w:w="5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1142032B" w14:textId="255D6236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2C803102" w14:textId="70C794B8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4CE4EFE5" w14:textId="4E4C0A9F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05D3F9B0" w14:textId="56405140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301E9215" w14:textId="0F71BE72" w:rsidR="00CC6C7F" w:rsidRPr="00CC6C7F" w:rsidRDefault="00055C93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000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1FD6EB80" w14:textId="2CF1A36A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13154600" w14:textId="4EEEEA5B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322B1FD4" w14:textId="23351310" w:rsidR="00CC6C7F" w:rsidRPr="00CC6C7F" w:rsidRDefault="00055C93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0000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3B70D9D7" w14:textId="3EA181E5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CC6C7F" w:rsidRPr="00CC6C7F" w14:paraId="18F03462" w14:textId="77777777" w:rsidTr="00951807">
        <w:trPr>
          <w:trHeight w:val="330"/>
        </w:trPr>
        <w:tc>
          <w:tcPr>
            <w:tcW w:w="1833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0A2B4E87" w14:textId="085136BA" w:rsidR="00CC6C7F" w:rsidRPr="00CC6C7F" w:rsidRDefault="00CC6C7F" w:rsidP="00CC6C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Робот </w:t>
            </w: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ABB </w:t>
            </w: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RB 1200</w:t>
            </w:r>
          </w:p>
        </w:tc>
        <w:tc>
          <w:tcPr>
            <w:tcW w:w="5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3A703755" w14:textId="0A8D7B80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7E078ABF" w14:textId="33A15207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6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0262BD8C" w14:textId="4ED4A1B2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210E5697" w14:textId="7C79D5C5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3E1C9136" w14:textId="601BFE24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68FB917E" w14:textId="4D06DF07" w:rsidR="00CC6C7F" w:rsidRPr="00CC6C7F" w:rsidRDefault="00055C93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200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1609768D" w14:textId="73DF0C7C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0415C8A8" w14:textId="2292C6BD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52BF88CE" w14:textId="3CEAE4DC" w:rsidR="00CC6C7F" w:rsidRPr="00CC6C7F" w:rsidRDefault="00055C93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20000</w:t>
            </w:r>
          </w:p>
        </w:tc>
      </w:tr>
      <w:tr w:rsidR="00CC6C7F" w:rsidRPr="00CC6C7F" w14:paraId="7BC82DFF" w14:textId="77777777" w:rsidTr="00951807">
        <w:trPr>
          <w:trHeight w:val="330"/>
        </w:trPr>
        <w:tc>
          <w:tcPr>
            <w:tcW w:w="18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2165C82" w14:textId="33BE7955" w:rsidR="00CC6C7F" w:rsidRPr="00CC6C7F" w:rsidRDefault="00CC6C7F" w:rsidP="00CC6C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обот</w:t>
            </w: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 </w:t>
            </w:r>
            <w:r w:rsidRPr="00CC6C7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KUKA KR 4 AGILUS R600</w:t>
            </w:r>
          </w:p>
        </w:tc>
        <w:tc>
          <w:tcPr>
            <w:tcW w:w="5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EE7B6F3" w14:textId="3C6D85AD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5A626C4E" w14:textId="50AE1883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6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0CE1D8FC" w14:textId="41EF2B30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F4DFD8F" w14:textId="1F7E560C" w:rsidR="00CC6C7F" w:rsidRPr="00CC6C7F" w:rsidRDefault="00055C93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0000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E0531C2" w14:textId="690AD861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</w:tcPr>
          <w:p w14:paraId="2852E560" w14:textId="4D16E868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2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0F365E22" w14:textId="1EF68933" w:rsidR="00CC6C7F" w:rsidRPr="00CC6C7F" w:rsidRDefault="00055C93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3C5F20E" w14:textId="02DEC1E4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E3C34D" w14:textId="36C0EEB8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CC6C7F" w:rsidRPr="00CC6C7F" w14:paraId="1FF9E4D5" w14:textId="77777777" w:rsidTr="00951807">
        <w:trPr>
          <w:trHeight w:val="1050"/>
        </w:trPr>
        <w:tc>
          <w:tcPr>
            <w:tcW w:w="18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49998559" w14:textId="792B5380" w:rsidR="00CC6C7F" w:rsidRPr="00CC6C7F" w:rsidRDefault="00CC6C7F" w:rsidP="00CC6C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идар</w:t>
            </w:r>
          </w:p>
        </w:tc>
        <w:tc>
          <w:tcPr>
            <w:tcW w:w="5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219D8EF6" w14:textId="0E2F5568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4822EDC" w14:textId="48EC2CA8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6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014C904F" w14:textId="2779F383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148C6C4" w14:textId="0C7FB133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100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0FFE4385" w14:textId="19BDA561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2870FD24" w14:textId="1B7E4864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11AC0DEC" w14:textId="56ABE91C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1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109EC0EC" w14:textId="1C1ACDA3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55BDB54" w14:textId="4B4FA05C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</w:tbl>
    <w:p w14:paraId="512ACD07" w14:textId="77777777" w:rsidR="00CC6C7F" w:rsidRPr="00CC6C7F" w:rsidRDefault="00CC6C7F" w:rsidP="00CC6C7F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C6C7F">
        <w:rPr>
          <w:rFonts w:ascii="Times New Roman" w:eastAsia="Calibri" w:hAnsi="Times New Roman" w:cs="Times New Roman"/>
          <w:sz w:val="28"/>
          <w:szCs w:val="28"/>
        </w:rPr>
        <w:lastRenderedPageBreak/>
        <w:t>Продолжение таблицы 13 – Расчет бюджета затрат на приобретение оборудования для научных работ</w:t>
      </w:r>
    </w:p>
    <w:tbl>
      <w:tblPr>
        <w:tblW w:w="9440" w:type="dxa"/>
        <w:tblLook w:val="04A0" w:firstRow="1" w:lastRow="0" w:firstColumn="1" w:lastColumn="0" w:noHBand="0" w:noVBand="1"/>
      </w:tblPr>
      <w:tblGrid>
        <w:gridCol w:w="1874"/>
        <w:gridCol w:w="556"/>
        <w:gridCol w:w="553"/>
        <w:gridCol w:w="625"/>
        <w:gridCol w:w="1056"/>
        <w:gridCol w:w="816"/>
        <w:gridCol w:w="936"/>
        <w:gridCol w:w="1128"/>
        <w:gridCol w:w="1056"/>
        <w:gridCol w:w="1056"/>
      </w:tblGrid>
      <w:tr w:rsidR="00CC6C7F" w:rsidRPr="00CC6C7F" w14:paraId="02587FFD" w14:textId="77777777" w:rsidTr="00951807">
        <w:trPr>
          <w:trHeight w:val="750"/>
        </w:trPr>
        <w:tc>
          <w:tcPr>
            <w:tcW w:w="187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2086898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Наименование оборудования</w:t>
            </w:r>
          </w:p>
        </w:tc>
        <w:tc>
          <w:tcPr>
            <w:tcW w:w="1734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7A1945E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Кол-во единиц оборудования</w:t>
            </w:r>
          </w:p>
        </w:tc>
        <w:tc>
          <w:tcPr>
            <w:tcW w:w="2808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CC5AB73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Цена единицы оборудования, руб.</w:t>
            </w:r>
          </w:p>
        </w:tc>
        <w:tc>
          <w:tcPr>
            <w:tcW w:w="3024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64F1153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Общая стоимость оборудования, руб.</w:t>
            </w:r>
          </w:p>
        </w:tc>
      </w:tr>
      <w:tr w:rsidR="00CC6C7F" w:rsidRPr="00CC6C7F" w14:paraId="6B64E4E0" w14:textId="77777777" w:rsidTr="00951807">
        <w:trPr>
          <w:trHeight w:val="713"/>
        </w:trPr>
        <w:tc>
          <w:tcPr>
            <w:tcW w:w="187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832B06E" w14:textId="77777777" w:rsidR="00CC6C7F" w:rsidRPr="00CC6C7F" w:rsidRDefault="00CC6C7F" w:rsidP="00CC6C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6BA7232F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1</w:t>
            </w:r>
          </w:p>
        </w:tc>
        <w:tc>
          <w:tcPr>
            <w:tcW w:w="5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05FDADE6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2</w:t>
            </w:r>
          </w:p>
        </w:tc>
        <w:tc>
          <w:tcPr>
            <w:tcW w:w="6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700512B7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3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0DABDF3C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1</w:t>
            </w:r>
          </w:p>
        </w:tc>
        <w:tc>
          <w:tcPr>
            <w:tcW w:w="8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159FB1E1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2</w:t>
            </w:r>
          </w:p>
        </w:tc>
        <w:tc>
          <w:tcPr>
            <w:tcW w:w="9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2A77B73E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3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4DBD8955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7B4A6A7A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2</w:t>
            </w:r>
          </w:p>
        </w:tc>
        <w:tc>
          <w:tcPr>
            <w:tcW w:w="9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14:paraId="70E3BA09" w14:textId="77777777" w:rsidR="00CC6C7F" w:rsidRPr="00CC6C7F" w:rsidRDefault="00CC6C7F" w:rsidP="00CC6C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3</w:t>
            </w:r>
          </w:p>
        </w:tc>
      </w:tr>
      <w:tr w:rsidR="00CC6C7F" w:rsidRPr="00CC6C7F" w14:paraId="02DA7868" w14:textId="77777777" w:rsidTr="00951807">
        <w:trPr>
          <w:trHeight w:val="330"/>
        </w:trPr>
        <w:tc>
          <w:tcPr>
            <w:tcW w:w="1874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18AD5E16" w14:textId="0BB6ED11" w:rsidR="00CC6C7F" w:rsidRPr="00CC6C7F" w:rsidRDefault="00951807" w:rsidP="00CC6C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мера глубины</w:t>
            </w:r>
          </w:p>
        </w:tc>
        <w:tc>
          <w:tcPr>
            <w:tcW w:w="55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DFF3D72" w14:textId="0BC4B619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53E514E1" w14:textId="148AA2D8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165EED1C" w14:textId="2595F011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5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52BAF7D4" w14:textId="04278D7A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9C263BE" w14:textId="7C6B37DD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3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1796728" w14:textId="03EF6AE6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5000</w:t>
            </w:r>
          </w:p>
        </w:tc>
        <w:tc>
          <w:tcPr>
            <w:tcW w:w="1128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09776265" w14:textId="384B227B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4066FA5" w14:textId="357692A4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3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5F5D433" w14:textId="346FBD8F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5000</w:t>
            </w:r>
          </w:p>
        </w:tc>
      </w:tr>
      <w:tr w:rsidR="00CC6C7F" w:rsidRPr="00CC6C7F" w14:paraId="0A3DD9AD" w14:textId="77777777" w:rsidTr="00951807">
        <w:trPr>
          <w:trHeight w:val="330"/>
        </w:trPr>
        <w:tc>
          <w:tcPr>
            <w:tcW w:w="187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1249D306" w14:textId="6F2C1C62" w:rsidR="00CC6C7F" w:rsidRPr="00CC6C7F" w:rsidRDefault="00951807" w:rsidP="00CC6C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льтразвуковой датчик</w:t>
            </w:r>
          </w:p>
        </w:tc>
        <w:tc>
          <w:tcPr>
            <w:tcW w:w="5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5314B39" w14:textId="4D4CA0D6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F1FA379" w14:textId="399B707F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BCF23A9" w14:textId="0A7BDFFD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1497E7E8" w14:textId="0FC306DD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22A87D22" w14:textId="3CC6DC91" w:rsidR="00CC6C7F" w:rsidRPr="00CC6C7F" w:rsidRDefault="00055C93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4D550A0" w14:textId="47EB0CF3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682EAB4" w14:textId="1F5C96C1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177300C4" w14:textId="654C73B3" w:rsidR="00CC6C7F" w:rsidRPr="00CC6C7F" w:rsidRDefault="00055C93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1F11EF8" w14:textId="3E1020BD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CC6C7F" w:rsidRPr="00CC6C7F" w14:paraId="6255A170" w14:textId="77777777" w:rsidTr="00951807">
        <w:trPr>
          <w:trHeight w:val="330"/>
        </w:trPr>
        <w:tc>
          <w:tcPr>
            <w:tcW w:w="187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1D48390" w14:textId="77777777" w:rsidR="00CC6C7F" w:rsidRPr="00CC6C7F" w:rsidRDefault="00CC6C7F" w:rsidP="00CC6C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Raspberry</w:t>
            </w:r>
            <w:proofErr w:type="spellEnd"/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i</w:t>
            </w:r>
            <w:proofErr w:type="spellEnd"/>
          </w:p>
        </w:tc>
        <w:tc>
          <w:tcPr>
            <w:tcW w:w="5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C7EA40" w14:textId="77777777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728946" w14:textId="3D06CD5C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6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08FBBF" w14:textId="4CBF8FD4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AECCDE" w14:textId="77777777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F62B80" w14:textId="5149167C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EFB8F2" w14:textId="1D25E183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0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9707E3" w14:textId="77777777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165F7E" w14:textId="4CF28859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5A17F2" w14:textId="5473B0C5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000</w:t>
            </w:r>
          </w:p>
        </w:tc>
      </w:tr>
      <w:tr w:rsidR="00CC6C7F" w:rsidRPr="00CC6C7F" w14:paraId="2335BA85" w14:textId="77777777" w:rsidTr="00951807">
        <w:trPr>
          <w:trHeight w:val="330"/>
        </w:trPr>
        <w:tc>
          <w:tcPr>
            <w:tcW w:w="187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0A1F2FB7" w14:textId="32DADD67" w:rsidR="00CC6C7F" w:rsidRPr="00CC6C7F" w:rsidRDefault="00951807" w:rsidP="00CC6C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ини ПК</w:t>
            </w:r>
          </w:p>
        </w:tc>
        <w:tc>
          <w:tcPr>
            <w:tcW w:w="5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97633C7" w14:textId="0F58A2DD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6AD5140" w14:textId="0982DE89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6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212FD08" w14:textId="7C9FD5A1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5D82149D" w14:textId="52A1C757" w:rsidR="00CC6C7F" w:rsidRPr="00CC6C7F" w:rsidRDefault="00055C93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00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25DBCD9" w14:textId="0F659660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122CDAA" w14:textId="4746A4C3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F38BDC2" w14:textId="4C9C3CE7" w:rsidR="00CC6C7F" w:rsidRPr="00CC6C7F" w:rsidRDefault="00055C93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ED4B4DC" w14:textId="7C2B960B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12B3FA6" w14:textId="2F280F98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CC6C7F" w:rsidRPr="00CC6C7F" w14:paraId="023F756B" w14:textId="77777777" w:rsidTr="00951807">
        <w:trPr>
          <w:trHeight w:val="330"/>
        </w:trPr>
        <w:tc>
          <w:tcPr>
            <w:tcW w:w="187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9FEF13D" w14:textId="77777777" w:rsidR="00CC6C7F" w:rsidRPr="00CC6C7F" w:rsidRDefault="00CC6C7F" w:rsidP="00CC6C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Jetson</w:t>
            </w:r>
            <w:proofErr w:type="spellEnd"/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TK1</w:t>
            </w:r>
          </w:p>
        </w:tc>
        <w:tc>
          <w:tcPr>
            <w:tcW w:w="5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796430" w14:textId="77777777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0553AA" w14:textId="57D5B581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676C83" w14:textId="061E324C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BAA992" w14:textId="77777777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08008F" w14:textId="1336BEB3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000</w:t>
            </w:r>
          </w:p>
        </w:tc>
        <w:tc>
          <w:tcPr>
            <w:tcW w:w="93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0A4279" w14:textId="363E8ED4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A4CB3D" w14:textId="77777777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15AE3D" w14:textId="4E71EDC5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000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CA3426" w14:textId="4A06FF74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CC6C7F" w:rsidRPr="00CC6C7F" w14:paraId="15BB2E90" w14:textId="77777777" w:rsidTr="00951807">
        <w:trPr>
          <w:trHeight w:val="330"/>
        </w:trPr>
        <w:tc>
          <w:tcPr>
            <w:tcW w:w="187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78834A7" w14:textId="77777777" w:rsidR="00CC6C7F" w:rsidRPr="00CC6C7F" w:rsidRDefault="00CC6C7F" w:rsidP="00CC6C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D-принтер</w:t>
            </w:r>
          </w:p>
        </w:tc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58E003" w14:textId="77777777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53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F968871" w14:textId="20E6B672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2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FD171D" w14:textId="77777777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6C98FD" w14:textId="77777777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900</w:t>
            </w:r>
          </w:p>
        </w:tc>
        <w:tc>
          <w:tcPr>
            <w:tcW w:w="8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35F980" w14:textId="27B209E4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900</w:t>
            </w:r>
          </w:p>
        </w:tc>
        <w:tc>
          <w:tcPr>
            <w:tcW w:w="93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B18A4D" w14:textId="77777777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90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138DE7" w14:textId="77777777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9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37C045" w14:textId="4441A4D5" w:rsidR="00CC6C7F" w:rsidRPr="00CC6C7F" w:rsidRDefault="00951807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900</w:t>
            </w:r>
          </w:p>
        </w:tc>
        <w:tc>
          <w:tcPr>
            <w:tcW w:w="93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D7D962" w14:textId="77777777" w:rsidR="00CC6C7F" w:rsidRPr="00CC6C7F" w:rsidRDefault="00CC6C7F" w:rsidP="009518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900</w:t>
            </w:r>
          </w:p>
        </w:tc>
      </w:tr>
      <w:tr w:rsidR="004041EF" w:rsidRPr="00CC6C7F" w14:paraId="3C7B6327" w14:textId="77777777" w:rsidTr="00951807">
        <w:trPr>
          <w:trHeight w:val="330"/>
        </w:trPr>
        <w:tc>
          <w:tcPr>
            <w:tcW w:w="187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48F6195D" w14:textId="77777777" w:rsidR="004041EF" w:rsidRPr="00CC6C7F" w:rsidRDefault="004041EF" w:rsidP="004041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55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2437D077" w14:textId="77777777" w:rsidR="004041EF" w:rsidRPr="00CC6C7F" w:rsidRDefault="004041EF" w:rsidP="004041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5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0C452A3E" w14:textId="77777777" w:rsidR="004041EF" w:rsidRPr="00CC6C7F" w:rsidRDefault="004041EF" w:rsidP="004041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2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724B2A" w14:textId="77777777" w:rsidR="004041EF" w:rsidRPr="00CC6C7F" w:rsidRDefault="004041EF" w:rsidP="004041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6" w:type="dxa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3FBA5E67" w14:textId="77777777" w:rsidR="004041EF" w:rsidRPr="00CC6C7F" w:rsidRDefault="004041EF" w:rsidP="004041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1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6BC46E95" w14:textId="77777777" w:rsidR="004041EF" w:rsidRPr="00CC6C7F" w:rsidRDefault="004041EF" w:rsidP="004041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D329CF" w14:textId="77777777" w:rsidR="004041EF" w:rsidRPr="00CC6C7F" w:rsidRDefault="004041EF" w:rsidP="004041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6C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64F7E8C0" w14:textId="3C09FF0B" w:rsidR="004041EF" w:rsidRPr="00CC6C7F" w:rsidRDefault="004041EF" w:rsidP="004041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041E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689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15A905F0" w14:textId="668A0CBB" w:rsidR="004041EF" w:rsidRPr="00CC6C7F" w:rsidRDefault="004041EF" w:rsidP="004041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041E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4810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10558927" w14:textId="59174390" w:rsidR="004041EF" w:rsidRPr="00CC6C7F" w:rsidRDefault="004041EF" w:rsidP="004041E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041E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2900</w:t>
            </w:r>
          </w:p>
        </w:tc>
      </w:tr>
    </w:tbl>
    <w:p w14:paraId="3053BB6B" w14:textId="2F02269F" w:rsidR="00951807" w:rsidRPr="00CC6C7F" w:rsidRDefault="00951807" w:rsidP="00CC6C7F">
      <w:pPr>
        <w:rPr>
          <w:rFonts w:ascii="Times New Roman" w:eastAsia="Times New Roman" w:hAnsi="Times New Roman" w:cs="Times New Roman"/>
          <w:b/>
          <w:sz w:val="28"/>
          <w:szCs w:val="18"/>
        </w:rPr>
      </w:pPr>
    </w:p>
    <w:p w14:paraId="273BDA6C" w14:textId="77777777" w:rsidR="00CC6C7F" w:rsidRPr="00CC6C7F" w:rsidRDefault="00CC6C7F" w:rsidP="00CC6C7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CC6C7F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Основная заработная плата (</w:t>
      </w:r>
      <w:proofErr w:type="spellStart"/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>З</w:t>
      </w:r>
      <w:r w:rsidRPr="00CC6C7F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>осн</w:t>
      </w:r>
      <w:proofErr w:type="spellEnd"/>
      <w:r w:rsidRPr="00CC6C7F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 xml:space="preserve">) </w:t>
      </w:r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>рассчитывается по следующей формуле:</w:t>
      </w:r>
    </w:p>
    <w:p w14:paraId="3E3718E8" w14:textId="77777777" w:rsidR="00CC6C7F" w:rsidRPr="00CC6C7F" w:rsidRDefault="00CC6C7F" w:rsidP="00CC6C7F">
      <w:pPr>
        <w:shd w:val="clear" w:color="auto" w:fill="FFFFFF"/>
        <w:tabs>
          <w:tab w:val="left" w:pos="5866"/>
        </w:tabs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CC6C7F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340" w:dyaOrig="380" w14:anchorId="11EDF469">
          <v:shape id="_x0000_i1036" type="#_x0000_t75" style="width:93pt;height:22.5pt" o:ole="">
            <v:imagedata r:id="rId31" o:title=""/>
          </v:shape>
          <o:OLEObject Type="Embed" ProgID="Equation.3" ShapeID="_x0000_i1036" DrawAspect="Content" ObjectID="_1778452903" r:id="rId32"/>
        </w:object>
      </w:r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>,</w:t>
      </w:r>
    </w:p>
    <w:p w14:paraId="62C3548C" w14:textId="77777777" w:rsidR="00CC6C7F" w:rsidRPr="00CC6C7F" w:rsidRDefault="00CC6C7F" w:rsidP="00CC6C7F">
      <w:pPr>
        <w:shd w:val="clear" w:color="auto" w:fill="FFFFFF"/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где   </w:t>
      </w:r>
      <w:proofErr w:type="spellStart"/>
      <w:proofErr w:type="gramStart"/>
      <w:r w:rsidRPr="00CC6C7F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З</w:t>
      </w:r>
      <w:r w:rsidRPr="00CC6C7F">
        <w:rPr>
          <w:rFonts w:ascii="Times New Roman" w:eastAsia="Calibri" w:hAnsi="Times New Roman" w:cs="Times New Roman"/>
          <w:iCs/>
          <w:sz w:val="28"/>
          <w:szCs w:val="28"/>
          <w:vertAlign w:val="subscript"/>
          <w:lang w:eastAsia="ru-RU"/>
        </w:rPr>
        <w:t>осн</w:t>
      </w:r>
      <w:proofErr w:type="spellEnd"/>
      <w:r w:rsidRPr="00CC6C7F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eastAsia="ru-RU"/>
        </w:rPr>
        <w:t xml:space="preserve"> </w:t>
      </w:r>
      <w:r w:rsidRPr="00CC6C7F">
        <w:rPr>
          <w:rFonts w:ascii="Times New Roman" w:eastAsia="Calibri" w:hAnsi="Times New Roman" w:cs="Times New Roman"/>
          <w:i/>
          <w:iCs/>
          <w:sz w:val="28"/>
          <w:szCs w:val="28"/>
          <w:lang w:eastAsia="ru-RU"/>
        </w:rPr>
        <w:t xml:space="preserve"> –</w:t>
      </w:r>
      <w:proofErr w:type="gramEnd"/>
      <w:r w:rsidRPr="00CC6C7F">
        <w:rPr>
          <w:rFonts w:ascii="Times New Roman" w:eastAsia="Calibri" w:hAnsi="Times New Roman" w:cs="Times New Roman"/>
          <w:i/>
          <w:iCs/>
          <w:sz w:val="28"/>
          <w:szCs w:val="28"/>
          <w:lang w:eastAsia="ru-RU"/>
        </w:rPr>
        <w:t xml:space="preserve"> </w:t>
      </w:r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>основная заработная плата одного работника, руб.;</w:t>
      </w:r>
    </w:p>
    <w:p w14:paraId="7A8F57A5" w14:textId="77777777" w:rsidR="00CC6C7F" w:rsidRPr="00CC6C7F" w:rsidRDefault="00CC6C7F" w:rsidP="00CC6C7F">
      <w:pPr>
        <w:shd w:val="clear" w:color="auto" w:fill="FFFFFF"/>
        <w:spacing w:after="0" w:line="360" w:lineRule="auto"/>
        <w:ind w:left="567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proofErr w:type="spellStart"/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>Т</w:t>
      </w:r>
      <w:r w:rsidRPr="00CC6C7F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>р</w:t>
      </w:r>
      <w:proofErr w:type="spellEnd"/>
      <w:r w:rsidRPr="00CC6C7F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 xml:space="preserve"> </w:t>
      </w:r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– продолжительность работ, выполняемых научно-техническим работником, раб. </w:t>
      </w:r>
      <w:proofErr w:type="spellStart"/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>дн</w:t>
      </w:r>
      <w:proofErr w:type="spellEnd"/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>. (таблица 10);</w:t>
      </w:r>
    </w:p>
    <w:p w14:paraId="68225E82" w14:textId="77777777" w:rsidR="00CC6C7F" w:rsidRPr="00CC6C7F" w:rsidRDefault="00CC6C7F" w:rsidP="00CC6C7F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ind w:left="567"/>
        <w:jc w:val="both"/>
        <w:rPr>
          <w:rFonts w:ascii="Times New Roman" w:eastAsia="Times New Roman" w:hAnsi="Times New Roman" w:cs="Arial"/>
          <w:sz w:val="28"/>
          <w:szCs w:val="28"/>
          <w:lang w:eastAsia="ru-RU"/>
        </w:rPr>
      </w:pPr>
      <w:proofErr w:type="spellStart"/>
      <w:r w:rsidRPr="00CC6C7F">
        <w:rPr>
          <w:rFonts w:ascii="Times New Roman" w:eastAsia="Times New Roman" w:hAnsi="Times New Roman" w:cs="Arial"/>
          <w:iCs/>
          <w:sz w:val="28"/>
          <w:szCs w:val="28"/>
          <w:lang w:eastAsia="ru-RU"/>
        </w:rPr>
        <w:t>З</w:t>
      </w:r>
      <w:r w:rsidRPr="00CC6C7F">
        <w:rPr>
          <w:rFonts w:ascii="Times New Roman" w:eastAsia="Times New Roman" w:hAnsi="Times New Roman" w:cs="Arial"/>
          <w:iCs/>
          <w:sz w:val="28"/>
          <w:szCs w:val="28"/>
          <w:vertAlign w:val="subscript"/>
          <w:lang w:eastAsia="ru-RU"/>
        </w:rPr>
        <w:t>дн</w:t>
      </w:r>
      <w:proofErr w:type="spellEnd"/>
      <w:r w:rsidRPr="00CC6C7F">
        <w:rPr>
          <w:rFonts w:ascii="Times New Roman" w:eastAsia="Times New Roman" w:hAnsi="Times New Roman" w:cs="Arial"/>
          <w:iCs/>
          <w:sz w:val="28"/>
          <w:szCs w:val="28"/>
          <w:vertAlign w:val="subscript"/>
          <w:lang w:eastAsia="ru-RU"/>
        </w:rPr>
        <w:t xml:space="preserve"> </w:t>
      </w:r>
      <w:r w:rsidRPr="00CC6C7F">
        <w:rPr>
          <w:rFonts w:ascii="Times New Roman" w:eastAsia="Times New Roman" w:hAnsi="Times New Roman" w:cs="Arial"/>
          <w:iCs/>
          <w:sz w:val="28"/>
          <w:szCs w:val="28"/>
          <w:lang w:eastAsia="ru-RU"/>
        </w:rPr>
        <w:t xml:space="preserve">– </w:t>
      </w:r>
      <w:r w:rsidRPr="00CC6C7F">
        <w:rPr>
          <w:rFonts w:ascii="Times New Roman" w:eastAsia="Times New Roman" w:hAnsi="Times New Roman" w:cs="Arial"/>
          <w:sz w:val="28"/>
          <w:szCs w:val="28"/>
          <w:lang w:eastAsia="ru-RU"/>
        </w:rPr>
        <w:t>среднедневная заработная плата работника, руб.</w:t>
      </w:r>
    </w:p>
    <w:p w14:paraId="09908DF3" w14:textId="77777777" w:rsidR="00CC6C7F" w:rsidRPr="00CC6C7F" w:rsidRDefault="00CC6C7F" w:rsidP="00CC6C7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>Среднедневная заработная плата рассчитывается по формуле:</w:t>
      </w:r>
    </w:p>
    <w:p w14:paraId="09A26C43" w14:textId="77777777" w:rsidR="00CC6C7F" w:rsidRPr="00CC6C7F" w:rsidRDefault="00CC6C7F" w:rsidP="00CC6C7F">
      <w:pPr>
        <w:shd w:val="clear" w:color="auto" w:fill="FFFFFF"/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CC6C7F">
        <w:rPr>
          <w:rFonts w:ascii="Times New Roman" w:eastAsia="Calibri" w:hAnsi="Times New Roman" w:cs="Times New Roman"/>
          <w:position w:val="-32"/>
          <w:sz w:val="28"/>
          <w:szCs w:val="28"/>
          <w:lang w:eastAsia="ru-RU"/>
        </w:rPr>
        <w:object w:dxaOrig="1260" w:dyaOrig="700" w14:anchorId="70C60C6D">
          <v:shape id="_x0000_i1037" type="#_x0000_t75" style="width:1in;height:43.5pt" o:ole="">
            <v:imagedata r:id="rId33" o:title=""/>
          </v:shape>
          <o:OLEObject Type="Embed" ProgID="Equation.3" ShapeID="_x0000_i1037" DrawAspect="Content" ObjectID="_1778452904" r:id="rId34"/>
        </w:object>
      </w:r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>,</w:t>
      </w:r>
    </w:p>
    <w:p w14:paraId="371FF6AB" w14:textId="77777777" w:rsidR="00CC6C7F" w:rsidRPr="00CC6C7F" w:rsidRDefault="00CC6C7F" w:rsidP="00CC6C7F">
      <w:pPr>
        <w:shd w:val="clear" w:color="auto" w:fill="FFFFFF"/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где   </w:t>
      </w:r>
      <w:proofErr w:type="spellStart"/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>З</w:t>
      </w:r>
      <w:r w:rsidRPr="00CC6C7F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>м</w:t>
      </w:r>
      <w:proofErr w:type="spellEnd"/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– месячный должностной оклад работника, руб.;</w:t>
      </w:r>
    </w:p>
    <w:p w14:paraId="6046DE07" w14:textId="77777777" w:rsidR="00CC6C7F" w:rsidRPr="00CC6C7F" w:rsidRDefault="00CC6C7F" w:rsidP="00CC6C7F">
      <w:pPr>
        <w:shd w:val="clear" w:color="auto" w:fill="FFFFFF"/>
        <w:spacing w:after="0" w:line="360" w:lineRule="auto"/>
        <w:ind w:left="567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М – количество месяцев работы без отпуска в течение года: </w:t>
      </w:r>
    </w:p>
    <w:p w14:paraId="19C09F91" w14:textId="77777777" w:rsidR="00CC6C7F" w:rsidRPr="00CC6C7F" w:rsidRDefault="00CC6C7F" w:rsidP="00CC6C7F">
      <w:pPr>
        <w:shd w:val="clear" w:color="auto" w:fill="FFFFFF"/>
        <w:spacing w:after="0" w:line="360" w:lineRule="auto"/>
        <w:ind w:left="567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при отпуске в 24 раб. дня М =11,2 месяца, 5-дневная неделя; </w:t>
      </w:r>
    </w:p>
    <w:p w14:paraId="0DB63C2B" w14:textId="77777777" w:rsidR="00CC6C7F" w:rsidRPr="00CC6C7F" w:rsidRDefault="00CC6C7F" w:rsidP="00CC6C7F">
      <w:pPr>
        <w:shd w:val="clear" w:color="auto" w:fill="FFFFFF"/>
        <w:spacing w:line="360" w:lineRule="auto"/>
        <w:ind w:left="567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CC6C7F">
        <w:rPr>
          <w:rFonts w:ascii="Times New Roman" w:eastAsia="Calibri" w:hAnsi="Times New Roman" w:cs="Times New Roman"/>
          <w:i/>
          <w:sz w:val="28"/>
          <w:szCs w:val="28"/>
          <w:lang w:val="en-US" w:eastAsia="ru-RU"/>
        </w:rPr>
        <w:t>F</w:t>
      </w:r>
      <w:r w:rsidRPr="00CC6C7F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>д</w:t>
      </w:r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– действительный годовой фонд рабочего времени научно-технического персонала, раб. </w:t>
      </w:r>
      <w:proofErr w:type="spellStart"/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>дн</w:t>
      </w:r>
      <w:proofErr w:type="spellEnd"/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>. (таблица 14).</w:t>
      </w:r>
    </w:p>
    <w:p w14:paraId="5D412A27" w14:textId="77777777" w:rsidR="00CE734F" w:rsidRDefault="00CE734F" w:rsidP="00CC6C7F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66100D1D" w14:textId="77777777" w:rsidR="00CE734F" w:rsidRDefault="00CE734F" w:rsidP="00CC6C7F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72E38418" w14:textId="27FB12E1" w:rsidR="00CC6C7F" w:rsidRPr="00CC6C7F" w:rsidRDefault="00CC6C7F" w:rsidP="00CC6C7F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CC6C7F">
        <w:rPr>
          <w:rFonts w:ascii="Times New Roman" w:eastAsia="Calibri" w:hAnsi="Times New Roman" w:cs="Times New Roman"/>
          <w:sz w:val="28"/>
          <w:szCs w:val="28"/>
        </w:rPr>
        <w:lastRenderedPageBreak/>
        <w:t>Таблица 14 – Баланс рабочего времен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673"/>
        <w:gridCol w:w="2324"/>
        <w:gridCol w:w="2324"/>
      </w:tblGrid>
      <w:tr w:rsidR="00C24FDB" w:rsidRPr="00CC6C7F" w14:paraId="61B9C873" w14:textId="77777777" w:rsidTr="00C24FDB">
        <w:trPr>
          <w:trHeight w:val="359"/>
          <w:jc w:val="center"/>
        </w:trPr>
        <w:tc>
          <w:tcPr>
            <w:tcW w:w="4673" w:type="dxa"/>
            <w:shd w:val="clear" w:color="auto" w:fill="FFFFFF"/>
          </w:tcPr>
          <w:p w14:paraId="1D4F9192" w14:textId="77777777" w:rsidR="00C24FDB" w:rsidRPr="00CC6C7F" w:rsidRDefault="00C24FDB" w:rsidP="00CC6C7F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eastAsia="ru-RU"/>
              </w:rPr>
            </w:pPr>
            <w:r w:rsidRPr="00CC6C7F">
              <w:rPr>
                <w:rFonts w:ascii="Times New Roman" w:eastAsia="Calibri" w:hAnsi="Times New Roman" w:cs="Times New Roman"/>
                <w:b/>
                <w:sz w:val="26"/>
                <w:szCs w:val="26"/>
                <w:lang w:eastAsia="ru-RU"/>
              </w:rPr>
              <w:t>Показатели рабочего времени</w:t>
            </w:r>
          </w:p>
        </w:tc>
        <w:tc>
          <w:tcPr>
            <w:tcW w:w="2324" w:type="dxa"/>
            <w:shd w:val="clear" w:color="auto" w:fill="FFFFFF"/>
          </w:tcPr>
          <w:p w14:paraId="0978F344" w14:textId="083BAD6E" w:rsidR="00C24FDB" w:rsidRPr="00CC6C7F" w:rsidRDefault="00C24FDB" w:rsidP="00CC6C7F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eastAsia="ru-RU"/>
              </w:rPr>
            </w:pPr>
            <w:r w:rsidRPr="00CC6C7F">
              <w:rPr>
                <w:rFonts w:ascii="Times New Roman" w:eastAsia="Calibri" w:hAnsi="Times New Roman" w:cs="Times New Roman"/>
                <w:b/>
                <w:sz w:val="26"/>
                <w:szCs w:val="26"/>
                <w:lang w:eastAsia="ru-RU"/>
              </w:rPr>
              <w:t>Руководитель</w:t>
            </w:r>
          </w:p>
        </w:tc>
        <w:tc>
          <w:tcPr>
            <w:tcW w:w="2324" w:type="dxa"/>
            <w:shd w:val="clear" w:color="auto" w:fill="FFFFFF"/>
          </w:tcPr>
          <w:p w14:paraId="001932AD" w14:textId="77777777" w:rsidR="00C24FDB" w:rsidRPr="00CC6C7F" w:rsidRDefault="00C24FDB" w:rsidP="00CC6C7F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eastAsia="ru-RU"/>
              </w:rPr>
            </w:pPr>
            <w:r w:rsidRPr="00CC6C7F">
              <w:rPr>
                <w:rFonts w:ascii="Times New Roman" w:eastAsia="Calibri" w:hAnsi="Times New Roman" w:cs="Times New Roman"/>
                <w:b/>
                <w:sz w:val="26"/>
                <w:szCs w:val="26"/>
                <w:lang w:eastAsia="ru-RU"/>
              </w:rPr>
              <w:t>Студент</w:t>
            </w:r>
          </w:p>
        </w:tc>
      </w:tr>
      <w:tr w:rsidR="00C24FDB" w:rsidRPr="00CC6C7F" w14:paraId="249FB417" w14:textId="77777777" w:rsidTr="00C24FDB">
        <w:trPr>
          <w:trHeight w:val="407"/>
          <w:jc w:val="center"/>
        </w:trPr>
        <w:tc>
          <w:tcPr>
            <w:tcW w:w="4673" w:type="dxa"/>
            <w:shd w:val="clear" w:color="auto" w:fill="FFFFFF"/>
          </w:tcPr>
          <w:p w14:paraId="2F4BC70F" w14:textId="77777777" w:rsidR="00C24FDB" w:rsidRPr="00CC6C7F" w:rsidRDefault="00C24FDB" w:rsidP="00CC6C7F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CC6C7F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Календарное число дней</w:t>
            </w:r>
          </w:p>
        </w:tc>
        <w:tc>
          <w:tcPr>
            <w:tcW w:w="2324" w:type="dxa"/>
            <w:shd w:val="clear" w:color="auto" w:fill="FFFFFF"/>
          </w:tcPr>
          <w:p w14:paraId="3ADF5A9E" w14:textId="1759BD29" w:rsidR="00C24FDB" w:rsidRPr="00CC6C7F" w:rsidRDefault="00C24FDB" w:rsidP="00CC6C7F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CC6C7F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365</w:t>
            </w:r>
          </w:p>
        </w:tc>
        <w:tc>
          <w:tcPr>
            <w:tcW w:w="2324" w:type="dxa"/>
            <w:shd w:val="clear" w:color="auto" w:fill="FFFFFF"/>
          </w:tcPr>
          <w:p w14:paraId="25A42156" w14:textId="77777777" w:rsidR="00C24FDB" w:rsidRPr="00CC6C7F" w:rsidRDefault="00C24FDB" w:rsidP="00CC6C7F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CC6C7F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365</w:t>
            </w:r>
          </w:p>
        </w:tc>
      </w:tr>
      <w:tr w:rsidR="00C24FDB" w:rsidRPr="00CC6C7F" w14:paraId="1816A206" w14:textId="77777777" w:rsidTr="00C24FDB">
        <w:trPr>
          <w:trHeight w:val="828"/>
          <w:jc w:val="center"/>
        </w:trPr>
        <w:tc>
          <w:tcPr>
            <w:tcW w:w="4673" w:type="dxa"/>
            <w:shd w:val="clear" w:color="auto" w:fill="FFFFFF"/>
          </w:tcPr>
          <w:p w14:paraId="1DCC93A6" w14:textId="77777777" w:rsidR="00C24FDB" w:rsidRPr="00CC6C7F" w:rsidRDefault="00C24FDB" w:rsidP="00CC6C7F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CC6C7F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Количество нерабочих дней</w:t>
            </w:r>
          </w:p>
          <w:p w14:paraId="4C49111C" w14:textId="77777777" w:rsidR="00C24FDB" w:rsidRPr="00CC6C7F" w:rsidRDefault="00C24FDB" w:rsidP="00CC6C7F">
            <w:pPr>
              <w:shd w:val="clear" w:color="auto" w:fill="FFFFFF"/>
              <w:tabs>
                <w:tab w:val="left" w:pos="346"/>
              </w:tabs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CC6C7F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-</w:t>
            </w:r>
            <w:r w:rsidRPr="00CC6C7F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ab/>
              <w:t>выходные дни</w:t>
            </w:r>
          </w:p>
          <w:p w14:paraId="2A2235CA" w14:textId="77777777" w:rsidR="00C24FDB" w:rsidRPr="00CC6C7F" w:rsidRDefault="00C24FDB" w:rsidP="00CC6C7F">
            <w:pPr>
              <w:shd w:val="clear" w:color="auto" w:fill="FFFFFF"/>
              <w:tabs>
                <w:tab w:val="left" w:pos="346"/>
              </w:tabs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CC6C7F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-</w:t>
            </w:r>
            <w:r w:rsidRPr="00CC6C7F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ab/>
              <w:t>праздничные дни</w:t>
            </w:r>
          </w:p>
        </w:tc>
        <w:tc>
          <w:tcPr>
            <w:tcW w:w="2324" w:type="dxa"/>
            <w:shd w:val="clear" w:color="auto" w:fill="FFFFFF"/>
          </w:tcPr>
          <w:p w14:paraId="4133BDEE" w14:textId="2ED9835A" w:rsidR="00C24FDB" w:rsidRPr="00CC6C7F" w:rsidRDefault="00C24FDB" w:rsidP="00CC6C7F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CC6C7F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118</w:t>
            </w:r>
          </w:p>
        </w:tc>
        <w:tc>
          <w:tcPr>
            <w:tcW w:w="2324" w:type="dxa"/>
            <w:shd w:val="clear" w:color="auto" w:fill="FFFFFF"/>
          </w:tcPr>
          <w:p w14:paraId="790A3816" w14:textId="77777777" w:rsidR="00C24FDB" w:rsidRPr="00CC6C7F" w:rsidRDefault="00C24FDB" w:rsidP="00CC6C7F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CC6C7F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118</w:t>
            </w:r>
          </w:p>
        </w:tc>
      </w:tr>
      <w:tr w:rsidR="00C24FDB" w:rsidRPr="00CC6C7F" w14:paraId="64264D52" w14:textId="77777777" w:rsidTr="00C24FDB">
        <w:trPr>
          <w:trHeight w:val="645"/>
          <w:jc w:val="center"/>
        </w:trPr>
        <w:tc>
          <w:tcPr>
            <w:tcW w:w="4673" w:type="dxa"/>
            <w:shd w:val="clear" w:color="auto" w:fill="FFFFFF"/>
          </w:tcPr>
          <w:p w14:paraId="375287BD" w14:textId="77777777" w:rsidR="00C24FDB" w:rsidRPr="00CC6C7F" w:rsidRDefault="00C24FDB" w:rsidP="00CC6C7F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CC6C7F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Потери рабочего времени</w:t>
            </w:r>
          </w:p>
          <w:p w14:paraId="742E230A" w14:textId="77777777" w:rsidR="00C24FDB" w:rsidRPr="00CC6C7F" w:rsidRDefault="00C24FDB" w:rsidP="00CC6C7F">
            <w:pPr>
              <w:shd w:val="clear" w:color="auto" w:fill="FFFFFF"/>
              <w:tabs>
                <w:tab w:val="left" w:pos="346"/>
              </w:tabs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CC6C7F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-</w:t>
            </w:r>
            <w:r w:rsidRPr="00CC6C7F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ab/>
              <w:t>отпуск</w:t>
            </w:r>
          </w:p>
          <w:p w14:paraId="29033E7B" w14:textId="77777777" w:rsidR="00C24FDB" w:rsidRPr="00CC6C7F" w:rsidRDefault="00C24FDB" w:rsidP="00CC6C7F">
            <w:pPr>
              <w:shd w:val="clear" w:color="auto" w:fill="FFFFFF"/>
              <w:tabs>
                <w:tab w:val="left" w:pos="346"/>
              </w:tabs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CC6C7F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-</w:t>
            </w:r>
            <w:r w:rsidRPr="00CC6C7F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ab/>
              <w:t>невыходы по болезни</w:t>
            </w:r>
          </w:p>
        </w:tc>
        <w:tc>
          <w:tcPr>
            <w:tcW w:w="2324" w:type="dxa"/>
            <w:shd w:val="clear" w:color="auto" w:fill="FFFFFF"/>
          </w:tcPr>
          <w:p w14:paraId="7091A99D" w14:textId="11FB8239" w:rsidR="00C24FDB" w:rsidRPr="00CC6C7F" w:rsidRDefault="00C24FDB" w:rsidP="00CC6C7F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CC6C7F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24</w:t>
            </w:r>
          </w:p>
        </w:tc>
        <w:tc>
          <w:tcPr>
            <w:tcW w:w="2324" w:type="dxa"/>
            <w:shd w:val="clear" w:color="auto" w:fill="FFFFFF"/>
          </w:tcPr>
          <w:p w14:paraId="1F24DC5B" w14:textId="77777777" w:rsidR="00C24FDB" w:rsidRPr="00CC6C7F" w:rsidRDefault="00C24FDB" w:rsidP="00CC6C7F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CC6C7F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24</w:t>
            </w:r>
          </w:p>
        </w:tc>
      </w:tr>
      <w:tr w:rsidR="00C24FDB" w:rsidRPr="00CC6C7F" w14:paraId="6947CC5D" w14:textId="77777777" w:rsidTr="00C24FDB">
        <w:trPr>
          <w:trHeight w:val="352"/>
          <w:jc w:val="center"/>
        </w:trPr>
        <w:tc>
          <w:tcPr>
            <w:tcW w:w="4673" w:type="dxa"/>
            <w:shd w:val="clear" w:color="auto" w:fill="FFFFFF"/>
          </w:tcPr>
          <w:p w14:paraId="2C7140D2" w14:textId="77777777" w:rsidR="00C24FDB" w:rsidRPr="00CC6C7F" w:rsidRDefault="00C24FDB" w:rsidP="00CC6C7F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CC6C7F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Действительный годовой фонд рабочего времени</w:t>
            </w:r>
          </w:p>
        </w:tc>
        <w:tc>
          <w:tcPr>
            <w:tcW w:w="2324" w:type="dxa"/>
            <w:shd w:val="clear" w:color="auto" w:fill="FFFFFF"/>
          </w:tcPr>
          <w:p w14:paraId="4CBFAD79" w14:textId="20CEC0A8" w:rsidR="00C24FDB" w:rsidRPr="00CC6C7F" w:rsidRDefault="00C24FDB" w:rsidP="00CC6C7F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CC6C7F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223</w:t>
            </w:r>
          </w:p>
        </w:tc>
        <w:tc>
          <w:tcPr>
            <w:tcW w:w="2324" w:type="dxa"/>
            <w:shd w:val="clear" w:color="auto" w:fill="FFFFFF"/>
          </w:tcPr>
          <w:p w14:paraId="706EE4AE" w14:textId="77777777" w:rsidR="00C24FDB" w:rsidRPr="00CC6C7F" w:rsidRDefault="00C24FDB" w:rsidP="00CC6C7F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CC6C7F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223</w:t>
            </w:r>
          </w:p>
        </w:tc>
      </w:tr>
    </w:tbl>
    <w:p w14:paraId="0277EE05" w14:textId="77777777" w:rsidR="00CC6C7F" w:rsidRPr="00CC6C7F" w:rsidRDefault="00CC6C7F" w:rsidP="00CC6C7F">
      <w:pPr>
        <w:shd w:val="clear" w:color="auto" w:fill="FFFFFF"/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4DF2EE50" w14:textId="77777777" w:rsidR="00CC6C7F" w:rsidRPr="00CC6C7F" w:rsidRDefault="00CC6C7F" w:rsidP="00CC6C7F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>Месячный должностной оклад работника:</w:t>
      </w:r>
    </w:p>
    <w:p w14:paraId="7BAD4B41" w14:textId="77777777" w:rsidR="00CC6C7F" w:rsidRPr="00CC6C7F" w:rsidRDefault="00CC6C7F" w:rsidP="00CC6C7F">
      <w:pPr>
        <w:shd w:val="clear" w:color="auto" w:fill="FFFFFF"/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CC6C7F">
        <w:rPr>
          <w:rFonts w:ascii="Times New Roman" w:eastAsia="Calibri" w:hAnsi="Times New Roman" w:cs="Times New Roman"/>
          <w:position w:val="-14"/>
          <w:sz w:val="28"/>
          <w:szCs w:val="28"/>
        </w:rPr>
        <w:object w:dxaOrig="2460" w:dyaOrig="380" w14:anchorId="6871DACB">
          <v:shape id="_x0000_i1038" type="#_x0000_t75" style="width:165pt;height:22.5pt" o:ole="">
            <v:imagedata r:id="rId35" o:title=""/>
          </v:shape>
          <o:OLEObject Type="Embed" ProgID="Equation.3" ShapeID="_x0000_i1038" DrawAspect="Content" ObjectID="_1778452905" r:id="rId36"/>
        </w:object>
      </w:r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>,</w:t>
      </w:r>
    </w:p>
    <w:p w14:paraId="422CE570" w14:textId="77777777" w:rsidR="00CC6C7F" w:rsidRPr="00CC6C7F" w:rsidRDefault="00CC6C7F" w:rsidP="00CC6C7F">
      <w:pPr>
        <w:shd w:val="clear" w:color="auto" w:fill="FFFFFF"/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где   </w:t>
      </w:r>
      <w:proofErr w:type="spellStart"/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>З</w:t>
      </w:r>
      <w:r w:rsidRPr="00CC6C7F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>тс</w:t>
      </w:r>
      <w:proofErr w:type="spellEnd"/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– заработная плата по тарифной ставке, руб.;</w:t>
      </w:r>
    </w:p>
    <w:p w14:paraId="4F6AD806" w14:textId="77777777" w:rsidR="00CC6C7F" w:rsidRPr="00CC6C7F" w:rsidRDefault="00CC6C7F" w:rsidP="00CC6C7F">
      <w:pPr>
        <w:shd w:val="clear" w:color="auto" w:fill="FFFFFF"/>
        <w:spacing w:after="0" w:line="360" w:lineRule="auto"/>
        <w:ind w:left="567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CC6C7F">
        <w:rPr>
          <w:rFonts w:ascii="Times New Roman" w:eastAsia="Calibri" w:hAnsi="Times New Roman" w:cs="Times New Roman"/>
          <w:i/>
          <w:sz w:val="28"/>
          <w:szCs w:val="28"/>
          <w:lang w:val="en-US" w:eastAsia="ru-RU"/>
        </w:rPr>
        <w:t>k</w:t>
      </w:r>
      <w:proofErr w:type="spellStart"/>
      <w:r w:rsidRPr="00CC6C7F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>пр</w:t>
      </w:r>
      <w:proofErr w:type="spellEnd"/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– премиальный коэффициент, равный 0,3 (т.е. 30% от </w:t>
      </w:r>
      <w:proofErr w:type="spellStart"/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>З</w:t>
      </w:r>
      <w:r w:rsidRPr="00CC6C7F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>тс</w:t>
      </w:r>
      <w:proofErr w:type="spellEnd"/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>);</w:t>
      </w:r>
    </w:p>
    <w:p w14:paraId="50EE2BF4" w14:textId="77777777" w:rsidR="00CC6C7F" w:rsidRPr="00CC6C7F" w:rsidRDefault="00CC6C7F" w:rsidP="00CC6C7F">
      <w:pPr>
        <w:shd w:val="clear" w:color="auto" w:fill="FFFFFF"/>
        <w:spacing w:after="0" w:line="360" w:lineRule="auto"/>
        <w:ind w:left="567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CC6C7F">
        <w:rPr>
          <w:rFonts w:ascii="Times New Roman" w:eastAsia="Calibri" w:hAnsi="Times New Roman" w:cs="Times New Roman"/>
          <w:i/>
          <w:sz w:val="28"/>
          <w:szCs w:val="28"/>
          <w:lang w:val="en-US" w:eastAsia="ru-RU"/>
        </w:rPr>
        <w:t>k</w:t>
      </w:r>
      <w:r w:rsidRPr="00CC6C7F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>д</w:t>
      </w:r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– коэффициент доплат и надбавок составляет примерно 0,2 – 0,5 (в НИИ и на промышленных предприятиях – за расширение сфер обслуживания, за профессиональное мастерство, за вредные условия: 15-20 % от </w:t>
      </w:r>
      <w:proofErr w:type="spellStart"/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>З</w:t>
      </w:r>
      <w:r w:rsidRPr="00CC6C7F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>тс</w:t>
      </w:r>
      <w:proofErr w:type="spellEnd"/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>);</w:t>
      </w:r>
    </w:p>
    <w:p w14:paraId="5C191E4F" w14:textId="77777777" w:rsidR="00CC6C7F" w:rsidRPr="00CC6C7F" w:rsidRDefault="00CC6C7F" w:rsidP="00CC6C7F">
      <w:pPr>
        <w:shd w:val="clear" w:color="auto" w:fill="FFFFFF"/>
        <w:spacing w:after="0" w:line="360" w:lineRule="auto"/>
        <w:ind w:left="567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CC6C7F">
        <w:rPr>
          <w:rFonts w:ascii="Times New Roman" w:eastAsia="Calibri" w:hAnsi="Times New Roman" w:cs="Times New Roman"/>
          <w:i/>
          <w:sz w:val="28"/>
          <w:szCs w:val="28"/>
          <w:lang w:val="en-US" w:eastAsia="ru-RU"/>
        </w:rPr>
        <w:t>k</w:t>
      </w:r>
      <w:r w:rsidRPr="00CC6C7F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>р</w:t>
      </w:r>
      <w:r w:rsidRPr="00CC6C7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– районный коэффициент, равный 1,3 (для Томска).</w:t>
      </w:r>
    </w:p>
    <w:p w14:paraId="4AACA167" w14:textId="77777777" w:rsidR="00CC6C7F" w:rsidRPr="00CC6C7F" w:rsidRDefault="00CC6C7F" w:rsidP="00CC6C7F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Arial"/>
          <w:sz w:val="28"/>
          <w:szCs w:val="28"/>
          <w:lang w:eastAsia="ru-RU"/>
        </w:rPr>
      </w:pPr>
      <w:r w:rsidRPr="00CC6C7F">
        <w:rPr>
          <w:rFonts w:ascii="Times New Roman" w:eastAsia="Times New Roman" w:hAnsi="Times New Roman" w:cs="Arial"/>
          <w:sz w:val="28"/>
          <w:szCs w:val="28"/>
          <w:lang w:eastAsia="ru-RU"/>
        </w:rPr>
        <w:t>Для предприятий, не относящихся к бюджетной сфере, тарифная заработная плата (оклад) рассчитывается по тарифной сетке, принятой на данном предприятии. Таким образом, расчёт основной заработной платы приведён в таблице 15.</w:t>
      </w:r>
    </w:p>
    <w:p w14:paraId="219E3AFD" w14:textId="77777777" w:rsidR="00BF1688" w:rsidRPr="003B0DC2" w:rsidRDefault="00BF1688" w:rsidP="00BF1688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3B0DC2">
        <w:rPr>
          <w:rFonts w:ascii="Times New Roman" w:eastAsia="Calibri" w:hAnsi="Times New Roman" w:cs="Times New Roman"/>
          <w:sz w:val="28"/>
          <w:szCs w:val="28"/>
        </w:rPr>
        <w:t>Таблица 1</w:t>
      </w:r>
      <w:r>
        <w:rPr>
          <w:rFonts w:ascii="Times New Roman" w:eastAsia="Calibri" w:hAnsi="Times New Roman" w:cs="Times New Roman"/>
          <w:sz w:val="28"/>
          <w:szCs w:val="28"/>
        </w:rPr>
        <w:t xml:space="preserve">5 – </w:t>
      </w:r>
      <w:r w:rsidRPr="003B0DC2">
        <w:rPr>
          <w:rFonts w:ascii="Times New Roman" w:eastAsia="Calibri" w:hAnsi="Times New Roman" w:cs="Times New Roman"/>
          <w:sz w:val="28"/>
          <w:szCs w:val="28"/>
        </w:rPr>
        <w:t>Расчёт основной заработной платы</w:t>
      </w:r>
    </w:p>
    <w:tbl>
      <w:tblPr>
        <w:tblW w:w="9506" w:type="dxa"/>
        <w:tblLook w:val="04A0" w:firstRow="1" w:lastRow="0" w:firstColumn="1" w:lastColumn="0" w:noHBand="0" w:noVBand="1"/>
      </w:tblPr>
      <w:tblGrid>
        <w:gridCol w:w="697"/>
        <w:gridCol w:w="1829"/>
        <w:gridCol w:w="847"/>
        <w:gridCol w:w="562"/>
        <w:gridCol w:w="562"/>
        <w:gridCol w:w="562"/>
        <w:gridCol w:w="848"/>
        <w:gridCol w:w="957"/>
        <w:gridCol w:w="163"/>
        <w:gridCol w:w="1043"/>
        <w:gridCol w:w="1436"/>
      </w:tblGrid>
      <w:tr w:rsidR="00BF1688" w:rsidRPr="00AA16B1" w14:paraId="6EFD5890" w14:textId="77777777" w:rsidTr="0056065B">
        <w:trPr>
          <w:trHeight w:val="345"/>
        </w:trPr>
        <w:tc>
          <w:tcPr>
            <w:tcW w:w="697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E49CA36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ар.</w:t>
            </w:r>
          </w:p>
        </w:tc>
        <w:tc>
          <w:tcPr>
            <w:tcW w:w="182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FDF4C56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Исполнители</w:t>
            </w:r>
          </w:p>
        </w:tc>
        <w:tc>
          <w:tcPr>
            <w:tcW w:w="847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4806D76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З</w:t>
            </w: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тс</w:t>
            </w:r>
            <w:proofErr w:type="spellEnd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56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DF42933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A16B1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k</w:t>
            </w: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пр</w:t>
            </w:r>
            <w:proofErr w:type="spellEnd"/>
          </w:p>
        </w:tc>
        <w:tc>
          <w:tcPr>
            <w:tcW w:w="56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ADD617E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A16B1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k</w:t>
            </w: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д</w:t>
            </w:r>
            <w:proofErr w:type="spellEnd"/>
          </w:p>
        </w:tc>
        <w:tc>
          <w:tcPr>
            <w:tcW w:w="56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9F2020D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A16B1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k</w:t>
            </w: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р</w:t>
            </w:r>
            <w:proofErr w:type="spellEnd"/>
          </w:p>
        </w:tc>
        <w:tc>
          <w:tcPr>
            <w:tcW w:w="84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445A069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З</w:t>
            </w: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м</w:t>
            </w:r>
            <w:proofErr w:type="spellEnd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112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E27C75F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З</w:t>
            </w: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дн</w:t>
            </w:r>
            <w:proofErr w:type="spellEnd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1043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7183838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Т</w:t>
            </w: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р</w:t>
            </w:r>
            <w:proofErr w:type="spellEnd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,</w:t>
            </w:r>
          </w:p>
        </w:tc>
        <w:tc>
          <w:tcPr>
            <w:tcW w:w="1436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731725D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З</w:t>
            </w: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осн</w:t>
            </w:r>
            <w:proofErr w:type="spellEnd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,</w:t>
            </w:r>
          </w:p>
        </w:tc>
      </w:tr>
      <w:tr w:rsidR="00BF1688" w:rsidRPr="00AA16B1" w14:paraId="379A2936" w14:textId="77777777" w:rsidTr="0056065B">
        <w:trPr>
          <w:trHeight w:val="330"/>
        </w:trPr>
        <w:tc>
          <w:tcPr>
            <w:tcW w:w="69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83B730B" w14:textId="77777777" w:rsidR="00BF1688" w:rsidRPr="00AA16B1" w:rsidRDefault="00BF1688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BB921AB" w14:textId="77777777" w:rsidR="00BF1688" w:rsidRPr="00AA16B1" w:rsidRDefault="00BF1688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84D918F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руб.</w:t>
            </w:r>
          </w:p>
        </w:tc>
        <w:tc>
          <w:tcPr>
            <w:tcW w:w="5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2D5FF48" w14:textId="77777777" w:rsidR="00BF1688" w:rsidRPr="00AA16B1" w:rsidRDefault="00BF1688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6AF28F3" w14:textId="77777777" w:rsidR="00BF1688" w:rsidRPr="00AA16B1" w:rsidRDefault="00BF1688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8C2CA2A" w14:textId="77777777" w:rsidR="00BF1688" w:rsidRPr="00AA16B1" w:rsidRDefault="00BF1688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3D2AFEE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Руб</w:t>
            </w:r>
            <w:proofErr w:type="spellEnd"/>
          </w:p>
        </w:tc>
        <w:tc>
          <w:tcPr>
            <w:tcW w:w="1120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4B43546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руб.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06C82EA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раб. </w:t>
            </w:r>
            <w:proofErr w:type="spellStart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дн</w:t>
            </w:r>
            <w:proofErr w:type="spellEnd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4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DE72598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руб.</w:t>
            </w:r>
          </w:p>
        </w:tc>
      </w:tr>
      <w:tr w:rsidR="00BF1688" w:rsidRPr="00AA16B1" w14:paraId="60A28612" w14:textId="77777777" w:rsidTr="00BF1688">
        <w:trPr>
          <w:trHeight w:val="423"/>
        </w:trPr>
        <w:tc>
          <w:tcPr>
            <w:tcW w:w="697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02BD329" w14:textId="77777777" w:rsidR="00BF1688" w:rsidRPr="00AA16B1" w:rsidRDefault="00BF1688" w:rsidP="005606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29" w:type="dxa"/>
            <w:tcBorders>
              <w:top w:val="single" w:sz="8" w:space="0" w:color="auto"/>
              <w:left w:val="nil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C509DDE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уководитель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BC51C8C" w14:textId="77777777" w:rsidR="00BF1688" w:rsidRPr="00B22865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8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000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3E50AF7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4E272FB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E61EB70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3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D920306" w14:textId="77777777" w:rsidR="00BF1688" w:rsidRPr="00B22865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8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4600</w:t>
            </w:r>
          </w:p>
        </w:tc>
        <w:tc>
          <w:tcPr>
            <w:tcW w:w="1120" w:type="dxa"/>
            <w:gridSpan w:val="2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58AE720" w14:textId="77777777" w:rsidR="00BF1688" w:rsidRPr="00B22865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8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42,24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1CD1B0D6" w14:textId="01882771" w:rsidR="00BF1688" w:rsidRPr="00B22865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4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3379BF09" w14:textId="3D4A217B" w:rsidR="00BF1688" w:rsidRPr="00B22865" w:rsidRDefault="00D75EA6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680,16</w:t>
            </w:r>
          </w:p>
        </w:tc>
      </w:tr>
      <w:tr w:rsidR="00BF1688" w:rsidRPr="00AA16B1" w14:paraId="44FD5F81" w14:textId="77777777" w:rsidTr="00BF1688">
        <w:trPr>
          <w:trHeight w:val="375"/>
        </w:trPr>
        <w:tc>
          <w:tcPr>
            <w:tcW w:w="69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5FE5D85" w14:textId="77777777" w:rsidR="00BF1688" w:rsidRPr="00AA16B1" w:rsidRDefault="00BF1688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A569042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удент</w:t>
            </w:r>
          </w:p>
        </w:tc>
        <w:tc>
          <w:tcPr>
            <w:tcW w:w="84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5E8FEC2" w14:textId="77777777" w:rsidR="00BF1688" w:rsidRPr="00B22865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8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00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6821697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7A98EF2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EDDCFEE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3</w:t>
            </w:r>
          </w:p>
        </w:tc>
        <w:tc>
          <w:tcPr>
            <w:tcW w:w="848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E7E9429" w14:textId="77777777" w:rsidR="00BF1688" w:rsidRPr="00B22865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8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775</w:t>
            </w:r>
          </w:p>
        </w:tc>
        <w:tc>
          <w:tcPr>
            <w:tcW w:w="1120" w:type="dxa"/>
            <w:gridSpan w:val="2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906B34D" w14:textId="77777777" w:rsidR="00BF1688" w:rsidRPr="00B22865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8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40,72</w:t>
            </w:r>
          </w:p>
        </w:tc>
        <w:tc>
          <w:tcPr>
            <w:tcW w:w="104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3119529C" w14:textId="443D3513" w:rsidR="00BF1688" w:rsidRPr="00B22865" w:rsidRDefault="000C2719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143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33830902" w14:textId="14618C44" w:rsidR="00BF1688" w:rsidRPr="00B22865" w:rsidRDefault="00D75EA6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664,80</w:t>
            </w:r>
          </w:p>
        </w:tc>
      </w:tr>
      <w:tr w:rsidR="00BF1688" w:rsidRPr="00AA16B1" w14:paraId="137C1253" w14:textId="77777777" w:rsidTr="00BF1688">
        <w:trPr>
          <w:trHeight w:val="330"/>
        </w:trPr>
        <w:tc>
          <w:tcPr>
            <w:tcW w:w="69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745A02B" w14:textId="77777777" w:rsidR="00BF1688" w:rsidRPr="00AA16B1" w:rsidRDefault="00BF1688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51E7653" w14:textId="77777777" w:rsidR="00BF1688" w:rsidRPr="00AA16B1" w:rsidRDefault="00BF1688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1409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0CAE2CCA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10F904AC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3C34F24E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4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56408089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038FFEAF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06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462A3D2A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5D7959EF" w14:textId="713CE70D" w:rsidR="00BF1688" w:rsidRPr="00AA16B1" w:rsidRDefault="00D75EA6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4344,96</w:t>
            </w:r>
          </w:p>
        </w:tc>
      </w:tr>
      <w:tr w:rsidR="00BF1688" w:rsidRPr="00AA16B1" w14:paraId="2D162C5E" w14:textId="77777777" w:rsidTr="00BF1688">
        <w:trPr>
          <w:trHeight w:val="384"/>
        </w:trPr>
        <w:tc>
          <w:tcPr>
            <w:tcW w:w="697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9D7AE3B" w14:textId="77777777" w:rsidR="00BF1688" w:rsidRPr="00AA16B1" w:rsidRDefault="00BF1688" w:rsidP="005606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829" w:type="dxa"/>
            <w:tcBorders>
              <w:top w:val="single" w:sz="8" w:space="0" w:color="auto"/>
              <w:left w:val="nil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243CA21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уководитель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DAE0C68" w14:textId="77777777" w:rsidR="00BF1688" w:rsidRPr="00B22865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8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000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91EE95F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1EBA82B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89F5E79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3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4F83486" w14:textId="77777777" w:rsidR="00BF1688" w:rsidRPr="00B22865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8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4600</w:t>
            </w:r>
          </w:p>
        </w:tc>
        <w:tc>
          <w:tcPr>
            <w:tcW w:w="1120" w:type="dxa"/>
            <w:gridSpan w:val="2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1040072" w14:textId="77777777" w:rsidR="00BF1688" w:rsidRPr="00B22865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8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42,24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41921AB6" w14:textId="5F5DCF53" w:rsidR="00BF1688" w:rsidRPr="00B22865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4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1D17975A" w14:textId="39333E5F" w:rsidR="00BF1688" w:rsidRPr="00B22865" w:rsidRDefault="00D75EA6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680,16</w:t>
            </w:r>
          </w:p>
        </w:tc>
      </w:tr>
      <w:tr w:rsidR="00BF1688" w:rsidRPr="00AA16B1" w14:paraId="45CE6C43" w14:textId="77777777" w:rsidTr="00BF1688">
        <w:trPr>
          <w:trHeight w:val="371"/>
        </w:trPr>
        <w:tc>
          <w:tcPr>
            <w:tcW w:w="69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6B0CF5D" w14:textId="77777777" w:rsidR="00BF1688" w:rsidRPr="00AA16B1" w:rsidRDefault="00BF1688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8100BFD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удент</w:t>
            </w:r>
          </w:p>
        </w:tc>
        <w:tc>
          <w:tcPr>
            <w:tcW w:w="84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AA89D48" w14:textId="77777777" w:rsidR="00BF1688" w:rsidRPr="00B22865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8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00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1A6D215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7D6644B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6D263F7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3</w:t>
            </w:r>
          </w:p>
        </w:tc>
        <w:tc>
          <w:tcPr>
            <w:tcW w:w="848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051E8F3" w14:textId="77777777" w:rsidR="00BF1688" w:rsidRPr="00B22865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8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775</w:t>
            </w:r>
          </w:p>
        </w:tc>
        <w:tc>
          <w:tcPr>
            <w:tcW w:w="1120" w:type="dxa"/>
            <w:gridSpan w:val="2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1629389" w14:textId="77777777" w:rsidR="00BF1688" w:rsidRPr="00B22865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8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40,72</w:t>
            </w:r>
          </w:p>
        </w:tc>
        <w:tc>
          <w:tcPr>
            <w:tcW w:w="104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7DC2BFC3" w14:textId="127B9D14" w:rsidR="00BF1688" w:rsidRPr="00B22865" w:rsidRDefault="000C2719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143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3343A99B" w14:textId="1DD66194" w:rsidR="00BF1688" w:rsidRPr="00B22865" w:rsidRDefault="00D75EA6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816,88</w:t>
            </w:r>
          </w:p>
        </w:tc>
      </w:tr>
      <w:tr w:rsidR="00BF1688" w:rsidRPr="00AA16B1" w14:paraId="0C66E36C" w14:textId="77777777" w:rsidTr="00BF1688">
        <w:trPr>
          <w:trHeight w:val="330"/>
        </w:trPr>
        <w:tc>
          <w:tcPr>
            <w:tcW w:w="69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B1C0EB9" w14:textId="77777777" w:rsidR="00BF1688" w:rsidRPr="00AA16B1" w:rsidRDefault="00BF1688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E6D9485" w14:textId="77777777" w:rsidR="00BF1688" w:rsidRPr="00AA16B1" w:rsidRDefault="00BF1688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1409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6CE76677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0452CD42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77991159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4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463B8243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740112C9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06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683AB00A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2E8055C3" w14:textId="55664565" w:rsidR="00BF1688" w:rsidRPr="00AA16B1" w:rsidRDefault="00D75EA6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9497,04</w:t>
            </w:r>
          </w:p>
        </w:tc>
      </w:tr>
    </w:tbl>
    <w:p w14:paraId="622F67F2" w14:textId="77777777" w:rsidR="00BF1688" w:rsidRDefault="00BF1688" w:rsidP="00BF1688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312CA32E" w14:textId="77777777" w:rsidR="00CE734F" w:rsidRDefault="00CE734F" w:rsidP="00BF1688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4FB39437" w14:textId="10D40767" w:rsidR="00BF1688" w:rsidRPr="006635F0" w:rsidRDefault="00BF1688" w:rsidP="00BF1688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>Продолжение т</w:t>
      </w:r>
      <w:r w:rsidRPr="003B0DC2">
        <w:rPr>
          <w:rFonts w:ascii="Times New Roman" w:eastAsia="Calibri" w:hAnsi="Times New Roman" w:cs="Times New Roman"/>
          <w:sz w:val="28"/>
          <w:szCs w:val="28"/>
        </w:rPr>
        <w:t>аблиц</w:t>
      </w:r>
      <w:r>
        <w:rPr>
          <w:rFonts w:ascii="Times New Roman" w:eastAsia="Calibri" w:hAnsi="Times New Roman" w:cs="Times New Roman"/>
          <w:sz w:val="28"/>
          <w:szCs w:val="28"/>
        </w:rPr>
        <w:t>ы</w:t>
      </w:r>
      <w:r w:rsidRPr="003B0DC2">
        <w:rPr>
          <w:rFonts w:ascii="Times New Roman" w:eastAsia="Calibri" w:hAnsi="Times New Roman" w:cs="Times New Roman"/>
          <w:sz w:val="28"/>
          <w:szCs w:val="28"/>
        </w:rPr>
        <w:t xml:space="preserve"> 1</w:t>
      </w:r>
      <w:r>
        <w:rPr>
          <w:rFonts w:ascii="Times New Roman" w:eastAsia="Calibri" w:hAnsi="Times New Roman" w:cs="Times New Roman"/>
          <w:sz w:val="28"/>
          <w:szCs w:val="28"/>
        </w:rPr>
        <w:t xml:space="preserve">5 – </w:t>
      </w:r>
      <w:r w:rsidRPr="003B0DC2">
        <w:rPr>
          <w:rFonts w:ascii="Times New Roman" w:eastAsia="Calibri" w:hAnsi="Times New Roman" w:cs="Times New Roman"/>
          <w:sz w:val="28"/>
          <w:szCs w:val="28"/>
        </w:rPr>
        <w:t>Расчёт основной заработной платы</w:t>
      </w:r>
    </w:p>
    <w:tbl>
      <w:tblPr>
        <w:tblW w:w="9506" w:type="dxa"/>
        <w:tblLook w:val="04A0" w:firstRow="1" w:lastRow="0" w:firstColumn="1" w:lastColumn="0" w:noHBand="0" w:noVBand="1"/>
      </w:tblPr>
      <w:tblGrid>
        <w:gridCol w:w="697"/>
        <w:gridCol w:w="1829"/>
        <w:gridCol w:w="847"/>
        <w:gridCol w:w="562"/>
        <w:gridCol w:w="562"/>
        <w:gridCol w:w="562"/>
        <w:gridCol w:w="848"/>
        <w:gridCol w:w="1120"/>
        <w:gridCol w:w="1043"/>
        <w:gridCol w:w="1436"/>
      </w:tblGrid>
      <w:tr w:rsidR="00BF1688" w:rsidRPr="00AA16B1" w14:paraId="52554074" w14:textId="77777777" w:rsidTr="0056065B">
        <w:trPr>
          <w:trHeight w:val="345"/>
        </w:trPr>
        <w:tc>
          <w:tcPr>
            <w:tcW w:w="697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749F200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ар.</w:t>
            </w:r>
          </w:p>
        </w:tc>
        <w:tc>
          <w:tcPr>
            <w:tcW w:w="182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AD5B2AF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Исполнители</w:t>
            </w:r>
          </w:p>
        </w:tc>
        <w:tc>
          <w:tcPr>
            <w:tcW w:w="847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3349E64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З</w:t>
            </w: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тс</w:t>
            </w:r>
            <w:proofErr w:type="spellEnd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56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4AD52B8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A16B1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k</w:t>
            </w: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пр</w:t>
            </w:r>
            <w:proofErr w:type="spellEnd"/>
          </w:p>
        </w:tc>
        <w:tc>
          <w:tcPr>
            <w:tcW w:w="56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84B485E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A16B1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k</w:t>
            </w: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д</w:t>
            </w:r>
            <w:proofErr w:type="spellEnd"/>
          </w:p>
        </w:tc>
        <w:tc>
          <w:tcPr>
            <w:tcW w:w="56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B240ACD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A16B1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k</w:t>
            </w: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р</w:t>
            </w:r>
            <w:proofErr w:type="spellEnd"/>
          </w:p>
        </w:tc>
        <w:tc>
          <w:tcPr>
            <w:tcW w:w="84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0BF2D57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З</w:t>
            </w: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м</w:t>
            </w:r>
            <w:proofErr w:type="spellEnd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112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13B5EC2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З</w:t>
            </w: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дн</w:t>
            </w:r>
            <w:proofErr w:type="spellEnd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1043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DAF37EF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Т</w:t>
            </w: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р</w:t>
            </w:r>
            <w:proofErr w:type="spellEnd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,</w:t>
            </w:r>
          </w:p>
        </w:tc>
        <w:tc>
          <w:tcPr>
            <w:tcW w:w="1436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6017E41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З</w:t>
            </w: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осн</w:t>
            </w:r>
            <w:proofErr w:type="spellEnd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eastAsia="ru-RU"/>
              </w:rPr>
              <w:t>,</w:t>
            </w:r>
          </w:p>
        </w:tc>
      </w:tr>
      <w:tr w:rsidR="00BF1688" w:rsidRPr="00AA16B1" w14:paraId="049DE6A6" w14:textId="77777777" w:rsidTr="0056065B">
        <w:trPr>
          <w:trHeight w:val="330"/>
        </w:trPr>
        <w:tc>
          <w:tcPr>
            <w:tcW w:w="69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B968EDD" w14:textId="77777777" w:rsidR="00BF1688" w:rsidRPr="00AA16B1" w:rsidRDefault="00BF1688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49F37D44" w14:textId="77777777" w:rsidR="00BF1688" w:rsidRPr="00AA16B1" w:rsidRDefault="00BF1688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D197066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руб.</w:t>
            </w:r>
          </w:p>
        </w:tc>
        <w:tc>
          <w:tcPr>
            <w:tcW w:w="5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3F9B299" w14:textId="77777777" w:rsidR="00BF1688" w:rsidRPr="00AA16B1" w:rsidRDefault="00BF1688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D45849A" w14:textId="77777777" w:rsidR="00BF1688" w:rsidRPr="00AA16B1" w:rsidRDefault="00BF1688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EFCECDF" w14:textId="77777777" w:rsidR="00BF1688" w:rsidRPr="00AA16B1" w:rsidRDefault="00BF1688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8181A8D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Руб</w:t>
            </w:r>
            <w:proofErr w:type="spellEnd"/>
          </w:p>
        </w:tc>
        <w:tc>
          <w:tcPr>
            <w:tcW w:w="11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FBF70A8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руб.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E51CA47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раб. </w:t>
            </w:r>
            <w:proofErr w:type="spellStart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дн</w:t>
            </w:r>
            <w:proofErr w:type="spellEnd"/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4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2C9D930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руб.</w:t>
            </w:r>
          </w:p>
        </w:tc>
      </w:tr>
      <w:tr w:rsidR="00BF1688" w:rsidRPr="00AA16B1" w14:paraId="5D42957C" w14:textId="77777777" w:rsidTr="00BF1688">
        <w:trPr>
          <w:trHeight w:val="655"/>
        </w:trPr>
        <w:tc>
          <w:tcPr>
            <w:tcW w:w="697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8A62A79" w14:textId="77777777" w:rsidR="00BF1688" w:rsidRPr="00AA16B1" w:rsidRDefault="00BF1688" w:rsidP="005606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829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9B83853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уководитель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B55B63A" w14:textId="77777777" w:rsidR="00BF1688" w:rsidRPr="00B22865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8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000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23C7C06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56EF1C9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C3E6C62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3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1D0C690" w14:textId="77777777" w:rsidR="00BF1688" w:rsidRPr="00B22865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8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46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15E6FC9" w14:textId="77777777" w:rsidR="00BF1688" w:rsidRPr="00B22865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8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42,24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3EF333F5" w14:textId="2CE7829D" w:rsidR="00BF1688" w:rsidRPr="00B22865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4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131D11DA" w14:textId="7DECA544" w:rsidR="00BF1688" w:rsidRPr="00B22865" w:rsidRDefault="00D75EA6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680,16</w:t>
            </w:r>
          </w:p>
        </w:tc>
      </w:tr>
      <w:tr w:rsidR="00BF1688" w:rsidRPr="00AA16B1" w14:paraId="7001B3F9" w14:textId="77777777" w:rsidTr="00BF1688">
        <w:trPr>
          <w:trHeight w:val="655"/>
        </w:trPr>
        <w:tc>
          <w:tcPr>
            <w:tcW w:w="697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5E6DA637" w14:textId="77777777" w:rsidR="00BF1688" w:rsidRPr="00AA16B1" w:rsidRDefault="00BF1688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F8E6299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удент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4696087" w14:textId="77777777" w:rsidR="00BF1688" w:rsidRPr="00B22865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8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00</w:t>
            </w:r>
          </w:p>
        </w:tc>
        <w:tc>
          <w:tcPr>
            <w:tcW w:w="56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9A8BF75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56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9C5CFFC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56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4C8C046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3</w:t>
            </w:r>
          </w:p>
        </w:tc>
        <w:tc>
          <w:tcPr>
            <w:tcW w:w="84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4853371" w14:textId="77777777" w:rsidR="00BF1688" w:rsidRPr="00B22865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8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775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5135331" w14:textId="77777777" w:rsidR="00BF1688" w:rsidRPr="00B22865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28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40,72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216B29D0" w14:textId="2FCF9C36" w:rsidR="00BF1688" w:rsidRPr="00B22865" w:rsidRDefault="000C2719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14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272FCE15" w14:textId="1BBE9DC6" w:rsidR="00BF1688" w:rsidRPr="00B22865" w:rsidRDefault="00D75EA6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1427,68</w:t>
            </w:r>
          </w:p>
        </w:tc>
      </w:tr>
      <w:tr w:rsidR="00BF1688" w:rsidRPr="00AA16B1" w14:paraId="6FAA2559" w14:textId="77777777" w:rsidTr="00BF1688">
        <w:trPr>
          <w:trHeight w:val="330"/>
        </w:trPr>
        <w:tc>
          <w:tcPr>
            <w:tcW w:w="69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C624814" w14:textId="77777777" w:rsidR="00BF1688" w:rsidRPr="00AA16B1" w:rsidRDefault="00BF1688" w:rsidP="005606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2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173DB0B" w14:textId="77777777" w:rsidR="00BF1688" w:rsidRPr="00AA16B1" w:rsidRDefault="00BF1688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A16B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44A6FC2E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5525399D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10203220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3E2FB34B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4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46FE0A87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  <w:hideMark/>
          </w:tcPr>
          <w:p w14:paraId="1AE6C56C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223074B0" w14:textId="77777777" w:rsidR="00BF1688" w:rsidRPr="00AA16B1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</w:tcPr>
          <w:p w14:paraId="37F93D1C" w14:textId="7A7891E7" w:rsidR="00BF1688" w:rsidRPr="00AA16B1" w:rsidRDefault="00D75EA6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6107,84</w:t>
            </w:r>
          </w:p>
        </w:tc>
      </w:tr>
    </w:tbl>
    <w:p w14:paraId="6D67C0CA" w14:textId="77777777" w:rsidR="00BF1688" w:rsidRDefault="00BF1688" w:rsidP="00BF1688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18"/>
        </w:rPr>
      </w:pPr>
    </w:p>
    <w:p w14:paraId="405BF028" w14:textId="77777777" w:rsidR="00BF1688" w:rsidRPr="002C5B0C" w:rsidRDefault="00BF1688" w:rsidP="00BF168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Величина отчислений </w:t>
      </w: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во внебюджетные фонды определяется исходя из следующей формулы: </w:t>
      </w:r>
    </w:p>
    <w:p w14:paraId="2219023A" w14:textId="77777777" w:rsidR="00BF1688" w:rsidRPr="002C5B0C" w:rsidRDefault="00BF1688" w:rsidP="00BF1688">
      <w:pPr>
        <w:shd w:val="clear" w:color="auto" w:fill="FFFFFF"/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C5B0C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660" w:dyaOrig="380" w14:anchorId="50066D5C">
          <v:shape id="_x0000_i1039" type="#_x0000_t75" style="width:114pt;height:23.25pt" o:ole="">
            <v:imagedata r:id="rId37" o:title=""/>
          </v:shape>
          <o:OLEObject Type="Embed" ProgID="Equation.DSMT4" ShapeID="_x0000_i1039" DrawAspect="Content" ObjectID="_1778452906" r:id="rId38"/>
        </w:object>
      </w:r>
      <w:r w:rsidRPr="002C5B0C">
        <w:rPr>
          <w:rFonts w:ascii="Times New Roman" w:eastAsia="Calibri" w:hAnsi="Times New Roman" w:cs="Times New Roman"/>
          <w:sz w:val="28"/>
          <w:szCs w:val="28"/>
          <w:lang w:eastAsia="ru-RU"/>
        </w:rPr>
        <w:t>,</w:t>
      </w:r>
    </w:p>
    <w:p w14:paraId="347740CA" w14:textId="77777777" w:rsidR="00BF1688" w:rsidRDefault="00BF1688" w:rsidP="00BF1688">
      <w:pPr>
        <w:shd w:val="clear" w:color="auto" w:fill="FFFFFF"/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г</w:t>
      </w:r>
      <w:r w:rsidRPr="002C5B0C">
        <w:rPr>
          <w:rFonts w:ascii="Times New Roman" w:eastAsia="Calibri" w:hAnsi="Times New Roman" w:cs="Times New Roman"/>
          <w:sz w:val="28"/>
          <w:szCs w:val="28"/>
          <w:lang w:eastAsia="ru-RU"/>
        </w:rPr>
        <w:t>де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2C5B0C">
        <w:rPr>
          <w:rFonts w:ascii="Times New Roman" w:eastAsia="Calibri" w:hAnsi="Times New Roman" w:cs="Times New Roman"/>
          <w:i/>
          <w:sz w:val="28"/>
          <w:szCs w:val="28"/>
          <w:lang w:val="en-US" w:eastAsia="ru-RU"/>
        </w:rPr>
        <w:t>k</w:t>
      </w:r>
      <w:proofErr w:type="spellStart"/>
      <w:r w:rsidRPr="002C5B0C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>внеб</w:t>
      </w:r>
      <w:proofErr w:type="spellEnd"/>
      <w:r w:rsidRPr="002C5B0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– коэффициент отчислений на уплату во внебюджетные фонды (пенсионный фонд, фонд обязательного медицинского страхования и пр.). </w:t>
      </w:r>
    </w:p>
    <w:p w14:paraId="5DFD576E" w14:textId="77777777" w:rsidR="00BF1688" w:rsidRDefault="00BF1688" w:rsidP="00BF1688">
      <w:pPr>
        <w:shd w:val="clear" w:color="auto" w:fill="FFFFFF"/>
        <w:spacing w:line="360" w:lineRule="auto"/>
        <w:ind w:firstLine="851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Результаты расчета приведены в таблице 16.</w:t>
      </w:r>
    </w:p>
    <w:p w14:paraId="5B0FECD4" w14:textId="77777777" w:rsidR="00BF1688" w:rsidRPr="002C5B0C" w:rsidRDefault="00BF1688" w:rsidP="00BF1688">
      <w:pPr>
        <w:spacing w:after="0" w:line="360" w:lineRule="auto"/>
        <w:rPr>
          <w:rFonts w:ascii="Times New Roman" w:eastAsia="Calibri" w:hAnsi="Times New Roman" w:cs="Times New Roman"/>
          <w:i/>
          <w:color w:val="000000"/>
          <w:sz w:val="26"/>
          <w:szCs w:val="26"/>
          <w:shd w:val="clear" w:color="auto" w:fill="FFFFFF"/>
          <w:lang w:eastAsia="ru-RU"/>
        </w:rPr>
      </w:pPr>
      <w:r w:rsidRPr="003B0DC2">
        <w:rPr>
          <w:rFonts w:ascii="Times New Roman" w:eastAsia="Calibri" w:hAnsi="Times New Roman" w:cs="Times New Roman"/>
          <w:sz w:val="28"/>
          <w:szCs w:val="28"/>
        </w:rPr>
        <w:t xml:space="preserve">Таблица </w:t>
      </w:r>
      <w:r>
        <w:rPr>
          <w:rFonts w:ascii="Times New Roman" w:eastAsia="Calibri" w:hAnsi="Times New Roman" w:cs="Times New Roman"/>
          <w:sz w:val="28"/>
          <w:szCs w:val="28"/>
        </w:rPr>
        <w:t xml:space="preserve">16 – </w:t>
      </w:r>
      <w:r w:rsidRPr="003B0DC2">
        <w:rPr>
          <w:rFonts w:ascii="Times New Roman" w:eastAsia="Calibri" w:hAnsi="Times New Roman" w:cs="Times New Roman"/>
          <w:sz w:val="28"/>
          <w:szCs w:val="28"/>
        </w:rPr>
        <w:t>Отчисле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B0DC2">
        <w:rPr>
          <w:rFonts w:ascii="Times New Roman" w:eastAsia="Calibri" w:hAnsi="Times New Roman" w:cs="Times New Roman"/>
          <w:sz w:val="28"/>
          <w:szCs w:val="28"/>
        </w:rPr>
        <w:t>во внебюджетные фонды</w:t>
      </w:r>
    </w:p>
    <w:tbl>
      <w:tblPr>
        <w:tblW w:w="9346" w:type="dxa"/>
        <w:tblLook w:val="04A0" w:firstRow="1" w:lastRow="0" w:firstColumn="1" w:lastColumn="0" w:noHBand="0" w:noVBand="1"/>
      </w:tblPr>
      <w:tblGrid>
        <w:gridCol w:w="5660"/>
        <w:gridCol w:w="1116"/>
        <w:gridCol w:w="1400"/>
        <w:gridCol w:w="1170"/>
      </w:tblGrid>
      <w:tr w:rsidR="00BF1688" w:rsidRPr="00C079E9" w14:paraId="77C77CDB" w14:textId="77777777" w:rsidTr="0056065B">
        <w:trPr>
          <w:trHeight w:val="630"/>
        </w:trPr>
        <w:tc>
          <w:tcPr>
            <w:tcW w:w="566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FD6101" w14:textId="77777777" w:rsidR="00BF1688" w:rsidRPr="00C079E9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C079E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Исполнитель</w:t>
            </w:r>
          </w:p>
        </w:tc>
        <w:tc>
          <w:tcPr>
            <w:tcW w:w="3686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F7F0AA0" w14:textId="77777777" w:rsidR="00BF1688" w:rsidRPr="00C079E9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C079E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Основная заработная плата, руб.</w:t>
            </w:r>
          </w:p>
        </w:tc>
      </w:tr>
      <w:tr w:rsidR="00BF1688" w:rsidRPr="00C079E9" w14:paraId="2F34C1B7" w14:textId="77777777" w:rsidTr="0056065B">
        <w:trPr>
          <w:trHeight w:val="330"/>
        </w:trPr>
        <w:tc>
          <w:tcPr>
            <w:tcW w:w="566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B0DCA94" w14:textId="77777777" w:rsidR="00BF1688" w:rsidRPr="00C079E9" w:rsidRDefault="00BF1688" w:rsidP="005606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2174B2" w14:textId="77777777" w:rsidR="00BF1688" w:rsidRPr="00C079E9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079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1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D869DD6" w14:textId="77777777" w:rsidR="00BF1688" w:rsidRPr="00C079E9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079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2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621E64" w14:textId="77777777" w:rsidR="00BF1688" w:rsidRPr="00C079E9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079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.3</w:t>
            </w:r>
          </w:p>
        </w:tc>
      </w:tr>
      <w:tr w:rsidR="00BF1688" w:rsidRPr="00C079E9" w14:paraId="092CD3A3" w14:textId="77777777" w:rsidTr="00BF1688">
        <w:trPr>
          <w:trHeight w:val="330"/>
        </w:trPr>
        <w:tc>
          <w:tcPr>
            <w:tcW w:w="5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F845BA" w14:textId="77777777" w:rsidR="00BF1688" w:rsidRPr="00C079E9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079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уководитель проекта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7097A58B" w14:textId="3A5E21FE" w:rsidR="00BF1688" w:rsidRPr="00DE725F" w:rsidRDefault="00D75EA6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680,16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04B6AF73" w14:textId="1946398D" w:rsidR="00BF1688" w:rsidRPr="00DE725F" w:rsidRDefault="00D75EA6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680,16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6F757C42" w14:textId="3D535899" w:rsidR="00BF1688" w:rsidRPr="00DE725F" w:rsidRDefault="00D75EA6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680,16</w:t>
            </w:r>
          </w:p>
        </w:tc>
      </w:tr>
      <w:tr w:rsidR="00BF1688" w:rsidRPr="00C079E9" w14:paraId="16AC32FA" w14:textId="77777777" w:rsidTr="009850F5">
        <w:trPr>
          <w:trHeight w:val="330"/>
        </w:trPr>
        <w:tc>
          <w:tcPr>
            <w:tcW w:w="5660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17BFB7CF" w14:textId="18C568F3" w:rsidR="00BF1688" w:rsidRPr="00C079E9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079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удент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0FB3E64" w14:textId="7D4EC81E" w:rsidR="00BF1688" w:rsidRPr="00DE725F" w:rsidRDefault="00D75EA6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664,80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1955307" w14:textId="0D6C5E07" w:rsidR="00BF1688" w:rsidRPr="00DE725F" w:rsidRDefault="00D75EA6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816,88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89EFF12" w14:textId="31B2DDEE" w:rsidR="00BF1688" w:rsidRPr="00DE725F" w:rsidRDefault="00D75EA6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1427,68</w:t>
            </w:r>
          </w:p>
        </w:tc>
      </w:tr>
      <w:tr w:rsidR="00BF1688" w:rsidRPr="00C079E9" w14:paraId="35A99951" w14:textId="77777777" w:rsidTr="002F34C3">
        <w:trPr>
          <w:trHeight w:val="330"/>
        </w:trPr>
        <w:tc>
          <w:tcPr>
            <w:tcW w:w="5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2C67B3" w14:textId="138DFB51" w:rsidR="00BF1688" w:rsidRPr="00C079E9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079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эффициент отчислений во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C079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небюджетные фонды</w:t>
            </w:r>
          </w:p>
        </w:tc>
        <w:tc>
          <w:tcPr>
            <w:tcW w:w="3686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5CBF6599" w14:textId="6D728D3C" w:rsidR="00BF1688" w:rsidRPr="00DE725F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079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</w:tr>
      <w:tr w:rsidR="00BF1688" w:rsidRPr="00C079E9" w14:paraId="41727EB9" w14:textId="77777777" w:rsidTr="009850F5">
        <w:trPr>
          <w:trHeight w:val="325"/>
        </w:trPr>
        <w:tc>
          <w:tcPr>
            <w:tcW w:w="5660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466B8022" w14:textId="2C365D20" w:rsidR="00BF1688" w:rsidRPr="00C079E9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079E9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3686" w:type="dxa"/>
            <w:gridSpan w:val="3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51F6BAC" w14:textId="4A9D0591" w:rsidR="00BF1688" w:rsidRPr="00C079E9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079E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Итого </w:t>
            </w:r>
          </w:p>
        </w:tc>
      </w:tr>
      <w:tr w:rsidR="00BF1688" w:rsidRPr="00C079E9" w14:paraId="4BE90E99" w14:textId="77777777" w:rsidTr="00BF1688">
        <w:trPr>
          <w:trHeight w:val="375"/>
        </w:trPr>
        <w:tc>
          <w:tcPr>
            <w:tcW w:w="5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7465DB" w14:textId="56B35E57" w:rsidR="00BF1688" w:rsidRPr="00C079E9" w:rsidRDefault="00BF1688" w:rsidP="00BF16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079E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ариант 1</w:t>
            </w:r>
          </w:p>
        </w:tc>
        <w:tc>
          <w:tcPr>
            <w:tcW w:w="3686" w:type="dxa"/>
            <w:gridSpan w:val="3"/>
            <w:tcBorders>
              <w:top w:val="single" w:sz="8" w:space="0" w:color="000000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C747CEA" w14:textId="3918B7BE" w:rsidR="00BF1688" w:rsidRPr="00C079E9" w:rsidRDefault="005B3B83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B3B83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9303,4</w:t>
            </w:r>
            <w:r w:rsidRPr="005B3B8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</w:tr>
      <w:tr w:rsidR="00BF1688" w:rsidRPr="00C079E9" w14:paraId="08EDE61E" w14:textId="77777777" w:rsidTr="00BF1688">
        <w:trPr>
          <w:trHeight w:val="435"/>
        </w:trPr>
        <w:tc>
          <w:tcPr>
            <w:tcW w:w="5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6E1EB82" w14:textId="228A3785" w:rsidR="00BF1688" w:rsidRPr="00C079E9" w:rsidRDefault="00BF1688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C079E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ариант 2</w:t>
            </w:r>
          </w:p>
        </w:tc>
        <w:tc>
          <w:tcPr>
            <w:tcW w:w="3686" w:type="dxa"/>
            <w:gridSpan w:val="3"/>
            <w:tcBorders>
              <w:top w:val="single" w:sz="8" w:space="0" w:color="000000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6414B197" w14:textId="77DD2266" w:rsidR="00BF1688" w:rsidRPr="00DE725F" w:rsidRDefault="005B3B83" w:rsidP="005606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B3B83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7849,11</w:t>
            </w:r>
          </w:p>
        </w:tc>
      </w:tr>
      <w:tr w:rsidR="005B3B83" w:rsidRPr="00C079E9" w14:paraId="71926466" w14:textId="77777777" w:rsidTr="00BF1688">
        <w:trPr>
          <w:trHeight w:val="411"/>
        </w:trPr>
        <w:tc>
          <w:tcPr>
            <w:tcW w:w="5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A1D4D5" w14:textId="0398408E" w:rsidR="005B3B83" w:rsidRPr="00C079E9" w:rsidRDefault="005B3B83" w:rsidP="005B3B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C079E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ариант 3</w:t>
            </w:r>
          </w:p>
        </w:tc>
        <w:tc>
          <w:tcPr>
            <w:tcW w:w="3686" w:type="dxa"/>
            <w:gridSpan w:val="3"/>
            <w:tcBorders>
              <w:top w:val="single" w:sz="8" w:space="0" w:color="000000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406EB13E" w14:textId="50B958B7" w:rsidR="005B3B83" w:rsidRPr="00DE725F" w:rsidRDefault="005B3B83" w:rsidP="005B3B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B3B83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9832,35</w:t>
            </w:r>
          </w:p>
        </w:tc>
      </w:tr>
    </w:tbl>
    <w:p w14:paraId="7E3D943E" w14:textId="484AE35E" w:rsidR="00BF1688" w:rsidRPr="00BD7B32" w:rsidRDefault="00BF1688" w:rsidP="00D75EA6">
      <w:pPr>
        <w:spacing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одводя итоги по расчету</w:t>
      </w: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бюджета затрат на научно-исследовательский проект по каждому варианту исполнения</w:t>
      </w:r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,</w:t>
      </w: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привед</w:t>
      </w:r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ем их</w:t>
      </w: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в табл</w:t>
      </w:r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ице</w:t>
      </w: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17</w:t>
      </w: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.  </w:t>
      </w:r>
    </w:p>
    <w:p w14:paraId="1B6CFD0C" w14:textId="77777777" w:rsidR="00BF1688" w:rsidRPr="003B0DC2" w:rsidRDefault="00BF1688" w:rsidP="00BF1688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3B0DC2">
        <w:rPr>
          <w:rFonts w:ascii="Times New Roman" w:eastAsia="Calibri" w:hAnsi="Times New Roman" w:cs="Times New Roman"/>
          <w:sz w:val="28"/>
          <w:szCs w:val="28"/>
        </w:rPr>
        <w:t xml:space="preserve">Таблица </w:t>
      </w:r>
      <w:r>
        <w:rPr>
          <w:rFonts w:ascii="Times New Roman" w:eastAsia="Calibri" w:hAnsi="Times New Roman" w:cs="Times New Roman"/>
          <w:sz w:val="28"/>
          <w:szCs w:val="28"/>
        </w:rPr>
        <w:t>17</w:t>
      </w:r>
      <w:r w:rsidRPr="003B0DC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 xml:space="preserve">– </w:t>
      </w:r>
      <w:r w:rsidRPr="003B0DC2">
        <w:rPr>
          <w:rFonts w:ascii="Times New Roman" w:eastAsia="Calibri" w:hAnsi="Times New Roman" w:cs="Times New Roman"/>
          <w:sz w:val="28"/>
          <w:szCs w:val="28"/>
        </w:rPr>
        <w:t xml:space="preserve">Расчет бюджета затрат </w:t>
      </w:r>
      <w:r>
        <w:rPr>
          <w:rFonts w:ascii="Times New Roman" w:eastAsia="Calibri" w:hAnsi="Times New Roman" w:cs="Times New Roman"/>
          <w:sz w:val="28"/>
          <w:szCs w:val="28"/>
        </w:rPr>
        <w:t>научно-технического исследования</w:t>
      </w:r>
    </w:p>
    <w:tbl>
      <w:tblPr>
        <w:tblW w:w="4983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5236"/>
        <w:gridCol w:w="1357"/>
        <w:gridCol w:w="1357"/>
        <w:gridCol w:w="1357"/>
      </w:tblGrid>
      <w:tr w:rsidR="00BF1688" w:rsidRPr="002C5B0C" w14:paraId="520A4F45" w14:textId="77777777" w:rsidTr="0056065B">
        <w:trPr>
          <w:jc w:val="center"/>
        </w:trPr>
        <w:tc>
          <w:tcPr>
            <w:tcW w:w="2813" w:type="pct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14:paraId="3F3465D7" w14:textId="77777777" w:rsidR="00BF1688" w:rsidRPr="003249D9" w:rsidRDefault="00BF1688" w:rsidP="0056065B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249D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Наименование статьи</w:t>
            </w:r>
          </w:p>
        </w:tc>
        <w:tc>
          <w:tcPr>
            <w:tcW w:w="2187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833B096" w14:textId="77777777" w:rsidR="00BF1688" w:rsidRPr="003249D9" w:rsidRDefault="00BF1688" w:rsidP="005606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249D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Сумма, руб.</w:t>
            </w:r>
          </w:p>
        </w:tc>
      </w:tr>
      <w:tr w:rsidR="00BF1688" w:rsidRPr="002C5B0C" w14:paraId="1A6A35EE" w14:textId="77777777" w:rsidTr="0056065B">
        <w:trPr>
          <w:jc w:val="center"/>
        </w:trPr>
        <w:tc>
          <w:tcPr>
            <w:tcW w:w="2813" w:type="pct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08FEFAB" w14:textId="77777777" w:rsidR="00BF1688" w:rsidRPr="002C5B0C" w:rsidRDefault="00BF1688" w:rsidP="0056065B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2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5CEA58A6" w14:textId="77777777" w:rsidR="00BF1688" w:rsidRPr="006717BC" w:rsidRDefault="00BF1688" w:rsidP="005606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717BC">
              <w:rPr>
                <w:rFonts w:ascii="Times New Roman" w:eastAsia="Calibri" w:hAnsi="Times New Roman" w:cs="Times New Roman"/>
                <w:sz w:val="24"/>
                <w:szCs w:val="24"/>
              </w:rPr>
              <w:t>Вар.1</w:t>
            </w:r>
          </w:p>
        </w:tc>
        <w:tc>
          <w:tcPr>
            <w:tcW w:w="729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4" w:space="0" w:color="auto"/>
            </w:tcBorders>
          </w:tcPr>
          <w:p w14:paraId="2557B6F1" w14:textId="77777777" w:rsidR="00BF1688" w:rsidRPr="006717BC" w:rsidRDefault="00BF1688" w:rsidP="005606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717BC">
              <w:rPr>
                <w:rFonts w:ascii="Times New Roman" w:eastAsia="Calibri" w:hAnsi="Times New Roman" w:cs="Times New Roman"/>
                <w:sz w:val="24"/>
                <w:szCs w:val="24"/>
              </w:rPr>
              <w:t>Вар.2</w:t>
            </w:r>
          </w:p>
        </w:tc>
        <w:tc>
          <w:tcPr>
            <w:tcW w:w="729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3111FED6" w14:textId="77777777" w:rsidR="00BF1688" w:rsidRPr="006717BC" w:rsidRDefault="00BF1688" w:rsidP="005606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717BC">
              <w:rPr>
                <w:rFonts w:ascii="Times New Roman" w:eastAsia="Calibri" w:hAnsi="Times New Roman" w:cs="Times New Roman"/>
                <w:sz w:val="24"/>
                <w:szCs w:val="24"/>
              </w:rPr>
              <w:t>Вар.3</w:t>
            </w:r>
          </w:p>
        </w:tc>
      </w:tr>
      <w:tr w:rsidR="00BF1688" w:rsidRPr="002C5B0C" w14:paraId="2BCCDA69" w14:textId="77777777" w:rsidTr="0056065B">
        <w:trPr>
          <w:jc w:val="center"/>
        </w:trPr>
        <w:tc>
          <w:tcPr>
            <w:tcW w:w="281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7A3AB4C" w14:textId="77777777" w:rsidR="00BF1688" w:rsidRPr="002C5B0C" w:rsidRDefault="00BF1688" w:rsidP="00BF1688">
            <w:pPr>
              <w:numPr>
                <w:ilvl w:val="0"/>
                <w:numId w:val="4"/>
              </w:num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Материальные затраты НТИ</w:t>
            </w:r>
          </w:p>
        </w:tc>
        <w:tc>
          <w:tcPr>
            <w:tcW w:w="72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14:paraId="5CEF7985" w14:textId="77777777" w:rsidR="00BF1688" w:rsidRPr="00C86A2D" w:rsidRDefault="00BF1688" w:rsidP="0056065B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6A2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88,16</w:t>
            </w:r>
          </w:p>
        </w:tc>
        <w:tc>
          <w:tcPr>
            <w:tcW w:w="729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4" w:space="0" w:color="auto"/>
            </w:tcBorders>
            <w:vAlign w:val="center"/>
          </w:tcPr>
          <w:p w14:paraId="6A15C758" w14:textId="77777777" w:rsidR="00BF1688" w:rsidRPr="00C86A2D" w:rsidRDefault="00BF1688" w:rsidP="0056065B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6A2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3,16</w:t>
            </w:r>
          </w:p>
        </w:tc>
        <w:tc>
          <w:tcPr>
            <w:tcW w:w="729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14:paraId="608D679D" w14:textId="77777777" w:rsidR="00BF1688" w:rsidRPr="00C86A2D" w:rsidRDefault="00BF1688" w:rsidP="0056065B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6A2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88,16</w:t>
            </w:r>
          </w:p>
        </w:tc>
      </w:tr>
      <w:tr w:rsidR="00CE734F" w:rsidRPr="002C5B0C" w14:paraId="0DB530FE" w14:textId="77777777" w:rsidTr="0056065B">
        <w:trPr>
          <w:jc w:val="center"/>
        </w:trPr>
        <w:tc>
          <w:tcPr>
            <w:tcW w:w="281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CE3C8F5" w14:textId="77777777" w:rsidR="00CE734F" w:rsidRPr="002C5B0C" w:rsidRDefault="00CE734F" w:rsidP="00CE734F">
            <w:pPr>
              <w:numPr>
                <w:ilvl w:val="0"/>
                <w:numId w:val="4"/>
              </w:num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Затраты на специальное оборудование для научных (экспериментальных) работ</w:t>
            </w:r>
          </w:p>
        </w:tc>
        <w:tc>
          <w:tcPr>
            <w:tcW w:w="72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14:paraId="79A13E89" w14:textId="7E5044E1" w:rsidR="00CE734F" w:rsidRPr="00C86A2D" w:rsidRDefault="00CE734F" w:rsidP="00CE734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041E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68900</w:t>
            </w:r>
          </w:p>
        </w:tc>
        <w:tc>
          <w:tcPr>
            <w:tcW w:w="729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4" w:space="0" w:color="auto"/>
            </w:tcBorders>
            <w:vAlign w:val="center"/>
          </w:tcPr>
          <w:p w14:paraId="39E8FE63" w14:textId="686F7814" w:rsidR="00CE734F" w:rsidRPr="00C86A2D" w:rsidRDefault="00CE734F" w:rsidP="00CE734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041E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48100</w:t>
            </w:r>
          </w:p>
        </w:tc>
        <w:tc>
          <w:tcPr>
            <w:tcW w:w="729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14:paraId="3A73F61B" w14:textId="175E7959" w:rsidR="00CE734F" w:rsidRPr="00C86A2D" w:rsidRDefault="00CE734F" w:rsidP="00CE734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041E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2900</w:t>
            </w:r>
          </w:p>
        </w:tc>
      </w:tr>
      <w:tr w:rsidR="00BF1688" w:rsidRPr="002C5B0C" w14:paraId="613669FB" w14:textId="77777777" w:rsidTr="0056065B">
        <w:trPr>
          <w:jc w:val="center"/>
        </w:trPr>
        <w:tc>
          <w:tcPr>
            <w:tcW w:w="281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B25492D" w14:textId="77777777" w:rsidR="00BF1688" w:rsidRPr="002C5B0C" w:rsidRDefault="00BF1688" w:rsidP="00BF1688">
            <w:pPr>
              <w:numPr>
                <w:ilvl w:val="0"/>
                <w:numId w:val="4"/>
              </w:num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Затраты по основной заработной плате исполнителей темы</w:t>
            </w:r>
          </w:p>
        </w:tc>
        <w:tc>
          <w:tcPr>
            <w:tcW w:w="72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14:paraId="6075396F" w14:textId="34E2CA0C" w:rsidR="00BF1688" w:rsidRPr="005B3B83" w:rsidRDefault="00CE734F" w:rsidP="005606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B3B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4344,96</w:t>
            </w:r>
          </w:p>
        </w:tc>
        <w:tc>
          <w:tcPr>
            <w:tcW w:w="729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4" w:space="0" w:color="auto"/>
            </w:tcBorders>
            <w:vAlign w:val="center"/>
          </w:tcPr>
          <w:p w14:paraId="0C293B5B" w14:textId="32253EC9" w:rsidR="00BF1688" w:rsidRPr="005B3B83" w:rsidRDefault="00CE734F" w:rsidP="005606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B3B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9497,04</w:t>
            </w:r>
          </w:p>
        </w:tc>
        <w:tc>
          <w:tcPr>
            <w:tcW w:w="729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14:paraId="24D6D858" w14:textId="6278BC5E" w:rsidR="00BF1688" w:rsidRPr="005B3B83" w:rsidRDefault="00CE734F" w:rsidP="005606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B3B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6107,84</w:t>
            </w:r>
          </w:p>
        </w:tc>
      </w:tr>
      <w:tr w:rsidR="00CE734F" w:rsidRPr="002C5B0C" w14:paraId="2D177349" w14:textId="77777777" w:rsidTr="0056065B">
        <w:trPr>
          <w:jc w:val="center"/>
        </w:trPr>
        <w:tc>
          <w:tcPr>
            <w:tcW w:w="281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F8C9CFE" w14:textId="77777777" w:rsidR="00CE734F" w:rsidRPr="002C5B0C" w:rsidRDefault="00CE734F" w:rsidP="00CE734F">
            <w:pPr>
              <w:numPr>
                <w:ilvl w:val="0"/>
                <w:numId w:val="4"/>
              </w:num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Calibri" w:hAnsi="Times New Roman" w:cs="Times New Roman"/>
                <w:sz w:val="24"/>
                <w:szCs w:val="24"/>
              </w:rPr>
              <w:t>Отчисления во внебюджетные фонды</w:t>
            </w:r>
          </w:p>
        </w:tc>
        <w:tc>
          <w:tcPr>
            <w:tcW w:w="72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14:paraId="506FC22B" w14:textId="42561974" w:rsidR="00CE734F" w:rsidRPr="005B3B83" w:rsidRDefault="00CE734F" w:rsidP="00CE73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B3B83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9303,4</w:t>
            </w:r>
            <w:r w:rsidRPr="005B3B8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729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4" w:space="0" w:color="auto"/>
            </w:tcBorders>
            <w:vAlign w:val="center"/>
          </w:tcPr>
          <w:p w14:paraId="6A78DC3C" w14:textId="219084A4" w:rsidR="00CE734F" w:rsidRPr="005B3B83" w:rsidRDefault="00CE734F" w:rsidP="00CE73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5B3B83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7849,11</w:t>
            </w:r>
          </w:p>
        </w:tc>
        <w:tc>
          <w:tcPr>
            <w:tcW w:w="729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14:paraId="39A5EA3A" w14:textId="403D5B0C" w:rsidR="00CE734F" w:rsidRPr="005B3B83" w:rsidRDefault="00CE734F" w:rsidP="00CE73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5B3B83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9832,35</w:t>
            </w:r>
          </w:p>
        </w:tc>
      </w:tr>
      <w:tr w:rsidR="00CE734F" w:rsidRPr="002C5B0C" w14:paraId="0CAE6C79" w14:textId="77777777" w:rsidTr="0056065B">
        <w:trPr>
          <w:trHeight w:val="386"/>
          <w:jc w:val="center"/>
        </w:trPr>
        <w:tc>
          <w:tcPr>
            <w:tcW w:w="281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7AE848B" w14:textId="77777777" w:rsidR="00CE734F" w:rsidRPr="00A4516D" w:rsidRDefault="00CE734F" w:rsidP="00CE734F">
            <w:pPr>
              <w:spacing w:after="0" w:line="240" w:lineRule="auto"/>
              <w:ind w:firstLine="306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4516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Бюджет затрат НТИ</w:t>
            </w:r>
          </w:p>
        </w:tc>
        <w:tc>
          <w:tcPr>
            <w:tcW w:w="72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14:paraId="7D1FBE34" w14:textId="53ABAEA4" w:rsidR="00CE734F" w:rsidRPr="005B3B83" w:rsidRDefault="00CE734F" w:rsidP="00CE73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5B3B8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en-US"/>
              </w:rPr>
              <w:t>2054636,6</w:t>
            </w:r>
            <w:r w:rsidRPr="005B3B8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729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4" w:space="0" w:color="auto"/>
            </w:tcBorders>
            <w:vAlign w:val="center"/>
          </w:tcPr>
          <w:p w14:paraId="45D0DEE1" w14:textId="456179F8" w:rsidR="00CE734F" w:rsidRPr="005B3B83" w:rsidRDefault="00CE734F" w:rsidP="00CE73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5B3B83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3027449,31</w:t>
            </w:r>
          </w:p>
        </w:tc>
        <w:tc>
          <w:tcPr>
            <w:tcW w:w="729" w:type="pct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14:paraId="79033FAB" w14:textId="47910598" w:rsidR="00CE734F" w:rsidRPr="005B3B83" w:rsidRDefault="00CE734F" w:rsidP="00CE73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5B3B83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2090928,35</w:t>
            </w:r>
          </w:p>
        </w:tc>
      </w:tr>
    </w:tbl>
    <w:p w14:paraId="1A84206C" w14:textId="77777777" w:rsidR="00BF1688" w:rsidRDefault="00BF1688" w:rsidP="00BF168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E02911E" w14:textId="77777777" w:rsidR="00BF1A69" w:rsidRDefault="00BF1A69" w:rsidP="00BF1A69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206FE">
        <w:rPr>
          <w:rFonts w:ascii="Times New Roman" w:hAnsi="Times New Roman" w:cs="Times New Roman"/>
          <w:b/>
          <w:bCs/>
          <w:sz w:val="28"/>
          <w:szCs w:val="28"/>
        </w:rPr>
        <w:t>4 Определение ресурсной (р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есурсосберегающей), финансовой </w:t>
      </w:r>
      <w:r w:rsidRPr="00B206FE">
        <w:rPr>
          <w:rFonts w:ascii="Times New Roman" w:hAnsi="Times New Roman" w:cs="Times New Roman"/>
          <w:b/>
          <w:bCs/>
          <w:sz w:val="28"/>
          <w:szCs w:val="28"/>
        </w:rPr>
        <w:t>эффективности исследования</w:t>
      </w:r>
    </w:p>
    <w:p w14:paraId="5386073C" w14:textId="77777777" w:rsidR="00BF1A69" w:rsidRDefault="00BF1A69" w:rsidP="00BF1A69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41C8B">
        <w:rPr>
          <w:rFonts w:ascii="Times New Roman" w:hAnsi="Times New Roman" w:cs="Times New Roman"/>
          <w:sz w:val="28"/>
          <w:szCs w:val="28"/>
        </w:rPr>
        <w:t>Представим расчет интегральных показателей эффективности исследова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57D072BF" w14:textId="77777777" w:rsidR="00BF1A69" w:rsidRPr="002C5B0C" w:rsidRDefault="00BF1A69" w:rsidP="00BF1A69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7B2616">
        <w:rPr>
          <w:rFonts w:ascii="Times New Roman" w:eastAsia="Calibri" w:hAnsi="Times New Roman" w:cs="Times New Roman"/>
          <w:i/>
          <w:color w:val="000000"/>
          <w:sz w:val="28"/>
          <w:szCs w:val="28"/>
          <w:shd w:val="clear" w:color="auto" w:fill="FFFFFF"/>
          <w:lang w:eastAsia="ru-RU"/>
        </w:rPr>
        <w:t>Интегральный финансовый показатель</w:t>
      </w: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разработки определяется как: </w:t>
      </w:r>
    </w:p>
    <w:p w14:paraId="72CEDD14" w14:textId="77777777" w:rsidR="00BF1A69" w:rsidRPr="002C5B0C" w:rsidRDefault="00BF1A69" w:rsidP="00BF1A6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MyriadPro-Cond" w:hAnsi="Times New Roman" w:cs="Times New Roman"/>
          <w:sz w:val="28"/>
          <w:szCs w:val="28"/>
        </w:rPr>
      </w:pPr>
      <w:r w:rsidRPr="002C5B0C">
        <w:rPr>
          <w:rFonts w:ascii="Times New Roman" w:eastAsia="MyriadPro-Cond" w:hAnsi="Times New Roman" w:cs="Times New Roman"/>
          <w:position w:val="-30"/>
          <w:sz w:val="28"/>
          <w:szCs w:val="28"/>
        </w:rPr>
        <w:object w:dxaOrig="1300" w:dyaOrig="720" w14:anchorId="6E2DE78C">
          <v:shape id="_x0000_i1040" type="#_x0000_t75" style="width:78pt;height:43.5pt" o:ole="">
            <v:imagedata r:id="rId39" o:title=""/>
          </v:shape>
          <o:OLEObject Type="Embed" ProgID="Equation.3" ShapeID="_x0000_i1040" DrawAspect="Content" ObjectID="_1778452907" r:id="rId40"/>
        </w:object>
      </w:r>
      <w:r w:rsidRPr="002C5B0C">
        <w:rPr>
          <w:rFonts w:ascii="Times New Roman" w:eastAsia="MyriadPro-Cond" w:hAnsi="Times New Roman" w:cs="Times New Roman"/>
          <w:sz w:val="28"/>
          <w:szCs w:val="28"/>
        </w:rPr>
        <w:t>,</w:t>
      </w:r>
    </w:p>
    <w:p w14:paraId="0504445A" w14:textId="77777777" w:rsidR="00BF1A69" w:rsidRPr="002C5B0C" w:rsidRDefault="00BF1A69" w:rsidP="00BF1A6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MyriadPro-Cond" w:hAnsi="Times New Roman" w:cs="Times New Roman"/>
          <w:sz w:val="28"/>
          <w:szCs w:val="28"/>
        </w:rPr>
      </w:pPr>
      <w:r w:rsidRPr="002C5B0C">
        <w:rPr>
          <w:rFonts w:ascii="Times New Roman" w:eastAsia="MyriadPro-Cond" w:hAnsi="Times New Roman" w:cs="Times New Roman"/>
          <w:sz w:val="28"/>
          <w:szCs w:val="28"/>
        </w:rPr>
        <w:t xml:space="preserve">где  </w:t>
      </w:r>
      <w:r w:rsidRPr="002C5B0C">
        <w:rPr>
          <w:rFonts w:ascii="Times New Roman" w:eastAsia="MyriadPro-Cond" w:hAnsi="Times New Roman" w:cs="Times New Roman"/>
          <w:position w:val="-14"/>
          <w:sz w:val="28"/>
          <w:szCs w:val="28"/>
        </w:rPr>
        <w:object w:dxaOrig="499" w:dyaOrig="400" w14:anchorId="7218D2A7">
          <v:shape id="_x0000_i1041" type="#_x0000_t75" style="width:28.5pt;height:22.5pt" o:ole="">
            <v:imagedata r:id="rId41" o:title=""/>
          </v:shape>
          <o:OLEObject Type="Embed" ProgID="Equation.3" ShapeID="_x0000_i1041" DrawAspect="Content" ObjectID="_1778452908" r:id="rId42"/>
        </w:object>
      </w:r>
      <w:r w:rsidRPr="002C5B0C">
        <w:rPr>
          <w:rFonts w:ascii="Times New Roman" w:eastAsia="MyriadPro-Cond" w:hAnsi="Times New Roman" w:cs="Times New Roman"/>
          <w:position w:val="-14"/>
          <w:sz w:val="28"/>
          <w:szCs w:val="28"/>
        </w:rPr>
        <w:t xml:space="preserve"> </w:t>
      </w:r>
      <w:r w:rsidRPr="002C5B0C">
        <w:rPr>
          <w:rFonts w:ascii="Times New Roman" w:eastAsia="MyriadPro-Cond" w:hAnsi="Times New Roman" w:cs="Times New Roman"/>
          <w:sz w:val="28"/>
          <w:szCs w:val="28"/>
        </w:rPr>
        <w:t xml:space="preserve"> – интегральный финансовый показатель разработки;</w:t>
      </w:r>
    </w:p>
    <w:p w14:paraId="0FBEDC62" w14:textId="77777777" w:rsidR="00BF1A69" w:rsidRPr="002C5B0C" w:rsidRDefault="00BF1A69" w:rsidP="00BF1A69">
      <w:pPr>
        <w:autoSpaceDE w:val="0"/>
        <w:autoSpaceDN w:val="0"/>
        <w:adjustRightInd w:val="0"/>
        <w:spacing w:after="0" w:line="360" w:lineRule="auto"/>
        <w:ind w:left="567"/>
        <w:jc w:val="both"/>
        <w:rPr>
          <w:rFonts w:ascii="Times New Roman" w:eastAsia="MyriadPro-Cond" w:hAnsi="Times New Roman" w:cs="Times New Roman"/>
          <w:sz w:val="28"/>
          <w:szCs w:val="28"/>
        </w:rPr>
      </w:pPr>
      <w:proofErr w:type="spellStart"/>
      <w:r w:rsidRPr="002C5B0C">
        <w:rPr>
          <w:rFonts w:ascii="Times New Roman" w:eastAsia="MyriadPro-Cond" w:hAnsi="Times New Roman" w:cs="Times New Roman"/>
          <w:sz w:val="28"/>
          <w:szCs w:val="28"/>
        </w:rPr>
        <w:t>Ф</w:t>
      </w:r>
      <w:r w:rsidRPr="002C5B0C">
        <w:rPr>
          <w:rFonts w:ascii="Times New Roman" w:eastAsia="MyriadPro-Cond" w:hAnsi="Times New Roman" w:cs="Times New Roman"/>
          <w:sz w:val="28"/>
          <w:szCs w:val="28"/>
          <w:vertAlign w:val="subscript"/>
        </w:rPr>
        <w:t>р</w:t>
      </w:r>
      <w:r w:rsidRPr="002C5B0C">
        <w:rPr>
          <w:rFonts w:ascii="Times New Roman" w:eastAsia="MyriadPro-Cond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2C5B0C">
        <w:rPr>
          <w:rFonts w:ascii="Times New Roman" w:eastAsia="MyriadPro-Cond" w:hAnsi="Times New Roman" w:cs="Times New Roman"/>
          <w:sz w:val="28"/>
          <w:szCs w:val="28"/>
        </w:rPr>
        <w:t xml:space="preserve"> – стоимость </w:t>
      </w:r>
      <w:proofErr w:type="spellStart"/>
      <w:r w:rsidRPr="002C5B0C">
        <w:rPr>
          <w:rFonts w:ascii="Times New Roman" w:eastAsia="MyriadPro-Cond" w:hAnsi="Times New Roman" w:cs="Times New Roman"/>
          <w:i/>
          <w:sz w:val="28"/>
          <w:szCs w:val="28"/>
          <w:lang w:val="en-US"/>
        </w:rPr>
        <w:t>i</w:t>
      </w:r>
      <w:proofErr w:type="spellEnd"/>
      <w:r w:rsidRPr="002C5B0C">
        <w:rPr>
          <w:rFonts w:ascii="Times New Roman" w:eastAsia="MyriadPro-Cond" w:hAnsi="Times New Roman" w:cs="Times New Roman"/>
          <w:sz w:val="28"/>
          <w:szCs w:val="28"/>
        </w:rPr>
        <w:t xml:space="preserve">-го варианта исполнения; </w:t>
      </w:r>
    </w:p>
    <w:p w14:paraId="28194B1C" w14:textId="77777777" w:rsidR="00BF1A69" w:rsidRPr="002C5B0C" w:rsidRDefault="00BF1A69" w:rsidP="00BF1A69">
      <w:pPr>
        <w:spacing w:after="0" w:line="360" w:lineRule="auto"/>
        <w:ind w:left="567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2C5B0C">
        <w:rPr>
          <w:rFonts w:ascii="Times New Roman" w:eastAsia="MyriadPro-Cond" w:hAnsi="Times New Roman" w:cs="Times New Roman"/>
          <w:sz w:val="28"/>
          <w:szCs w:val="28"/>
        </w:rPr>
        <w:t>Ф</w:t>
      </w:r>
      <w:r w:rsidRPr="002C5B0C">
        <w:rPr>
          <w:rFonts w:ascii="Times New Roman" w:eastAsia="MyriadPro-Cond" w:hAnsi="Times New Roman" w:cs="Times New Roman"/>
          <w:sz w:val="28"/>
          <w:szCs w:val="28"/>
          <w:vertAlign w:val="subscript"/>
          <w:lang w:val="en-US"/>
        </w:rPr>
        <w:t>max</w:t>
      </w:r>
      <w:r w:rsidRPr="002C5B0C">
        <w:rPr>
          <w:rFonts w:ascii="Times New Roman" w:eastAsia="MyriadPro-Cond" w:hAnsi="Times New Roman" w:cs="Times New Roman"/>
          <w:sz w:val="28"/>
          <w:szCs w:val="28"/>
        </w:rPr>
        <w:t xml:space="preserve"> – максимальная стоимость исполнения научно-</w:t>
      </w: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исследовательского проекта</w:t>
      </w:r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.</w:t>
      </w:r>
    </w:p>
    <w:p w14:paraId="6D632ACA" w14:textId="4629FF8F" w:rsidR="00BF1A69" w:rsidRPr="002C5B0C" w:rsidRDefault="00BF1A69" w:rsidP="00BF1A69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Максимальная стоимость </w:t>
      </w:r>
      <w:r w:rsidRPr="00BF1A69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составляет </w:t>
      </w:r>
      <w:r w:rsidRPr="00BF1A69">
        <w:rPr>
          <w:rFonts w:ascii="Times New Roman" w:eastAsia="Calibri" w:hAnsi="Times New Roman" w:cs="Times New Roman"/>
          <w:color w:val="000000"/>
          <w:sz w:val="28"/>
          <w:szCs w:val="28"/>
        </w:rPr>
        <w:t>3027449,31</w:t>
      </w:r>
      <w:r w:rsidRPr="00BF1A69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BF1A69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руб., следовательно</w:t>
      </w: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:</w:t>
      </w:r>
    </w:p>
    <w:p w14:paraId="106D7B60" w14:textId="507555B8" w:rsidR="00BF1A69" w:rsidRPr="001B3890" w:rsidRDefault="009B21AF" w:rsidP="00BF1A69">
      <w:pPr>
        <w:spacing w:after="0" w:line="360" w:lineRule="auto"/>
        <w:jc w:val="center"/>
        <w:rPr>
          <w:rFonts w:ascii="Times New Roman" w:eastAsia="MyriadPro-Cond" w:hAnsi="Times New Roman" w:cs="Times New Roman"/>
          <w:sz w:val="28"/>
          <w:szCs w:val="28"/>
        </w:rPr>
      </w:pPr>
      <w:r w:rsidRPr="002C5B0C">
        <w:rPr>
          <w:rFonts w:ascii="Times New Roman" w:eastAsia="MyriadPro-Cond" w:hAnsi="Times New Roman" w:cs="Times New Roman"/>
          <w:position w:val="-30"/>
          <w:sz w:val="28"/>
          <w:szCs w:val="28"/>
        </w:rPr>
        <w:object w:dxaOrig="1939" w:dyaOrig="720" w14:anchorId="3D5646FB">
          <v:shape id="_x0000_i1042" type="#_x0000_t75" style="width:120pt;height:43.5pt" o:ole="">
            <v:imagedata r:id="rId43" o:title=""/>
          </v:shape>
          <o:OLEObject Type="Embed" ProgID="Equation.DSMT4" ShapeID="_x0000_i1042" DrawAspect="Content" ObjectID="_1778452909" r:id="rId44"/>
        </w:object>
      </w:r>
      <w:r w:rsidR="00BF1A69" w:rsidRPr="00C221D5">
        <w:rPr>
          <w:rFonts w:ascii="Times New Roman" w:eastAsia="MyriadPro-Cond" w:hAnsi="Times New Roman" w:cs="Times New Roman"/>
          <w:sz w:val="28"/>
          <w:szCs w:val="28"/>
        </w:rPr>
        <w:t>,</w:t>
      </w:r>
      <w:r w:rsidR="00BF1A69">
        <w:rPr>
          <w:rFonts w:ascii="Times New Roman" w:eastAsia="MyriadPro-Cond" w:hAnsi="Times New Roman" w:cs="Times New Roman"/>
          <w:sz w:val="28"/>
          <w:szCs w:val="28"/>
        </w:rPr>
        <w:t xml:space="preserve">       </w:t>
      </w:r>
      <w:r w:rsidRPr="002C5B0C">
        <w:rPr>
          <w:rFonts w:ascii="Times New Roman" w:eastAsia="MyriadPro-Cond" w:hAnsi="Times New Roman" w:cs="Times New Roman"/>
          <w:position w:val="-30"/>
          <w:sz w:val="28"/>
          <w:szCs w:val="28"/>
        </w:rPr>
        <w:object w:dxaOrig="1579" w:dyaOrig="720" w14:anchorId="31EDDDD5">
          <v:shape id="_x0000_i1043" type="#_x0000_t75" style="width:93.75pt;height:43.5pt" o:ole="">
            <v:imagedata r:id="rId45" o:title=""/>
          </v:shape>
          <o:OLEObject Type="Embed" ProgID="Equation.DSMT4" ShapeID="_x0000_i1043" DrawAspect="Content" ObjectID="_1778452910" r:id="rId46"/>
        </w:object>
      </w:r>
      <w:r w:rsidR="00BF1A69" w:rsidRPr="00C221D5">
        <w:rPr>
          <w:rFonts w:ascii="Times New Roman" w:eastAsia="MyriadPro-Cond" w:hAnsi="Times New Roman" w:cs="Times New Roman"/>
          <w:sz w:val="28"/>
          <w:szCs w:val="28"/>
        </w:rPr>
        <w:t>,</w:t>
      </w:r>
      <w:r w:rsidR="00BF1A69">
        <w:rPr>
          <w:rFonts w:ascii="Times New Roman" w:eastAsia="MyriadPro-Cond" w:hAnsi="Times New Roman" w:cs="Times New Roman"/>
          <w:sz w:val="28"/>
          <w:szCs w:val="28"/>
        </w:rPr>
        <w:t xml:space="preserve">      </w:t>
      </w:r>
      <w:r w:rsidRPr="001F41F3">
        <w:rPr>
          <w:rFonts w:ascii="Times New Roman" w:eastAsia="MyriadPro-Cond" w:hAnsi="Times New Roman" w:cs="Times New Roman"/>
          <w:position w:val="-30"/>
          <w:sz w:val="28"/>
          <w:szCs w:val="28"/>
        </w:rPr>
        <w:object w:dxaOrig="1939" w:dyaOrig="720" w14:anchorId="0D63F545">
          <v:shape id="_x0000_i1044" type="#_x0000_t75" style="width:120pt;height:45.75pt" o:ole="">
            <v:imagedata r:id="rId47" o:title=""/>
          </v:shape>
          <o:OLEObject Type="Embed" ProgID="Equation.DSMT4" ShapeID="_x0000_i1044" DrawAspect="Content" ObjectID="_1778452911" r:id="rId48"/>
        </w:object>
      </w:r>
      <w:r w:rsidR="00BF1A69" w:rsidRPr="00C221D5">
        <w:rPr>
          <w:rFonts w:ascii="Times New Roman" w:eastAsia="MyriadPro-Cond" w:hAnsi="Times New Roman" w:cs="Times New Roman"/>
          <w:sz w:val="28"/>
          <w:szCs w:val="28"/>
        </w:rPr>
        <w:t>.</w:t>
      </w:r>
    </w:p>
    <w:p w14:paraId="5322CC3E" w14:textId="77777777" w:rsidR="00BF1A69" w:rsidRPr="002C5B0C" w:rsidRDefault="00BF1A69" w:rsidP="00BF1A69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7B2616">
        <w:rPr>
          <w:rFonts w:ascii="Times New Roman" w:eastAsia="Calibri" w:hAnsi="Times New Roman" w:cs="Times New Roman"/>
          <w:i/>
          <w:color w:val="000000"/>
          <w:sz w:val="28"/>
          <w:szCs w:val="28"/>
          <w:shd w:val="clear" w:color="auto" w:fill="FFFFFF"/>
          <w:lang w:eastAsia="ru-RU"/>
        </w:rPr>
        <w:t xml:space="preserve">Интегральный показатель </w:t>
      </w:r>
      <w:proofErr w:type="spellStart"/>
      <w:r w:rsidRPr="007B2616">
        <w:rPr>
          <w:rFonts w:ascii="Times New Roman" w:eastAsia="Calibri" w:hAnsi="Times New Roman" w:cs="Times New Roman"/>
          <w:i/>
          <w:color w:val="000000"/>
          <w:sz w:val="28"/>
          <w:szCs w:val="28"/>
          <w:shd w:val="clear" w:color="auto" w:fill="FFFFFF"/>
          <w:lang w:eastAsia="ru-RU"/>
        </w:rPr>
        <w:t>ресурсоэффективности</w:t>
      </w:r>
      <w:proofErr w:type="spellEnd"/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вариантов исполнения объекта исследования можно определить следующим образом: </w:t>
      </w:r>
    </w:p>
    <w:p w14:paraId="79025377" w14:textId="77777777" w:rsidR="00BF1A69" w:rsidRPr="002C5B0C" w:rsidRDefault="00BF1A69" w:rsidP="00BF1A69">
      <w:pPr>
        <w:tabs>
          <w:tab w:val="left" w:pos="2715"/>
          <w:tab w:val="right" w:pos="8730"/>
        </w:tabs>
        <w:spacing w:after="0" w:line="360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2C5B0C">
        <w:rPr>
          <w:rFonts w:ascii="Times New Roman" w:eastAsia="Calibri" w:hAnsi="Times New Roman" w:cs="Times New Roman"/>
          <w:color w:val="000000"/>
          <w:position w:val="-14"/>
          <w:sz w:val="28"/>
          <w:szCs w:val="28"/>
          <w:shd w:val="clear" w:color="auto" w:fill="FFFFFF"/>
          <w:lang w:eastAsia="ru-RU"/>
        </w:rPr>
        <w:object w:dxaOrig="1320" w:dyaOrig="400" w14:anchorId="4EC51715">
          <v:shape id="_x0000_i1045" type="#_x0000_t75" style="width:85.5pt;height:22.5pt" o:ole="">
            <v:imagedata r:id="rId49" o:title=""/>
          </v:shape>
          <o:OLEObject Type="Embed" ProgID="Equation.3" ShapeID="_x0000_i1045" DrawAspect="Content" ObjectID="_1778452912" r:id="rId50"/>
        </w:object>
      </w: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,</w:t>
      </w:r>
    </w:p>
    <w:p w14:paraId="6949007A" w14:textId="77777777" w:rsidR="00BF1A69" w:rsidRPr="002C5B0C" w:rsidRDefault="00BF1A69" w:rsidP="00BF1A69">
      <w:pPr>
        <w:spacing w:after="0" w:line="360" w:lineRule="auto"/>
        <w:ind w:left="567" w:hanging="567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где  </w:t>
      </w:r>
      <w:r w:rsidRPr="002C5B0C">
        <w:rPr>
          <w:rFonts w:ascii="Times New Roman" w:eastAsia="Calibri" w:hAnsi="Times New Roman" w:cs="Times New Roman"/>
          <w:color w:val="000000"/>
          <w:position w:val="-14"/>
          <w:sz w:val="28"/>
          <w:szCs w:val="28"/>
          <w:shd w:val="clear" w:color="auto" w:fill="FFFFFF"/>
          <w:lang w:eastAsia="ru-RU"/>
        </w:rPr>
        <w:object w:dxaOrig="320" w:dyaOrig="380" w14:anchorId="7A135140">
          <v:shape id="_x0000_i1046" type="#_x0000_t75" style="width:22.5pt;height:22.5pt" o:ole="">
            <v:imagedata r:id="rId51" o:title=""/>
          </v:shape>
          <o:OLEObject Type="Embed" ProgID="Equation.3" ShapeID="_x0000_i1046" DrawAspect="Content" ObjectID="_1778452913" r:id="rId52"/>
        </w:object>
      </w: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– интегральный показатель </w:t>
      </w:r>
      <w:proofErr w:type="spellStart"/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ресурсоэффективности</w:t>
      </w:r>
      <w:proofErr w:type="spellEnd"/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для </w:t>
      </w:r>
      <w:proofErr w:type="spellStart"/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val="en-US" w:eastAsia="ru-RU"/>
        </w:rPr>
        <w:t>i</w:t>
      </w:r>
      <w:proofErr w:type="spellEnd"/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-го варианта исполнения разработки; </w:t>
      </w:r>
    </w:p>
    <w:p w14:paraId="30A43917" w14:textId="77777777" w:rsidR="00BF1A69" w:rsidRPr="002C5B0C" w:rsidRDefault="00BF1A69" w:rsidP="00BF1A69">
      <w:pPr>
        <w:spacing w:after="0" w:line="360" w:lineRule="auto"/>
        <w:ind w:left="567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1B3890"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shd w:val="clear" w:color="auto" w:fill="FFFFFF"/>
          <w:lang w:eastAsia="ru-RU"/>
        </w:rPr>
        <w:object w:dxaOrig="279" w:dyaOrig="380" w14:anchorId="5220EF2C">
          <v:shape id="_x0000_i1047" type="#_x0000_t75" style="width:17.25pt;height:23.25pt" o:ole="">
            <v:imagedata r:id="rId53" o:title=""/>
          </v:shape>
          <o:OLEObject Type="Embed" ProgID="Equation.DSMT4" ShapeID="_x0000_i1047" DrawAspect="Content" ObjectID="_1778452914" r:id="rId54"/>
        </w:object>
      </w: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– весовой коэффициент </w:t>
      </w:r>
      <w:r w:rsidRPr="002C5B0C">
        <w:rPr>
          <w:rFonts w:ascii="Times New Roman" w:eastAsia="Calibri" w:hAnsi="Times New Roman" w:cs="Times New Roman"/>
          <w:i/>
          <w:color w:val="000000"/>
          <w:sz w:val="28"/>
          <w:szCs w:val="28"/>
          <w:shd w:val="clear" w:color="auto" w:fill="FFFFFF"/>
          <w:lang w:eastAsia="ru-RU"/>
        </w:rPr>
        <w:t>i</w:t>
      </w: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-го варианта исполнения разработки; </w:t>
      </w:r>
    </w:p>
    <w:p w14:paraId="272EE8FF" w14:textId="77777777" w:rsidR="00BF1A69" w:rsidRPr="002C5B0C" w:rsidRDefault="00BF1A69" w:rsidP="00BF1A69">
      <w:pPr>
        <w:spacing w:after="0" w:line="360" w:lineRule="auto"/>
        <w:ind w:left="567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1B3890"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shd w:val="clear" w:color="auto" w:fill="FFFFFF"/>
          <w:lang w:eastAsia="ru-RU"/>
        </w:rPr>
        <w:object w:dxaOrig="279" w:dyaOrig="380" w14:anchorId="54844C9D">
          <v:shape id="_x0000_i1048" type="#_x0000_t75" style="width:13.5pt;height:22.5pt" o:ole="">
            <v:imagedata r:id="rId55" o:title=""/>
          </v:shape>
          <o:OLEObject Type="Embed" ProgID="Equation.DSMT4" ShapeID="_x0000_i1048" DrawAspect="Content" ObjectID="_1778452915" r:id="rId56"/>
        </w:object>
      </w: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, </w:t>
      </w:r>
      <w:r w:rsidRPr="001B3890"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shd w:val="clear" w:color="auto" w:fill="FFFFFF"/>
          <w:lang w:eastAsia="ru-RU"/>
        </w:rPr>
        <w:object w:dxaOrig="300" w:dyaOrig="380" w14:anchorId="727C16DF">
          <v:shape id="_x0000_i1049" type="#_x0000_t75" style="width:13.5pt;height:22.5pt" o:ole="">
            <v:imagedata r:id="rId57" o:title=""/>
          </v:shape>
          <o:OLEObject Type="Embed" ProgID="Equation.DSMT4" ShapeID="_x0000_i1049" DrawAspect="Content" ObjectID="_1778452916" r:id="rId58"/>
        </w:object>
      </w: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– бальная оценка </w:t>
      </w:r>
      <w:r w:rsidRPr="002C5B0C">
        <w:rPr>
          <w:rFonts w:ascii="Times New Roman" w:eastAsia="Calibri" w:hAnsi="Times New Roman" w:cs="Times New Roman"/>
          <w:i/>
          <w:color w:val="000000"/>
          <w:sz w:val="28"/>
          <w:szCs w:val="28"/>
          <w:shd w:val="clear" w:color="auto" w:fill="FFFFFF"/>
          <w:lang w:eastAsia="ru-RU"/>
        </w:rPr>
        <w:t>i</w:t>
      </w: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-го варианта исполнения разработки, устанавливается экспертным путем по выбранной шкале оценивания; </w:t>
      </w:r>
    </w:p>
    <w:p w14:paraId="4DAD369C" w14:textId="77777777" w:rsidR="00BF1A69" w:rsidRDefault="00BF1A69" w:rsidP="00BF1A69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ind w:left="567"/>
        <w:jc w:val="both"/>
        <w:rPr>
          <w:rFonts w:ascii="Times New Roman" w:eastAsia="Times New Roman" w:hAnsi="Times New Roman" w:cs="Arial"/>
          <w:color w:val="000000"/>
          <w:sz w:val="28"/>
          <w:szCs w:val="28"/>
          <w:shd w:val="clear" w:color="auto" w:fill="FFFFFF"/>
          <w:lang w:eastAsia="ru-RU"/>
        </w:rPr>
      </w:pPr>
      <w:r w:rsidRPr="002C5B0C">
        <w:rPr>
          <w:rFonts w:ascii="Times New Roman" w:eastAsia="Times New Roman" w:hAnsi="Times New Roman" w:cs="Arial"/>
          <w:i/>
          <w:color w:val="000000"/>
          <w:sz w:val="28"/>
          <w:szCs w:val="28"/>
          <w:shd w:val="clear" w:color="auto" w:fill="FFFFFF"/>
          <w:lang w:eastAsia="ru-RU"/>
        </w:rPr>
        <w:t>n</w:t>
      </w:r>
      <w:r w:rsidRPr="002C5B0C">
        <w:rPr>
          <w:rFonts w:ascii="Times New Roman" w:eastAsia="Times New Roman" w:hAnsi="Times New Roman" w:cs="Arial"/>
          <w:color w:val="000000"/>
          <w:sz w:val="28"/>
          <w:szCs w:val="28"/>
          <w:shd w:val="clear" w:color="auto" w:fill="FFFFFF"/>
          <w:lang w:eastAsia="ru-RU"/>
        </w:rPr>
        <w:t xml:space="preserve"> – число параметров сравнения.</w:t>
      </w:r>
    </w:p>
    <w:p w14:paraId="0914CC73" w14:textId="77777777" w:rsidR="00BF1A69" w:rsidRDefault="00BF1A69" w:rsidP="00BF1A69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Arial"/>
          <w:color w:val="000000"/>
          <w:sz w:val="28"/>
          <w:szCs w:val="28"/>
          <w:shd w:val="clear" w:color="auto" w:fill="FFFFFF"/>
          <w:lang w:eastAsia="ru-RU"/>
        </w:rPr>
      </w:pPr>
    </w:p>
    <w:p w14:paraId="7DF42014" w14:textId="77777777" w:rsidR="00BF1A69" w:rsidRPr="003B0DC2" w:rsidRDefault="00BF1A69" w:rsidP="00BF1A69">
      <w:pPr>
        <w:tabs>
          <w:tab w:val="left" w:pos="567"/>
          <w:tab w:val="left" w:pos="851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Таблица 18 – </w:t>
      </w:r>
      <w:r w:rsidRPr="003B0DC2">
        <w:rPr>
          <w:rFonts w:ascii="Times New Roman" w:eastAsia="Calibri" w:hAnsi="Times New Roman" w:cs="Times New Roman"/>
          <w:sz w:val="28"/>
          <w:szCs w:val="28"/>
        </w:rPr>
        <w:t>Сравнительная оценка характеристик вариантов исполнения проекта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26"/>
        <w:gridCol w:w="1688"/>
        <w:gridCol w:w="1329"/>
        <w:gridCol w:w="1121"/>
        <w:gridCol w:w="1181"/>
      </w:tblGrid>
      <w:tr w:rsidR="00BF1A69" w:rsidRPr="002C5B0C" w14:paraId="0AF3F170" w14:textId="77777777" w:rsidTr="0056065B">
        <w:trPr>
          <w:trHeight w:val="635"/>
        </w:trPr>
        <w:tc>
          <w:tcPr>
            <w:tcW w:w="2154" w:type="pct"/>
          </w:tcPr>
          <w:p w14:paraId="197FAA56" w14:textId="77777777" w:rsidR="00BF1A69" w:rsidRPr="003249D9" w:rsidRDefault="00BF1A69" w:rsidP="0056065B">
            <w:pPr>
              <w:autoSpaceDE w:val="0"/>
              <w:autoSpaceDN w:val="0"/>
              <w:adjustRightInd w:val="0"/>
              <w:spacing w:line="240" w:lineRule="auto"/>
              <w:jc w:val="both"/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</w:pPr>
            <w:r w:rsidRPr="003249D9">
              <w:rPr>
                <w:rFonts w:ascii="Times New Roman" w:eastAsia="MyriadPro-Cond" w:hAnsi="Times New Roman" w:cs="Times New Roman"/>
                <w:b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4F74FB69" wp14:editId="55DDDC5C">
                      <wp:simplePos x="0" y="0"/>
                      <wp:positionH relativeFrom="column">
                        <wp:posOffset>-78464</wp:posOffset>
                      </wp:positionH>
                      <wp:positionV relativeFrom="paragraph">
                        <wp:posOffset>-3534</wp:posOffset>
                      </wp:positionV>
                      <wp:extent cx="2552369" cy="628153"/>
                      <wp:effectExtent l="0" t="0" r="19685" b="19685"/>
                      <wp:wrapNone/>
                      <wp:docPr id="51" name="AutoShape 1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52369" cy="62815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F14E91B" id="AutoShape 183" o:spid="_x0000_s1026" type="#_x0000_t32" style="position:absolute;margin-left:-6.2pt;margin-top:-.3pt;width:200.95pt;height:49.4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"/>
                  </w:pict>
                </mc:Fallback>
              </mc:AlternateContent>
            </w:r>
            <w:r w:rsidRPr="003249D9"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 xml:space="preserve">             </w:t>
            </w:r>
            <w:r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 xml:space="preserve">         </w:t>
            </w:r>
            <w:r w:rsidRPr="003249D9"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>Объект исследования</w:t>
            </w:r>
          </w:p>
          <w:p w14:paraId="51B65D83" w14:textId="77777777" w:rsidR="00BF1A69" w:rsidRPr="003249D9" w:rsidRDefault="00BF1A69" w:rsidP="0056065B">
            <w:pPr>
              <w:autoSpaceDE w:val="0"/>
              <w:autoSpaceDN w:val="0"/>
              <w:adjustRightInd w:val="0"/>
              <w:spacing w:line="240" w:lineRule="auto"/>
              <w:jc w:val="both"/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</w:pPr>
            <w:r w:rsidRPr="003249D9"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>Критерии</w:t>
            </w:r>
          </w:p>
        </w:tc>
        <w:tc>
          <w:tcPr>
            <w:tcW w:w="903" w:type="pct"/>
          </w:tcPr>
          <w:p w14:paraId="5C2E543D" w14:textId="77777777" w:rsidR="00BF1A69" w:rsidRPr="003249D9" w:rsidRDefault="00BF1A69" w:rsidP="0056065B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</w:pPr>
            <w:r w:rsidRPr="003249D9"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>Весовой коэффициент параметра</w:t>
            </w:r>
          </w:p>
        </w:tc>
        <w:tc>
          <w:tcPr>
            <w:tcW w:w="711" w:type="pct"/>
          </w:tcPr>
          <w:p w14:paraId="78628658" w14:textId="77777777" w:rsidR="00BF1A69" w:rsidRPr="003249D9" w:rsidRDefault="00BF1A69" w:rsidP="005606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ар</w:t>
            </w:r>
            <w:r w:rsidRPr="003249D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1</w:t>
            </w:r>
          </w:p>
        </w:tc>
        <w:tc>
          <w:tcPr>
            <w:tcW w:w="600" w:type="pct"/>
          </w:tcPr>
          <w:p w14:paraId="76C8C42B" w14:textId="77777777" w:rsidR="00BF1A69" w:rsidRPr="003249D9" w:rsidRDefault="00BF1A69" w:rsidP="005606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ар</w:t>
            </w:r>
            <w:r w:rsidRPr="003249D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2</w:t>
            </w:r>
          </w:p>
        </w:tc>
        <w:tc>
          <w:tcPr>
            <w:tcW w:w="632" w:type="pct"/>
            <w:tcBorders>
              <w:right w:val="single" w:sz="4" w:space="0" w:color="auto"/>
            </w:tcBorders>
          </w:tcPr>
          <w:p w14:paraId="0F1A9C89" w14:textId="77777777" w:rsidR="00BF1A69" w:rsidRPr="003249D9" w:rsidRDefault="00BF1A69" w:rsidP="005606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ар</w:t>
            </w:r>
            <w:r w:rsidRPr="003249D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3</w:t>
            </w:r>
          </w:p>
        </w:tc>
      </w:tr>
      <w:tr w:rsidR="00BF1A69" w:rsidRPr="002C5B0C" w14:paraId="2448E268" w14:textId="77777777" w:rsidTr="0056065B">
        <w:tc>
          <w:tcPr>
            <w:tcW w:w="2154" w:type="pct"/>
            <w:vAlign w:val="center"/>
          </w:tcPr>
          <w:p w14:paraId="4B821BF8" w14:textId="5052DD75" w:rsidR="00BF1A69" w:rsidRPr="00C54CAA" w:rsidRDefault="00BF1A69" w:rsidP="00C54CAA">
            <w:r w:rsidRPr="00CB179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1. </w:t>
            </w:r>
            <w:proofErr w:type="spellStart"/>
            <w:r w:rsidR="00C54CAA" w:rsidRPr="009A7C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Интеграция</w:t>
            </w:r>
            <w:proofErr w:type="spellEnd"/>
            <w:r w:rsidR="00C54CAA" w:rsidRPr="009A7C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и </w:t>
            </w:r>
            <w:proofErr w:type="spellStart"/>
            <w:r w:rsidR="00C54CAA" w:rsidRPr="009A7C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овместимость</w:t>
            </w:r>
            <w:proofErr w:type="spellEnd"/>
          </w:p>
        </w:tc>
        <w:tc>
          <w:tcPr>
            <w:tcW w:w="903" w:type="pct"/>
            <w:vAlign w:val="bottom"/>
          </w:tcPr>
          <w:p w14:paraId="5977E178" w14:textId="7948C5B7" w:rsidR="00BF1A69" w:rsidRPr="00535752" w:rsidRDefault="00E20A0F" w:rsidP="0056065B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711" w:type="pct"/>
            <w:vAlign w:val="bottom"/>
          </w:tcPr>
          <w:p w14:paraId="67119368" w14:textId="78F6B6E9" w:rsidR="00BF1A69" w:rsidRPr="00535752" w:rsidRDefault="00BC168B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00" w:type="pct"/>
            <w:vAlign w:val="bottom"/>
          </w:tcPr>
          <w:p w14:paraId="2850DC51" w14:textId="6FCBB601" w:rsidR="00BF1A69" w:rsidRPr="00535752" w:rsidRDefault="00BC168B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32" w:type="pct"/>
            <w:tcBorders>
              <w:right w:val="single" w:sz="4" w:space="0" w:color="auto"/>
            </w:tcBorders>
            <w:vAlign w:val="bottom"/>
          </w:tcPr>
          <w:p w14:paraId="4120D99B" w14:textId="40E36CA4" w:rsidR="00BF1A69" w:rsidRPr="00D059C2" w:rsidRDefault="00BC168B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6</w:t>
            </w:r>
          </w:p>
        </w:tc>
      </w:tr>
      <w:tr w:rsidR="00BF1A69" w:rsidRPr="002C5B0C" w14:paraId="17D31F0F" w14:textId="77777777" w:rsidTr="0056065B">
        <w:tc>
          <w:tcPr>
            <w:tcW w:w="2154" w:type="pct"/>
            <w:vAlign w:val="center"/>
          </w:tcPr>
          <w:p w14:paraId="1B22741E" w14:textId="77777777" w:rsidR="00BF1A69" w:rsidRPr="00CB179D" w:rsidRDefault="00BF1A69" w:rsidP="0056065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179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 Точность</w:t>
            </w:r>
          </w:p>
        </w:tc>
        <w:tc>
          <w:tcPr>
            <w:tcW w:w="903" w:type="pct"/>
            <w:vAlign w:val="bottom"/>
          </w:tcPr>
          <w:p w14:paraId="13CD6F8E" w14:textId="77D608FE" w:rsidR="00BF1A69" w:rsidRPr="00535752" w:rsidRDefault="00E20A0F" w:rsidP="0056065B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711" w:type="pct"/>
            <w:vAlign w:val="bottom"/>
          </w:tcPr>
          <w:p w14:paraId="4B3D4718" w14:textId="560A245E" w:rsidR="00BF1A69" w:rsidRPr="00E1710A" w:rsidRDefault="00E1710A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600" w:type="pct"/>
            <w:vAlign w:val="bottom"/>
          </w:tcPr>
          <w:p w14:paraId="08DD3984" w14:textId="754C802C" w:rsidR="00BF1A69" w:rsidRPr="00BC168B" w:rsidRDefault="00BC168B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32" w:type="pct"/>
            <w:tcBorders>
              <w:right w:val="single" w:sz="4" w:space="0" w:color="auto"/>
            </w:tcBorders>
            <w:vAlign w:val="bottom"/>
          </w:tcPr>
          <w:p w14:paraId="29F42F9B" w14:textId="5E220782" w:rsidR="00BF1A69" w:rsidRPr="00E1710A" w:rsidRDefault="00E1710A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  <w:lang w:val="en-US"/>
              </w:rPr>
              <w:t>7</w:t>
            </w:r>
          </w:p>
        </w:tc>
      </w:tr>
      <w:tr w:rsidR="00BF1A69" w:rsidRPr="002C5B0C" w14:paraId="41408A25" w14:textId="77777777" w:rsidTr="0056065B">
        <w:tc>
          <w:tcPr>
            <w:tcW w:w="2154" w:type="pct"/>
            <w:vAlign w:val="center"/>
          </w:tcPr>
          <w:p w14:paraId="195B3C72" w14:textId="77777777" w:rsidR="00BF1A69" w:rsidRPr="00CB179D" w:rsidRDefault="00BF1A69" w:rsidP="0056065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179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3. </w:t>
            </w:r>
            <w:proofErr w:type="spellStart"/>
            <w:r w:rsidRPr="00CB179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Помехоустойчивость</w:t>
            </w:r>
            <w:proofErr w:type="spellEnd"/>
          </w:p>
        </w:tc>
        <w:tc>
          <w:tcPr>
            <w:tcW w:w="903" w:type="pct"/>
            <w:vAlign w:val="bottom"/>
          </w:tcPr>
          <w:p w14:paraId="5C2AAB84" w14:textId="32449810" w:rsidR="00BF1A69" w:rsidRPr="00535752" w:rsidRDefault="00E20A0F" w:rsidP="0056065B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711" w:type="pct"/>
            <w:vAlign w:val="bottom"/>
          </w:tcPr>
          <w:p w14:paraId="6C02D971" w14:textId="2A9F7584" w:rsidR="00BF1A69" w:rsidRPr="00BC168B" w:rsidRDefault="00BC168B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00" w:type="pct"/>
            <w:vAlign w:val="bottom"/>
          </w:tcPr>
          <w:p w14:paraId="445CB2DF" w14:textId="6EB8E0B8" w:rsidR="00BF1A69" w:rsidRPr="00535752" w:rsidRDefault="00BC168B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32" w:type="pct"/>
            <w:tcBorders>
              <w:right w:val="single" w:sz="4" w:space="0" w:color="auto"/>
            </w:tcBorders>
            <w:vAlign w:val="bottom"/>
          </w:tcPr>
          <w:p w14:paraId="3346E15D" w14:textId="326ADC0A" w:rsidR="00BF1A69" w:rsidRPr="00D059C2" w:rsidRDefault="00BC168B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6</w:t>
            </w:r>
          </w:p>
        </w:tc>
      </w:tr>
      <w:tr w:rsidR="00BF1A69" w:rsidRPr="002C5B0C" w14:paraId="02717522" w14:textId="77777777" w:rsidTr="0056065B">
        <w:tc>
          <w:tcPr>
            <w:tcW w:w="2154" w:type="pct"/>
            <w:vAlign w:val="center"/>
          </w:tcPr>
          <w:p w14:paraId="640093B7" w14:textId="77777777" w:rsidR="00BF1A69" w:rsidRPr="00CB179D" w:rsidRDefault="00BF1A69" w:rsidP="0056065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179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4. </w:t>
            </w:r>
            <w:proofErr w:type="spellStart"/>
            <w:r w:rsidRPr="00CB179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Энергоэффективность</w:t>
            </w:r>
            <w:proofErr w:type="spellEnd"/>
          </w:p>
        </w:tc>
        <w:tc>
          <w:tcPr>
            <w:tcW w:w="903" w:type="pct"/>
            <w:vAlign w:val="bottom"/>
          </w:tcPr>
          <w:p w14:paraId="052FD15D" w14:textId="755BEA49" w:rsidR="00BF1A69" w:rsidRPr="00535752" w:rsidRDefault="00E20A0F" w:rsidP="0056065B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711" w:type="pct"/>
            <w:vAlign w:val="bottom"/>
          </w:tcPr>
          <w:p w14:paraId="167F9642" w14:textId="40CD66AD" w:rsidR="00BF1A69" w:rsidRPr="00BC168B" w:rsidRDefault="00BC168B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00" w:type="pct"/>
            <w:vAlign w:val="bottom"/>
          </w:tcPr>
          <w:p w14:paraId="37B421AB" w14:textId="22E8E267" w:rsidR="00BF1A69" w:rsidRPr="00535752" w:rsidRDefault="00BC168B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32" w:type="pct"/>
            <w:tcBorders>
              <w:right w:val="single" w:sz="4" w:space="0" w:color="auto"/>
            </w:tcBorders>
            <w:vAlign w:val="bottom"/>
          </w:tcPr>
          <w:p w14:paraId="147C5FBC" w14:textId="5B423DF1" w:rsidR="00BF1A69" w:rsidRPr="00D059C2" w:rsidRDefault="00BC168B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7</w:t>
            </w:r>
          </w:p>
        </w:tc>
      </w:tr>
      <w:tr w:rsidR="00BF1A69" w:rsidRPr="002C5B0C" w14:paraId="6164A1AC" w14:textId="77777777" w:rsidTr="0056065B">
        <w:tc>
          <w:tcPr>
            <w:tcW w:w="2154" w:type="pct"/>
            <w:vAlign w:val="center"/>
          </w:tcPr>
          <w:p w14:paraId="55A757EA" w14:textId="77777777" w:rsidR="00BF1A69" w:rsidRPr="00CB179D" w:rsidRDefault="00BF1A69" w:rsidP="0056065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179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5. </w:t>
            </w:r>
            <w:proofErr w:type="spellStart"/>
            <w:r w:rsidRPr="00CB179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Надежность</w:t>
            </w:r>
            <w:proofErr w:type="spellEnd"/>
          </w:p>
        </w:tc>
        <w:tc>
          <w:tcPr>
            <w:tcW w:w="903" w:type="pct"/>
            <w:vAlign w:val="bottom"/>
          </w:tcPr>
          <w:p w14:paraId="0FE49F8E" w14:textId="4DFEE8D4" w:rsidR="00BF1A69" w:rsidRPr="00535752" w:rsidRDefault="00E20A0F" w:rsidP="0056065B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711" w:type="pct"/>
            <w:vAlign w:val="bottom"/>
          </w:tcPr>
          <w:p w14:paraId="50C9B226" w14:textId="52463F09" w:rsidR="00BF1A69" w:rsidRPr="00BC168B" w:rsidRDefault="00BC168B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00" w:type="pct"/>
            <w:vAlign w:val="bottom"/>
          </w:tcPr>
          <w:p w14:paraId="64C4320C" w14:textId="6BED2085" w:rsidR="00BF1A69" w:rsidRPr="00535752" w:rsidRDefault="00BC168B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32" w:type="pct"/>
            <w:tcBorders>
              <w:right w:val="single" w:sz="4" w:space="0" w:color="auto"/>
            </w:tcBorders>
            <w:vAlign w:val="bottom"/>
          </w:tcPr>
          <w:p w14:paraId="55C0D2D2" w14:textId="03058FDF" w:rsidR="00BF1A69" w:rsidRPr="00D059C2" w:rsidRDefault="00BC168B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6</w:t>
            </w:r>
          </w:p>
        </w:tc>
      </w:tr>
      <w:tr w:rsidR="00BF1A69" w:rsidRPr="002C5B0C" w14:paraId="6DF1F319" w14:textId="77777777" w:rsidTr="0056065B">
        <w:tc>
          <w:tcPr>
            <w:tcW w:w="2154" w:type="pct"/>
            <w:vAlign w:val="center"/>
          </w:tcPr>
          <w:p w14:paraId="6C9B2616" w14:textId="77777777" w:rsidR="00BF1A69" w:rsidRPr="00CB179D" w:rsidRDefault="00BF1A69" w:rsidP="0056065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179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6. </w:t>
            </w:r>
            <w:proofErr w:type="spellStart"/>
            <w:r w:rsidRPr="00CB179D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Безопасность</w:t>
            </w:r>
            <w:proofErr w:type="spellEnd"/>
          </w:p>
        </w:tc>
        <w:tc>
          <w:tcPr>
            <w:tcW w:w="903" w:type="pct"/>
            <w:vAlign w:val="bottom"/>
          </w:tcPr>
          <w:p w14:paraId="17111BB2" w14:textId="5F2148F0" w:rsidR="00BF1A69" w:rsidRPr="00535752" w:rsidRDefault="00E20A0F" w:rsidP="0056065B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711" w:type="pct"/>
            <w:vAlign w:val="bottom"/>
          </w:tcPr>
          <w:p w14:paraId="06603F54" w14:textId="1A85B1BD" w:rsidR="00BF1A69" w:rsidRPr="00BC168B" w:rsidRDefault="00BC168B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00" w:type="pct"/>
            <w:vAlign w:val="bottom"/>
          </w:tcPr>
          <w:p w14:paraId="356A2DD1" w14:textId="16004FD8" w:rsidR="00BF1A69" w:rsidRPr="00535752" w:rsidRDefault="00BC168B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32" w:type="pct"/>
            <w:tcBorders>
              <w:right w:val="single" w:sz="4" w:space="0" w:color="auto"/>
            </w:tcBorders>
            <w:vAlign w:val="bottom"/>
          </w:tcPr>
          <w:p w14:paraId="456C7C86" w14:textId="2503BD14" w:rsidR="00BF1A69" w:rsidRPr="00D059C2" w:rsidRDefault="00BC168B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8</w:t>
            </w:r>
          </w:p>
        </w:tc>
      </w:tr>
      <w:tr w:rsidR="00BF1A69" w:rsidRPr="002C5B0C" w14:paraId="18062742" w14:textId="77777777" w:rsidTr="0056065B">
        <w:tc>
          <w:tcPr>
            <w:tcW w:w="2154" w:type="pct"/>
            <w:vAlign w:val="center"/>
          </w:tcPr>
          <w:p w14:paraId="7607FECA" w14:textId="77777777" w:rsidR="00BF1A69" w:rsidRPr="00CB179D" w:rsidRDefault="00BF1A69" w:rsidP="0056065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179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 Низкие требования к ресурсам памяти</w:t>
            </w:r>
          </w:p>
        </w:tc>
        <w:tc>
          <w:tcPr>
            <w:tcW w:w="903" w:type="pct"/>
            <w:vAlign w:val="bottom"/>
          </w:tcPr>
          <w:p w14:paraId="2BC67D33" w14:textId="61271226" w:rsidR="00BF1A69" w:rsidRPr="00535752" w:rsidRDefault="00E20A0F" w:rsidP="0056065B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711" w:type="pct"/>
            <w:vAlign w:val="bottom"/>
          </w:tcPr>
          <w:p w14:paraId="78BDE411" w14:textId="1FCDC57B" w:rsidR="00BF1A69" w:rsidRPr="00BC168B" w:rsidRDefault="00BC168B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00" w:type="pct"/>
            <w:vAlign w:val="bottom"/>
          </w:tcPr>
          <w:p w14:paraId="27E35883" w14:textId="341DB7E2" w:rsidR="00BF1A69" w:rsidRPr="00535752" w:rsidRDefault="00BC168B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32" w:type="pct"/>
            <w:tcBorders>
              <w:right w:val="single" w:sz="4" w:space="0" w:color="auto"/>
            </w:tcBorders>
            <w:vAlign w:val="bottom"/>
          </w:tcPr>
          <w:p w14:paraId="57C768A3" w14:textId="7324156B" w:rsidR="00BF1A69" w:rsidRPr="00D059C2" w:rsidRDefault="00BC168B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8</w:t>
            </w:r>
          </w:p>
        </w:tc>
      </w:tr>
      <w:tr w:rsidR="00C54CAA" w:rsidRPr="002C5B0C" w14:paraId="1E7F1AE2" w14:textId="77777777" w:rsidTr="0056065B">
        <w:tc>
          <w:tcPr>
            <w:tcW w:w="2154" w:type="pct"/>
            <w:vAlign w:val="center"/>
          </w:tcPr>
          <w:p w14:paraId="5458C862" w14:textId="7E9AF633" w:rsidR="00C54CAA" w:rsidRPr="00C54CAA" w:rsidRDefault="00BC168B" w:rsidP="00C54CAA"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  <w:r w:rsidR="00C54CAA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. </w:t>
            </w:r>
            <w:r w:rsidR="00C54CAA">
              <w:rPr>
                <w:rFonts w:ascii="Times New Roman" w:hAnsi="Times New Roman" w:cs="Times New Roman"/>
                <w:sz w:val="24"/>
                <w:szCs w:val="24"/>
              </w:rPr>
              <w:t>Простота</w:t>
            </w:r>
            <w:r w:rsidR="00C54CAA" w:rsidRPr="00EC3E2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="00C54CAA" w:rsidRPr="00EC3E2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использования</w:t>
            </w:r>
            <w:proofErr w:type="spellEnd"/>
          </w:p>
        </w:tc>
        <w:tc>
          <w:tcPr>
            <w:tcW w:w="903" w:type="pct"/>
            <w:vAlign w:val="bottom"/>
          </w:tcPr>
          <w:p w14:paraId="6D0C2959" w14:textId="6453AE0B" w:rsidR="00C54CAA" w:rsidRPr="00535752" w:rsidRDefault="00E20A0F" w:rsidP="0056065B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711" w:type="pct"/>
            <w:vAlign w:val="bottom"/>
          </w:tcPr>
          <w:p w14:paraId="069B1BB2" w14:textId="751229D0" w:rsidR="00C54CAA" w:rsidRPr="00BC168B" w:rsidRDefault="00BC168B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00" w:type="pct"/>
            <w:vAlign w:val="bottom"/>
          </w:tcPr>
          <w:p w14:paraId="07821F8F" w14:textId="54DB0EAA" w:rsidR="00C54CAA" w:rsidRPr="00535752" w:rsidRDefault="00BC168B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32" w:type="pct"/>
            <w:tcBorders>
              <w:right w:val="single" w:sz="4" w:space="0" w:color="auto"/>
            </w:tcBorders>
            <w:vAlign w:val="bottom"/>
          </w:tcPr>
          <w:p w14:paraId="260164A7" w14:textId="370753CB" w:rsidR="00C54CAA" w:rsidRPr="00D059C2" w:rsidRDefault="00BC168B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8</w:t>
            </w:r>
          </w:p>
        </w:tc>
      </w:tr>
      <w:tr w:rsidR="00BF1A69" w:rsidRPr="002C5B0C" w14:paraId="44191E5B" w14:textId="77777777" w:rsidTr="0056065B">
        <w:trPr>
          <w:trHeight w:val="70"/>
        </w:trPr>
        <w:tc>
          <w:tcPr>
            <w:tcW w:w="2154" w:type="pct"/>
            <w:tcBorders>
              <w:right w:val="single" w:sz="4" w:space="0" w:color="auto"/>
            </w:tcBorders>
            <w:vAlign w:val="center"/>
          </w:tcPr>
          <w:p w14:paraId="2ADBE9B8" w14:textId="77777777" w:rsidR="00BF1A69" w:rsidRPr="002C5B0C" w:rsidRDefault="00BF1A69" w:rsidP="0056065B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MyriadPro-Cond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903" w:type="pct"/>
            <w:tcBorders>
              <w:right w:val="single" w:sz="4" w:space="0" w:color="auto"/>
            </w:tcBorders>
            <w:vAlign w:val="center"/>
          </w:tcPr>
          <w:p w14:paraId="51A1FCED" w14:textId="2DCBF535" w:rsidR="00BF1A69" w:rsidRPr="00C54CAA" w:rsidRDefault="00C54CAA" w:rsidP="0056065B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1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E70FC12" w14:textId="77777777" w:rsidR="00BF1A69" w:rsidRPr="002C5B0C" w:rsidRDefault="00BF1A69" w:rsidP="0056065B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left w:val="single" w:sz="4" w:space="0" w:color="auto"/>
            </w:tcBorders>
            <w:vAlign w:val="center"/>
          </w:tcPr>
          <w:p w14:paraId="5F830E90" w14:textId="77777777" w:rsidR="00BF1A69" w:rsidRPr="002C5B0C" w:rsidRDefault="00BF1A69" w:rsidP="0056065B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</w:p>
        </w:tc>
        <w:tc>
          <w:tcPr>
            <w:tcW w:w="632" w:type="pct"/>
            <w:tcBorders>
              <w:right w:val="single" w:sz="4" w:space="0" w:color="auto"/>
            </w:tcBorders>
            <w:vAlign w:val="center"/>
          </w:tcPr>
          <w:p w14:paraId="41D283DA" w14:textId="77777777" w:rsidR="00BF1A69" w:rsidRPr="002C5B0C" w:rsidRDefault="00BF1A69" w:rsidP="0056065B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</w:p>
        </w:tc>
      </w:tr>
    </w:tbl>
    <w:p w14:paraId="1BD8999A" w14:textId="77777777" w:rsidR="005B3B83" w:rsidRDefault="005B3B83" w:rsidP="00BC168B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497C078D" w14:textId="4CFD0ABB" w:rsidR="00BF1A69" w:rsidRPr="002C5B0C" w:rsidRDefault="006F095C" w:rsidP="00BF1A69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CB179D">
        <w:rPr>
          <w:rFonts w:ascii="Times New Roman" w:eastAsia="Calibri" w:hAnsi="Times New Roman" w:cs="Times New Roman"/>
          <w:color w:val="000000"/>
          <w:position w:val="-60"/>
          <w:sz w:val="28"/>
          <w:szCs w:val="28"/>
          <w:shd w:val="clear" w:color="auto" w:fill="FFFFFF"/>
          <w:lang w:eastAsia="ru-RU"/>
        </w:rPr>
        <w:object w:dxaOrig="7839" w:dyaOrig="1320" w14:anchorId="1D86622C">
          <v:shape id="_x0000_i1050" type="#_x0000_t75" style="width:451.5pt;height:76.5pt" o:ole="">
            <v:imagedata r:id="rId59" o:title=""/>
          </v:shape>
          <o:OLEObject Type="Embed" ProgID="Equation.DSMT4" ShapeID="_x0000_i1050" DrawAspect="Content" ObjectID="_1778452917" r:id="rId60"/>
        </w:object>
      </w:r>
    </w:p>
    <w:p w14:paraId="363A8610" w14:textId="56D5B88D" w:rsidR="00BF1A69" w:rsidRPr="002C5B0C" w:rsidRDefault="00BF1A69" w:rsidP="00BF1A69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7B2616">
        <w:rPr>
          <w:rFonts w:ascii="Times New Roman" w:eastAsia="MyriadPro-Cond" w:hAnsi="Times New Roman" w:cs="Times New Roman"/>
          <w:i/>
          <w:sz w:val="28"/>
          <w:szCs w:val="28"/>
        </w:rPr>
        <w:t xml:space="preserve">Интегральный показатель эффективности вариантов исполнения разработки </w:t>
      </w:r>
      <w:r w:rsidR="00C54CAA" w:rsidRPr="00C54CAA">
        <w:rPr>
          <w:rFonts w:ascii="Times New Roman" w:eastAsia="MyriadPro-Cond" w:hAnsi="Times New Roman" w:cs="Times New Roman"/>
          <w:i/>
          <w:position w:val="-18"/>
          <w:sz w:val="28"/>
          <w:szCs w:val="28"/>
        </w:rPr>
        <w:object w:dxaOrig="740" w:dyaOrig="499" w14:anchorId="477100E2">
          <v:shape id="_x0000_i1051" type="#_x0000_t75" style="width:57.75pt;height:37.5pt" o:ole="">
            <v:imagedata r:id="rId61" o:title=""/>
          </v:shape>
          <o:OLEObject Type="Embed" ProgID="Equation.DSMT4" ShapeID="_x0000_i1051" DrawAspect="Content" ObjectID="_1778452918" r:id="rId62"/>
        </w:object>
      </w:r>
      <w:r w:rsidRPr="007B2616">
        <w:rPr>
          <w:rFonts w:ascii="Times New Roman" w:eastAsia="MyriadPro-Cond" w:hAnsi="Times New Roman" w:cs="Times New Roman"/>
          <w:sz w:val="28"/>
          <w:szCs w:val="28"/>
        </w:rPr>
        <w:t xml:space="preserve"> определяется на основании интегрального показателя </w:t>
      </w:r>
      <w:proofErr w:type="spellStart"/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ресурсоэффективности</w:t>
      </w:r>
      <w:proofErr w:type="spellEnd"/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и интегрального финансового показателя по формуле:</w:t>
      </w:r>
    </w:p>
    <w:p w14:paraId="7E35E57B" w14:textId="77777777" w:rsidR="00BF1A69" w:rsidRPr="002C5B0C" w:rsidRDefault="00BF1A69" w:rsidP="00BF1A69">
      <w:pPr>
        <w:spacing w:after="0" w:line="360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C03821">
        <w:rPr>
          <w:rFonts w:ascii="Times New Roman" w:eastAsia="Calibri" w:hAnsi="Times New Roman" w:cs="Times New Roman"/>
          <w:color w:val="000000"/>
          <w:position w:val="-38"/>
          <w:sz w:val="28"/>
          <w:szCs w:val="28"/>
          <w:shd w:val="clear" w:color="auto" w:fill="FFFFFF"/>
          <w:lang w:eastAsia="ru-RU"/>
        </w:rPr>
        <w:object w:dxaOrig="1579" w:dyaOrig="859" w14:anchorId="553BC234">
          <v:shape id="_x0000_i1052" type="#_x0000_t75" style="width:78pt;height:42pt" o:ole="">
            <v:imagedata r:id="rId63" o:title=""/>
          </v:shape>
          <o:OLEObject Type="Embed" ProgID="Equation.DSMT4" ShapeID="_x0000_i1052" DrawAspect="Content" ObjectID="_1778452919" r:id="rId64"/>
        </w:object>
      </w:r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,  </w:t>
      </w:r>
      <w:r w:rsidRPr="00C03821">
        <w:rPr>
          <w:rFonts w:ascii="Times New Roman" w:eastAsia="Calibri" w:hAnsi="Times New Roman" w:cs="Times New Roman"/>
          <w:color w:val="000000"/>
          <w:position w:val="-38"/>
          <w:sz w:val="28"/>
          <w:szCs w:val="28"/>
          <w:shd w:val="clear" w:color="auto" w:fill="FFFFFF"/>
          <w:lang w:eastAsia="ru-RU"/>
        </w:rPr>
        <w:object w:dxaOrig="1620" w:dyaOrig="859" w14:anchorId="70963881">
          <v:shape id="_x0000_i1053" type="#_x0000_t75" style="width:81.75pt;height:42pt" o:ole="">
            <v:imagedata r:id="rId65" o:title=""/>
          </v:shape>
          <o:OLEObject Type="Embed" ProgID="Equation.DSMT4" ShapeID="_x0000_i1053" DrawAspect="Content" ObjectID="_1778452920" r:id="rId66"/>
        </w:object>
      </w:r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и </w:t>
      </w:r>
      <w:proofErr w:type="gramStart"/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т.д.</w:t>
      </w:r>
      <w:proofErr w:type="gramEnd"/>
    </w:p>
    <w:p w14:paraId="74B19F6F" w14:textId="77777777" w:rsidR="00BF1A69" w:rsidRPr="002C5B0C" w:rsidRDefault="00BF1A69" w:rsidP="00BF1A69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равнение интегрального показателя эффективности вариантов исполнения разработки позволит определить сравнительную эффективность проекта (табл</w:t>
      </w:r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ица 19</w:t>
      </w: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) и выбрать наиболее целесообразный вариант из предложенных. </w:t>
      </w:r>
    </w:p>
    <w:p w14:paraId="5D3E59FC" w14:textId="77777777" w:rsidR="00BF1A69" w:rsidRDefault="00BF1A69" w:rsidP="00BF1A69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</w:p>
    <w:p w14:paraId="3C0F11B5" w14:textId="77777777" w:rsidR="00BF1A69" w:rsidRPr="003B0DC2" w:rsidRDefault="00BF1A69" w:rsidP="00BF1A69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  <w:r w:rsidRPr="003B0DC2">
        <w:rPr>
          <w:rFonts w:ascii="Times New Roman" w:eastAsia="Calibri" w:hAnsi="Times New Roman" w:cs="Times New Roman"/>
          <w:sz w:val="28"/>
          <w:szCs w:val="28"/>
        </w:rPr>
        <w:t xml:space="preserve">Таблица </w:t>
      </w:r>
      <w:r>
        <w:rPr>
          <w:rFonts w:ascii="Times New Roman" w:eastAsia="Calibri" w:hAnsi="Times New Roman" w:cs="Times New Roman"/>
          <w:sz w:val="28"/>
          <w:szCs w:val="28"/>
        </w:rPr>
        <w:t xml:space="preserve">19 – </w:t>
      </w:r>
      <w:r w:rsidRPr="003B0DC2">
        <w:rPr>
          <w:rFonts w:ascii="Times New Roman" w:eastAsia="Calibri" w:hAnsi="Times New Roman" w:cs="Times New Roman"/>
          <w:sz w:val="28"/>
          <w:szCs w:val="28"/>
        </w:rPr>
        <w:t>Сравнительная эффективность разработки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689"/>
        <w:gridCol w:w="5267"/>
        <w:gridCol w:w="1111"/>
        <w:gridCol w:w="1192"/>
        <w:gridCol w:w="1080"/>
      </w:tblGrid>
      <w:tr w:rsidR="00BF1A69" w:rsidRPr="002C5B0C" w14:paraId="6E556046" w14:textId="77777777" w:rsidTr="0056065B">
        <w:trPr>
          <w:trHeight w:val="285"/>
          <w:jc w:val="center"/>
        </w:trPr>
        <w:tc>
          <w:tcPr>
            <w:tcW w:w="369" w:type="pct"/>
            <w:shd w:val="clear" w:color="auto" w:fill="E6E6E6"/>
            <w:vAlign w:val="center"/>
          </w:tcPr>
          <w:p w14:paraId="29271B95" w14:textId="77777777" w:rsidR="00BF1A69" w:rsidRPr="002C5B0C" w:rsidRDefault="00BF1A69" w:rsidP="0056065B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</w:pPr>
            <w:r w:rsidRPr="002C5B0C"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 xml:space="preserve">№ </w:t>
            </w:r>
          </w:p>
          <w:p w14:paraId="5C59D9E6" w14:textId="77777777" w:rsidR="00BF1A69" w:rsidRPr="002C5B0C" w:rsidRDefault="00BF1A69" w:rsidP="0056065B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</w:pPr>
            <w:r w:rsidRPr="002C5B0C"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 xml:space="preserve">п/п </w:t>
            </w:r>
          </w:p>
        </w:tc>
        <w:tc>
          <w:tcPr>
            <w:tcW w:w="2820" w:type="pct"/>
            <w:shd w:val="clear" w:color="auto" w:fill="E6E6E6"/>
            <w:vAlign w:val="center"/>
          </w:tcPr>
          <w:p w14:paraId="7E094449" w14:textId="77777777" w:rsidR="00BF1A69" w:rsidRPr="002C5B0C" w:rsidRDefault="00BF1A69" w:rsidP="0056065B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</w:pPr>
            <w:r w:rsidRPr="002C5B0C"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>Показатели</w:t>
            </w:r>
          </w:p>
        </w:tc>
        <w:tc>
          <w:tcPr>
            <w:tcW w:w="595" w:type="pct"/>
            <w:shd w:val="clear" w:color="auto" w:fill="E6E6E6"/>
            <w:vAlign w:val="center"/>
          </w:tcPr>
          <w:p w14:paraId="448DAEC3" w14:textId="77777777" w:rsidR="00BF1A69" w:rsidRPr="002C5B0C" w:rsidRDefault="00BF1A69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>Вар</w:t>
            </w:r>
            <w:r w:rsidRPr="002C5B0C"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>.1</w:t>
            </w:r>
          </w:p>
        </w:tc>
        <w:tc>
          <w:tcPr>
            <w:tcW w:w="637" w:type="pct"/>
            <w:tcBorders>
              <w:right w:val="single" w:sz="4" w:space="0" w:color="auto"/>
            </w:tcBorders>
            <w:shd w:val="clear" w:color="auto" w:fill="E6E6E6"/>
            <w:vAlign w:val="center"/>
          </w:tcPr>
          <w:p w14:paraId="0A764DA1" w14:textId="77777777" w:rsidR="00BF1A69" w:rsidRPr="002C5B0C" w:rsidRDefault="00BF1A69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>Вар</w:t>
            </w:r>
            <w:r w:rsidRPr="002C5B0C"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>.2</w:t>
            </w:r>
          </w:p>
        </w:tc>
        <w:tc>
          <w:tcPr>
            <w:tcW w:w="579" w:type="pct"/>
            <w:tcBorders>
              <w:left w:val="single" w:sz="4" w:space="0" w:color="auto"/>
            </w:tcBorders>
            <w:shd w:val="clear" w:color="auto" w:fill="E6E6E6"/>
            <w:vAlign w:val="center"/>
          </w:tcPr>
          <w:p w14:paraId="778CC458" w14:textId="77777777" w:rsidR="00BF1A69" w:rsidRPr="002C5B0C" w:rsidRDefault="00BF1A69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>Вар</w:t>
            </w:r>
            <w:r w:rsidRPr="002C5B0C">
              <w:rPr>
                <w:rFonts w:ascii="Times New Roman" w:eastAsia="MyriadPro-Cond" w:hAnsi="Times New Roman" w:cs="Times New Roman"/>
                <w:b/>
                <w:sz w:val="24"/>
                <w:szCs w:val="24"/>
              </w:rPr>
              <w:t>.3</w:t>
            </w:r>
          </w:p>
        </w:tc>
      </w:tr>
      <w:tr w:rsidR="00BF1A69" w:rsidRPr="002C5B0C" w14:paraId="3D39A2C9" w14:textId="77777777" w:rsidTr="0056065B">
        <w:trPr>
          <w:trHeight w:val="285"/>
          <w:jc w:val="center"/>
        </w:trPr>
        <w:tc>
          <w:tcPr>
            <w:tcW w:w="369" w:type="pct"/>
            <w:vAlign w:val="center"/>
          </w:tcPr>
          <w:p w14:paraId="5C5B4474" w14:textId="77777777" w:rsidR="00BF1A69" w:rsidRPr="002C5B0C" w:rsidRDefault="00BF1A69" w:rsidP="0056065B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MyriadPro-Cond" w:hAnsi="Times New Roman" w:cs="Times New Roman"/>
                <w:sz w:val="24"/>
                <w:szCs w:val="24"/>
              </w:rPr>
              <w:lastRenderedPageBreak/>
              <w:t xml:space="preserve">1 </w:t>
            </w:r>
          </w:p>
        </w:tc>
        <w:tc>
          <w:tcPr>
            <w:tcW w:w="2820" w:type="pct"/>
            <w:vAlign w:val="center"/>
          </w:tcPr>
          <w:p w14:paraId="345E0D0E" w14:textId="77777777" w:rsidR="00BF1A69" w:rsidRPr="002C5B0C" w:rsidRDefault="00BF1A69" w:rsidP="0056065B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MyriadPro-Cond" w:hAnsi="Times New Roman" w:cs="Times New Roman"/>
                <w:sz w:val="24"/>
                <w:szCs w:val="24"/>
                <w:lang w:val="en-US"/>
              </w:rPr>
            </w:pPr>
            <w:r w:rsidRPr="002C5B0C">
              <w:rPr>
                <w:rFonts w:ascii="Times New Roman" w:eastAsia="MyriadPro-Cond" w:hAnsi="Times New Roman" w:cs="Times New Roman"/>
                <w:sz w:val="24"/>
                <w:szCs w:val="24"/>
              </w:rPr>
              <w:t>Интегральный финансовый показатель разработки</w:t>
            </w:r>
            <w:r w:rsidRPr="002C5B0C">
              <w:rPr>
                <w:rFonts w:ascii="Times New Roman" w:eastAsia="MyriadPro-Cond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95" w:type="pct"/>
            <w:vAlign w:val="center"/>
          </w:tcPr>
          <w:p w14:paraId="17278FAE" w14:textId="78BA6030" w:rsidR="00BF1A69" w:rsidRPr="008B0DED" w:rsidRDefault="00E45B4C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0,68</w:t>
            </w:r>
          </w:p>
        </w:tc>
        <w:tc>
          <w:tcPr>
            <w:tcW w:w="637" w:type="pct"/>
            <w:tcBorders>
              <w:right w:val="single" w:sz="4" w:space="0" w:color="auto"/>
            </w:tcBorders>
            <w:vAlign w:val="center"/>
          </w:tcPr>
          <w:p w14:paraId="63BFC586" w14:textId="2108FA7D" w:rsidR="00BF1A69" w:rsidRPr="008C4F20" w:rsidRDefault="00E45B4C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4F09922D" w14:textId="2BCF1CB8" w:rsidR="00BF1A69" w:rsidRPr="008B0DED" w:rsidRDefault="00E45B4C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0,69</w:t>
            </w:r>
          </w:p>
        </w:tc>
      </w:tr>
      <w:tr w:rsidR="00BF1A69" w:rsidRPr="002C5B0C" w14:paraId="55D0E02B" w14:textId="77777777" w:rsidTr="0056065B">
        <w:trPr>
          <w:trHeight w:val="285"/>
          <w:jc w:val="center"/>
        </w:trPr>
        <w:tc>
          <w:tcPr>
            <w:tcW w:w="369" w:type="pct"/>
            <w:vAlign w:val="center"/>
          </w:tcPr>
          <w:p w14:paraId="6726DC13" w14:textId="77777777" w:rsidR="00BF1A69" w:rsidRPr="002C5B0C" w:rsidRDefault="00BF1A69" w:rsidP="0056065B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MyriadPro-Cond" w:hAnsi="Times New Roman" w:cs="Times New Roman"/>
                <w:sz w:val="24"/>
                <w:szCs w:val="24"/>
              </w:rPr>
              <w:t xml:space="preserve">2 </w:t>
            </w:r>
          </w:p>
        </w:tc>
        <w:tc>
          <w:tcPr>
            <w:tcW w:w="2820" w:type="pct"/>
            <w:vAlign w:val="center"/>
          </w:tcPr>
          <w:p w14:paraId="58D5A3AF" w14:textId="77777777" w:rsidR="00BF1A69" w:rsidRPr="002C5B0C" w:rsidRDefault="00BF1A69" w:rsidP="0056065B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MyriadPro-Cond" w:hAnsi="Times New Roman" w:cs="Times New Roman"/>
                <w:sz w:val="24"/>
                <w:szCs w:val="24"/>
              </w:rPr>
              <w:t xml:space="preserve">Интегральный показатель </w:t>
            </w:r>
            <w:proofErr w:type="spellStart"/>
            <w:r w:rsidRPr="002C5B0C">
              <w:rPr>
                <w:rFonts w:ascii="Times New Roman" w:eastAsia="MyriadPro-Cond" w:hAnsi="Times New Roman" w:cs="Times New Roman"/>
                <w:sz w:val="24"/>
                <w:szCs w:val="24"/>
              </w:rPr>
              <w:t>ресурсоэффективности</w:t>
            </w:r>
            <w:proofErr w:type="spellEnd"/>
            <w:r w:rsidRPr="002C5B0C">
              <w:rPr>
                <w:rFonts w:ascii="Times New Roman" w:eastAsia="MyriadPro-Cond" w:hAnsi="Times New Roman" w:cs="Times New Roman"/>
                <w:sz w:val="24"/>
                <w:szCs w:val="24"/>
              </w:rPr>
              <w:t xml:space="preserve"> разработки</w:t>
            </w:r>
          </w:p>
        </w:tc>
        <w:tc>
          <w:tcPr>
            <w:tcW w:w="595" w:type="pct"/>
            <w:vAlign w:val="center"/>
          </w:tcPr>
          <w:p w14:paraId="16F5682A" w14:textId="5B9FB1AA" w:rsidR="00BF1A69" w:rsidRPr="00C03821" w:rsidRDefault="00E45B4C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8,1</w:t>
            </w:r>
          </w:p>
        </w:tc>
        <w:tc>
          <w:tcPr>
            <w:tcW w:w="637" w:type="pct"/>
            <w:tcBorders>
              <w:right w:val="single" w:sz="4" w:space="0" w:color="auto"/>
            </w:tcBorders>
            <w:vAlign w:val="center"/>
          </w:tcPr>
          <w:p w14:paraId="5FA9C2D6" w14:textId="64B762A0" w:rsidR="00BF1A69" w:rsidRPr="006717BC" w:rsidRDefault="00E45B4C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6,55</w:t>
            </w: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0EA472B2" w14:textId="6818811B" w:rsidR="00BF1A69" w:rsidRPr="006717BC" w:rsidRDefault="00E45B4C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7,1</w:t>
            </w:r>
          </w:p>
        </w:tc>
      </w:tr>
      <w:tr w:rsidR="00BF1A69" w:rsidRPr="002C5B0C" w14:paraId="3FFCB32C" w14:textId="77777777" w:rsidTr="0056065B">
        <w:trPr>
          <w:trHeight w:val="285"/>
          <w:jc w:val="center"/>
        </w:trPr>
        <w:tc>
          <w:tcPr>
            <w:tcW w:w="369" w:type="pct"/>
            <w:vAlign w:val="center"/>
          </w:tcPr>
          <w:p w14:paraId="4934B2BA" w14:textId="77777777" w:rsidR="00BF1A69" w:rsidRPr="002C5B0C" w:rsidRDefault="00BF1A69" w:rsidP="0056065B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2C5B0C">
              <w:rPr>
                <w:rFonts w:ascii="Times New Roman" w:eastAsia="MyriadPro-Cond" w:hAnsi="Times New Roman" w:cs="Times New Roman"/>
                <w:sz w:val="24"/>
                <w:szCs w:val="24"/>
              </w:rPr>
              <w:t xml:space="preserve">3 </w:t>
            </w:r>
          </w:p>
        </w:tc>
        <w:tc>
          <w:tcPr>
            <w:tcW w:w="2820" w:type="pct"/>
            <w:vAlign w:val="center"/>
          </w:tcPr>
          <w:p w14:paraId="05B97300" w14:textId="77777777" w:rsidR="00BF1A69" w:rsidRPr="002C5B0C" w:rsidRDefault="00BF1A69" w:rsidP="0056065B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Интегральный показатель</w:t>
            </w:r>
            <w:r w:rsidRPr="002C5B0C">
              <w:rPr>
                <w:rFonts w:ascii="Times New Roman" w:eastAsia="MyriadPro-Cond" w:hAnsi="Times New Roman" w:cs="Times New Roman"/>
                <w:sz w:val="24"/>
                <w:szCs w:val="24"/>
              </w:rPr>
              <w:t xml:space="preserve"> эффективности</w:t>
            </w:r>
          </w:p>
        </w:tc>
        <w:tc>
          <w:tcPr>
            <w:tcW w:w="595" w:type="pct"/>
            <w:tcBorders>
              <w:right w:val="single" w:sz="4" w:space="0" w:color="auto"/>
            </w:tcBorders>
            <w:vAlign w:val="center"/>
          </w:tcPr>
          <w:p w14:paraId="367D69EB" w14:textId="29E136E5" w:rsidR="00BF1A69" w:rsidRPr="003E0B86" w:rsidRDefault="00E45B4C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11,91</w:t>
            </w:r>
          </w:p>
        </w:tc>
        <w:tc>
          <w:tcPr>
            <w:tcW w:w="63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4552894" w14:textId="4F115BB3" w:rsidR="00BF1A69" w:rsidRPr="000D78E8" w:rsidRDefault="00E45B4C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6,55</w:t>
            </w: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52025ED3" w14:textId="271362A7" w:rsidR="00BF1A69" w:rsidRPr="00D059C2" w:rsidRDefault="00E45B4C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10,29</w:t>
            </w:r>
          </w:p>
        </w:tc>
      </w:tr>
      <w:tr w:rsidR="00BF1A69" w:rsidRPr="002C5B0C" w14:paraId="1E1A0D2F" w14:textId="77777777" w:rsidTr="0056065B">
        <w:trPr>
          <w:trHeight w:val="285"/>
          <w:jc w:val="center"/>
        </w:trPr>
        <w:tc>
          <w:tcPr>
            <w:tcW w:w="369" w:type="pct"/>
            <w:vAlign w:val="center"/>
          </w:tcPr>
          <w:p w14:paraId="5C7275C0" w14:textId="77777777" w:rsidR="00BF1A69" w:rsidRPr="002C5B0C" w:rsidRDefault="00BF1A69" w:rsidP="0056065B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820" w:type="pct"/>
            <w:vAlign w:val="center"/>
          </w:tcPr>
          <w:p w14:paraId="2E1C2DA1" w14:textId="77777777" w:rsidR="00BF1A69" w:rsidRDefault="00BF1A69" w:rsidP="0056065B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MyriadPro-Cond" w:hAnsi="Times New Roman" w:cs="Times New Roman"/>
                <w:sz w:val="24"/>
                <w:szCs w:val="24"/>
              </w:rPr>
            </w:pPr>
            <w:r w:rsidRPr="00416793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Сравнительная эффективность </w:t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1 </w:t>
            </w:r>
            <w:r w:rsidRPr="00416793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вариант</w:t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а</w:t>
            </w:r>
            <w:r w:rsidRPr="00416793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исполнения</w:t>
            </w:r>
          </w:p>
        </w:tc>
        <w:tc>
          <w:tcPr>
            <w:tcW w:w="594" w:type="pct"/>
            <w:tcBorders>
              <w:right w:val="single" w:sz="4" w:space="0" w:color="auto"/>
            </w:tcBorders>
            <w:vAlign w:val="center"/>
          </w:tcPr>
          <w:p w14:paraId="0A0F3C07" w14:textId="208EE860" w:rsidR="00BF1A69" w:rsidRDefault="00BB1BA5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63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57E9769" w14:textId="3C6F9AB5" w:rsidR="00BF1A69" w:rsidRDefault="00BB1BA5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1,82</w:t>
            </w: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648359D4" w14:textId="17C8A0ED" w:rsidR="00BF1A69" w:rsidRDefault="00BB1BA5" w:rsidP="0056065B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MyriadPro-Cond" w:hAnsi="Times New Roman" w:cs="Times New Roman"/>
                <w:color w:val="000000"/>
                <w:sz w:val="24"/>
                <w:szCs w:val="24"/>
              </w:rPr>
              <w:t>1,16</w:t>
            </w:r>
          </w:p>
        </w:tc>
      </w:tr>
    </w:tbl>
    <w:p w14:paraId="68787E84" w14:textId="77777777" w:rsidR="00BF1A69" w:rsidRDefault="00BF1A69" w:rsidP="00BF1A69">
      <w:pPr>
        <w:spacing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719A81DD" w14:textId="36F295B6" w:rsidR="00BF1A69" w:rsidRPr="001F41F3" w:rsidRDefault="00BF1A69" w:rsidP="00BF1A69">
      <w:pPr>
        <w:spacing w:line="360" w:lineRule="auto"/>
        <w:ind w:firstLine="851"/>
        <w:jc w:val="both"/>
      </w:pP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Как видно из сравнения интегральных показателей, наиболее эффективным </w:t>
      </w:r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с позиции финансовой и ресурсной эффективности </w:t>
      </w:r>
      <w:r w:rsidRPr="002C5B0C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является </w:t>
      </w:r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первый вариант системы. </w:t>
      </w:r>
      <w:r>
        <w:rPr>
          <w:rFonts w:ascii="Times New Roman" w:eastAsia="Times New Roman" w:hAnsi="Times New Roman"/>
          <w:sz w:val="28"/>
          <w:szCs w:val="24"/>
        </w:rPr>
        <w:t xml:space="preserve">Оценка сравнительной эффективности показала, что разработка в первом варианте исполнения эффективнее второго варианта исполнения на </w:t>
      </w:r>
      <w:r w:rsidR="00BB1BA5">
        <w:rPr>
          <w:rFonts w:ascii="Times New Roman" w:eastAsia="Times New Roman" w:hAnsi="Times New Roman"/>
          <w:sz w:val="28"/>
          <w:szCs w:val="24"/>
        </w:rPr>
        <w:t>82</w:t>
      </w:r>
      <w:r>
        <w:rPr>
          <w:rFonts w:ascii="Times New Roman" w:eastAsia="Times New Roman" w:hAnsi="Times New Roman"/>
          <w:sz w:val="28"/>
          <w:szCs w:val="24"/>
        </w:rPr>
        <w:t>%, а третьего – на 1</w:t>
      </w:r>
      <w:r w:rsidR="00BB1BA5">
        <w:rPr>
          <w:rFonts w:ascii="Times New Roman" w:eastAsia="Times New Roman" w:hAnsi="Times New Roman"/>
          <w:sz w:val="28"/>
          <w:szCs w:val="24"/>
        </w:rPr>
        <w:t>6</w:t>
      </w:r>
      <w:proofErr w:type="gramStart"/>
      <w:r>
        <w:rPr>
          <w:rFonts w:ascii="Times New Roman" w:eastAsia="Times New Roman" w:hAnsi="Times New Roman"/>
          <w:sz w:val="28"/>
          <w:szCs w:val="24"/>
        </w:rPr>
        <w:t>% .</w:t>
      </w:r>
      <w:proofErr w:type="gramEnd"/>
    </w:p>
    <w:p w14:paraId="6DE01515" w14:textId="77777777" w:rsidR="00A41C8B" w:rsidRPr="00A41C8B" w:rsidRDefault="00A41C8B" w:rsidP="00B206FE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sectPr w:rsidR="00A41C8B" w:rsidRPr="00A41C8B" w:rsidSect="001A553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yriadPro-Cond">
    <w:altName w:val="MS Gothic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B8487C"/>
    <w:multiLevelType w:val="hybridMultilevel"/>
    <w:tmpl w:val="11B6F3C4"/>
    <w:lvl w:ilvl="0" w:tplc="9322ED2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0E560B2"/>
    <w:multiLevelType w:val="multilevel"/>
    <w:tmpl w:val="8AF6775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46AB60DC"/>
    <w:multiLevelType w:val="hybridMultilevel"/>
    <w:tmpl w:val="64DA8DB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FDB3D3A"/>
    <w:multiLevelType w:val="hybridMultilevel"/>
    <w:tmpl w:val="0B007154"/>
    <w:lvl w:ilvl="0" w:tplc="3108453C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5B05D16"/>
    <w:multiLevelType w:val="hybridMultilevel"/>
    <w:tmpl w:val="E03E6E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5747EE"/>
    <w:multiLevelType w:val="hybridMultilevel"/>
    <w:tmpl w:val="80EAF10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A2603B"/>
    <w:multiLevelType w:val="hybridMultilevel"/>
    <w:tmpl w:val="1E90E834"/>
    <w:lvl w:ilvl="0" w:tplc="50C4C846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2"/>
  </w:num>
  <w:num w:numId="5">
    <w:abstractNumId w:val="3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C4A34"/>
    <w:rsid w:val="00011F26"/>
    <w:rsid w:val="00024D74"/>
    <w:rsid w:val="00030D3A"/>
    <w:rsid w:val="00036BA7"/>
    <w:rsid w:val="0005203F"/>
    <w:rsid w:val="000527FB"/>
    <w:rsid w:val="00055C93"/>
    <w:rsid w:val="00071346"/>
    <w:rsid w:val="0008016D"/>
    <w:rsid w:val="0009509B"/>
    <w:rsid w:val="000A4A96"/>
    <w:rsid w:val="000C2719"/>
    <w:rsid w:val="000C7F04"/>
    <w:rsid w:val="000D7352"/>
    <w:rsid w:val="000E16B5"/>
    <w:rsid w:val="000F1D92"/>
    <w:rsid w:val="000F5543"/>
    <w:rsid w:val="000F719A"/>
    <w:rsid w:val="0010158E"/>
    <w:rsid w:val="0010350F"/>
    <w:rsid w:val="001038B9"/>
    <w:rsid w:val="0011432A"/>
    <w:rsid w:val="001153ED"/>
    <w:rsid w:val="001155AF"/>
    <w:rsid w:val="0012196C"/>
    <w:rsid w:val="001224A9"/>
    <w:rsid w:val="00126177"/>
    <w:rsid w:val="0013091E"/>
    <w:rsid w:val="0013242F"/>
    <w:rsid w:val="0013367F"/>
    <w:rsid w:val="00142B38"/>
    <w:rsid w:val="00163BC4"/>
    <w:rsid w:val="00172EA1"/>
    <w:rsid w:val="00173D06"/>
    <w:rsid w:val="00185ACC"/>
    <w:rsid w:val="00185BC3"/>
    <w:rsid w:val="0019607F"/>
    <w:rsid w:val="00197F48"/>
    <w:rsid w:val="001A0F9C"/>
    <w:rsid w:val="001A5534"/>
    <w:rsid w:val="001B0579"/>
    <w:rsid w:val="001B3890"/>
    <w:rsid w:val="001D6E34"/>
    <w:rsid w:val="001D773E"/>
    <w:rsid w:val="001E1AAF"/>
    <w:rsid w:val="001E6609"/>
    <w:rsid w:val="001F41F3"/>
    <w:rsid w:val="0020488D"/>
    <w:rsid w:val="00225207"/>
    <w:rsid w:val="00226E96"/>
    <w:rsid w:val="00227342"/>
    <w:rsid w:val="00231D7F"/>
    <w:rsid w:val="0024670E"/>
    <w:rsid w:val="002469F4"/>
    <w:rsid w:val="0026781E"/>
    <w:rsid w:val="00267C19"/>
    <w:rsid w:val="00272392"/>
    <w:rsid w:val="0028046C"/>
    <w:rsid w:val="00282477"/>
    <w:rsid w:val="002827B4"/>
    <w:rsid w:val="002919DA"/>
    <w:rsid w:val="00295A51"/>
    <w:rsid w:val="002A4531"/>
    <w:rsid w:val="002C11D3"/>
    <w:rsid w:val="002C40DE"/>
    <w:rsid w:val="002D0DC7"/>
    <w:rsid w:val="002E17E8"/>
    <w:rsid w:val="002E42BA"/>
    <w:rsid w:val="003133C6"/>
    <w:rsid w:val="00343929"/>
    <w:rsid w:val="00350300"/>
    <w:rsid w:val="003578DF"/>
    <w:rsid w:val="00361504"/>
    <w:rsid w:val="00361C1C"/>
    <w:rsid w:val="00383334"/>
    <w:rsid w:val="003874B2"/>
    <w:rsid w:val="003965F3"/>
    <w:rsid w:val="003A5EDE"/>
    <w:rsid w:val="003A64E0"/>
    <w:rsid w:val="003B1C58"/>
    <w:rsid w:val="003B1D3A"/>
    <w:rsid w:val="003C0A3B"/>
    <w:rsid w:val="003C6130"/>
    <w:rsid w:val="003D13D2"/>
    <w:rsid w:val="003D1952"/>
    <w:rsid w:val="003D61CF"/>
    <w:rsid w:val="003E3CAA"/>
    <w:rsid w:val="003E4528"/>
    <w:rsid w:val="003E52B9"/>
    <w:rsid w:val="003F0F50"/>
    <w:rsid w:val="004041EF"/>
    <w:rsid w:val="0041360D"/>
    <w:rsid w:val="0041409B"/>
    <w:rsid w:val="00415E94"/>
    <w:rsid w:val="004166E4"/>
    <w:rsid w:val="0042513A"/>
    <w:rsid w:val="004361F2"/>
    <w:rsid w:val="00440036"/>
    <w:rsid w:val="0044214B"/>
    <w:rsid w:val="00444ECC"/>
    <w:rsid w:val="004729BB"/>
    <w:rsid w:val="00477982"/>
    <w:rsid w:val="004959AA"/>
    <w:rsid w:val="004A2773"/>
    <w:rsid w:val="004A3193"/>
    <w:rsid w:val="004A5A09"/>
    <w:rsid w:val="004A687E"/>
    <w:rsid w:val="004B4595"/>
    <w:rsid w:val="004B481B"/>
    <w:rsid w:val="004B51A6"/>
    <w:rsid w:val="004C1FF2"/>
    <w:rsid w:val="004C226C"/>
    <w:rsid w:val="004C7D9E"/>
    <w:rsid w:val="004C7EEA"/>
    <w:rsid w:val="004F15DF"/>
    <w:rsid w:val="004F43FF"/>
    <w:rsid w:val="0051321E"/>
    <w:rsid w:val="00535752"/>
    <w:rsid w:val="00540F4E"/>
    <w:rsid w:val="00541AEA"/>
    <w:rsid w:val="00556EA2"/>
    <w:rsid w:val="00580987"/>
    <w:rsid w:val="00582267"/>
    <w:rsid w:val="00582638"/>
    <w:rsid w:val="00585CA8"/>
    <w:rsid w:val="00586A76"/>
    <w:rsid w:val="005963AB"/>
    <w:rsid w:val="005969D3"/>
    <w:rsid w:val="005B3B83"/>
    <w:rsid w:val="005C120B"/>
    <w:rsid w:val="005C3053"/>
    <w:rsid w:val="005D234D"/>
    <w:rsid w:val="005E3D16"/>
    <w:rsid w:val="005F13AB"/>
    <w:rsid w:val="005F4667"/>
    <w:rsid w:val="00600EC6"/>
    <w:rsid w:val="006208D8"/>
    <w:rsid w:val="006264A7"/>
    <w:rsid w:val="006314D6"/>
    <w:rsid w:val="00657EAC"/>
    <w:rsid w:val="006601B7"/>
    <w:rsid w:val="006635F0"/>
    <w:rsid w:val="00666F04"/>
    <w:rsid w:val="00676A01"/>
    <w:rsid w:val="0068105B"/>
    <w:rsid w:val="00682ADA"/>
    <w:rsid w:val="006A611C"/>
    <w:rsid w:val="006B100A"/>
    <w:rsid w:val="006B2676"/>
    <w:rsid w:val="006B7ABD"/>
    <w:rsid w:val="006D4D88"/>
    <w:rsid w:val="006E231F"/>
    <w:rsid w:val="006E3959"/>
    <w:rsid w:val="006F095C"/>
    <w:rsid w:val="006F44E6"/>
    <w:rsid w:val="006F4C03"/>
    <w:rsid w:val="00706CFE"/>
    <w:rsid w:val="00713E03"/>
    <w:rsid w:val="00713F50"/>
    <w:rsid w:val="00715696"/>
    <w:rsid w:val="00720260"/>
    <w:rsid w:val="007344C4"/>
    <w:rsid w:val="00744ABA"/>
    <w:rsid w:val="00745850"/>
    <w:rsid w:val="007615B0"/>
    <w:rsid w:val="0076282D"/>
    <w:rsid w:val="007752BD"/>
    <w:rsid w:val="00786EC8"/>
    <w:rsid w:val="0078789C"/>
    <w:rsid w:val="00791550"/>
    <w:rsid w:val="00792BC6"/>
    <w:rsid w:val="007A48C9"/>
    <w:rsid w:val="007B3A3C"/>
    <w:rsid w:val="007C6648"/>
    <w:rsid w:val="007E38C8"/>
    <w:rsid w:val="008022F9"/>
    <w:rsid w:val="00805C48"/>
    <w:rsid w:val="00813AF4"/>
    <w:rsid w:val="008279BC"/>
    <w:rsid w:val="00833DFF"/>
    <w:rsid w:val="00837EDC"/>
    <w:rsid w:val="00843796"/>
    <w:rsid w:val="0084479A"/>
    <w:rsid w:val="00851631"/>
    <w:rsid w:val="00855384"/>
    <w:rsid w:val="008563EF"/>
    <w:rsid w:val="00861BDC"/>
    <w:rsid w:val="008654E8"/>
    <w:rsid w:val="0087221E"/>
    <w:rsid w:val="008A6398"/>
    <w:rsid w:val="008C4F20"/>
    <w:rsid w:val="008D4CFF"/>
    <w:rsid w:val="008E0CCD"/>
    <w:rsid w:val="008E3844"/>
    <w:rsid w:val="00905BFB"/>
    <w:rsid w:val="00913EBC"/>
    <w:rsid w:val="00920BEA"/>
    <w:rsid w:val="00927FF2"/>
    <w:rsid w:val="0093226A"/>
    <w:rsid w:val="00933E2F"/>
    <w:rsid w:val="009364B3"/>
    <w:rsid w:val="00941A7C"/>
    <w:rsid w:val="009442CC"/>
    <w:rsid w:val="00951807"/>
    <w:rsid w:val="009774FD"/>
    <w:rsid w:val="00986D15"/>
    <w:rsid w:val="009A2871"/>
    <w:rsid w:val="009A6E85"/>
    <w:rsid w:val="009A7CA2"/>
    <w:rsid w:val="009B21AF"/>
    <w:rsid w:val="009B28EC"/>
    <w:rsid w:val="009B6CFA"/>
    <w:rsid w:val="009C78C5"/>
    <w:rsid w:val="009D1AC3"/>
    <w:rsid w:val="009E6C27"/>
    <w:rsid w:val="00A00227"/>
    <w:rsid w:val="00A01907"/>
    <w:rsid w:val="00A22E73"/>
    <w:rsid w:val="00A252AB"/>
    <w:rsid w:val="00A30CC5"/>
    <w:rsid w:val="00A41C8B"/>
    <w:rsid w:val="00A428C5"/>
    <w:rsid w:val="00A4516D"/>
    <w:rsid w:val="00A517A6"/>
    <w:rsid w:val="00A54611"/>
    <w:rsid w:val="00A6005E"/>
    <w:rsid w:val="00A661C6"/>
    <w:rsid w:val="00A8768E"/>
    <w:rsid w:val="00A9199B"/>
    <w:rsid w:val="00A93F09"/>
    <w:rsid w:val="00AA16B1"/>
    <w:rsid w:val="00AA4E19"/>
    <w:rsid w:val="00AA7964"/>
    <w:rsid w:val="00AB5AE1"/>
    <w:rsid w:val="00AC1387"/>
    <w:rsid w:val="00AC645B"/>
    <w:rsid w:val="00AC6930"/>
    <w:rsid w:val="00AD2DA7"/>
    <w:rsid w:val="00AF0505"/>
    <w:rsid w:val="00B10E32"/>
    <w:rsid w:val="00B11A45"/>
    <w:rsid w:val="00B206FE"/>
    <w:rsid w:val="00B22865"/>
    <w:rsid w:val="00B22B42"/>
    <w:rsid w:val="00B30525"/>
    <w:rsid w:val="00B31830"/>
    <w:rsid w:val="00B44C98"/>
    <w:rsid w:val="00B47F38"/>
    <w:rsid w:val="00B559B2"/>
    <w:rsid w:val="00B571EE"/>
    <w:rsid w:val="00B93710"/>
    <w:rsid w:val="00BB1BA5"/>
    <w:rsid w:val="00BB69C9"/>
    <w:rsid w:val="00BB7B98"/>
    <w:rsid w:val="00BC168B"/>
    <w:rsid w:val="00BD3092"/>
    <w:rsid w:val="00BE0666"/>
    <w:rsid w:val="00BF1688"/>
    <w:rsid w:val="00BF1A69"/>
    <w:rsid w:val="00BF37CD"/>
    <w:rsid w:val="00BF60EF"/>
    <w:rsid w:val="00BF6318"/>
    <w:rsid w:val="00C03821"/>
    <w:rsid w:val="00C079E9"/>
    <w:rsid w:val="00C22966"/>
    <w:rsid w:val="00C24337"/>
    <w:rsid w:val="00C24FDB"/>
    <w:rsid w:val="00C43C9F"/>
    <w:rsid w:val="00C4713B"/>
    <w:rsid w:val="00C54CAA"/>
    <w:rsid w:val="00C623E2"/>
    <w:rsid w:val="00C635AB"/>
    <w:rsid w:val="00C76C6C"/>
    <w:rsid w:val="00C83C8E"/>
    <w:rsid w:val="00C8549E"/>
    <w:rsid w:val="00C86A2D"/>
    <w:rsid w:val="00C9379E"/>
    <w:rsid w:val="00CA4661"/>
    <w:rsid w:val="00CB179D"/>
    <w:rsid w:val="00CC35AF"/>
    <w:rsid w:val="00CC6C7F"/>
    <w:rsid w:val="00CD7608"/>
    <w:rsid w:val="00CE44A3"/>
    <w:rsid w:val="00CE734F"/>
    <w:rsid w:val="00CE7572"/>
    <w:rsid w:val="00CF7357"/>
    <w:rsid w:val="00D059C2"/>
    <w:rsid w:val="00D32752"/>
    <w:rsid w:val="00D432E1"/>
    <w:rsid w:val="00D51C3E"/>
    <w:rsid w:val="00D61CF0"/>
    <w:rsid w:val="00D62EBB"/>
    <w:rsid w:val="00D66FF9"/>
    <w:rsid w:val="00D7339B"/>
    <w:rsid w:val="00D75EA6"/>
    <w:rsid w:val="00D809DC"/>
    <w:rsid w:val="00D902D1"/>
    <w:rsid w:val="00DA7C02"/>
    <w:rsid w:val="00DB64F2"/>
    <w:rsid w:val="00DC0FF8"/>
    <w:rsid w:val="00DC3FD2"/>
    <w:rsid w:val="00DC4A34"/>
    <w:rsid w:val="00DC518D"/>
    <w:rsid w:val="00DE54CE"/>
    <w:rsid w:val="00DE725F"/>
    <w:rsid w:val="00DF1877"/>
    <w:rsid w:val="00DF7A01"/>
    <w:rsid w:val="00E01811"/>
    <w:rsid w:val="00E03695"/>
    <w:rsid w:val="00E04EA4"/>
    <w:rsid w:val="00E05374"/>
    <w:rsid w:val="00E05CAF"/>
    <w:rsid w:val="00E1710A"/>
    <w:rsid w:val="00E20A0F"/>
    <w:rsid w:val="00E431D2"/>
    <w:rsid w:val="00E45B4C"/>
    <w:rsid w:val="00E47915"/>
    <w:rsid w:val="00E5649A"/>
    <w:rsid w:val="00E63EFA"/>
    <w:rsid w:val="00E66755"/>
    <w:rsid w:val="00E84228"/>
    <w:rsid w:val="00E84930"/>
    <w:rsid w:val="00E9171C"/>
    <w:rsid w:val="00E930C9"/>
    <w:rsid w:val="00E973B2"/>
    <w:rsid w:val="00EA198A"/>
    <w:rsid w:val="00EA68B0"/>
    <w:rsid w:val="00EA7D81"/>
    <w:rsid w:val="00EC3E2B"/>
    <w:rsid w:val="00ED4F56"/>
    <w:rsid w:val="00EE317C"/>
    <w:rsid w:val="00EF1C5B"/>
    <w:rsid w:val="00EF2679"/>
    <w:rsid w:val="00F02982"/>
    <w:rsid w:val="00F1066F"/>
    <w:rsid w:val="00F14482"/>
    <w:rsid w:val="00F15277"/>
    <w:rsid w:val="00F2590C"/>
    <w:rsid w:val="00F3535C"/>
    <w:rsid w:val="00F35570"/>
    <w:rsid w:val="00F37C65"/>
    <w:rsid w:val="00FB3CDD"/>
    <w:rsid w:val="00FB6005"/>
    <w:rsid w:val="00FD1C4A"/>
    <w:rsid w:val="00FD53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C239B4"/>
  <w15:chartTrackingRefBased/>
  <w15:docId w15:val="{BB3C3BEF-8A4F-42DB-AE27-904A815086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B3B83"/>
  </w:style>
  <w:style w:type="paragraph" w:styleId="4">
    <w:name w:val="heading 4"/>
    <w:basedOn w:val="a"/>
    <w:next w:val="a"/>
    <w:link w:val="40"/>
    <w:uiPriority w:val="9"/>
    <w:unhideWhenUsed/>
    <w:qFormat/>
    <w:rsid w:val="00C8549E"/>
    <w:pPr>
      <w:tabs>
        <w:tab w:val="left" w:pos="567"/>
        <w:tab w:val="left" w:pos="851"/>
      </w:tabs>
      <w:autoSpaceDE w:val="0"/>
      <w:autoSpaceDN w:val="0"/>
      <w:adjustRightInd w:val="0"/>
      <w:spacing w:after="0" w:line="360" w:lineRule="auto"/>
      <w:ind w:firstLine="851"/>
      <w:jc w:val="both"/>
      <w:outlineLvl w:val="3"/>
    </w:pPr>
    <w:rPr>
      <w:rFonts w:ascii="Times New Roman" w:eastAsia="Times New Roman" w:hAnsi="Times New Roman" w:cs="Times New Roman"/>
      <w:b/>
      <w:sz w:val="2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aliases w:val="Плюсы/Минусы"/>
    <w:basedOn w:val="a"/>
    <w:link w:val="a4"/>
    <w:uiPriority w:val="34"/>
    <w:qFormat/>
    <w:rsid w:val="0024670E"/>
    <w:pPr>
      <w:ind w:left="720"/>
      <w:contextualSpacing/>
    </w:pPr>
  </w:style>
  <w:style w:type="table" w:styleId="a5">
    <w:name w:val="Table Grid"/>
    <w:basedOn w:val="a1"/>
    <w:uiPriority w:val="59"/>
    <w:rsid w:val="00927F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5"/>
    <w:uiPriority w:val="39"/>
    <w:rsid w:val="00E03695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Заголовок 4 Знак"/>
    <w:basedOn w:val="a0"/>
    <w:link w:val="4"/>
    <w:uiPriority w:val="9"/>
    <w:rsid w:val="00C8549E"/>
    <w:rPr>
      <w:rFonts w:ascii="Times New Roman" w:eastAsia="Times New Roman" w:hAnsi="Times New Roman" w:cs="Times New Roman"/>
      <w:b/>
      <w:sz w:val="28"/>
      <w:szCs w:val="18"/>
    </w:rPr>
  </w:style>
  <w:style w:type="character" w:customStyle="1" w:styleId="a4">
    <w:name w:val="Абзац списка Знак"/>
    <w:aliases w:val="Плюсы/Минусы Знак"/>
    <w:link w:val="a3"/>
    <w:uiPriority w:val="34"/>
    <w:locked/>
    <w:rsid w:val="0028247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9300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91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34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25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37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83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43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88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61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3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817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92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gi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gif"/><Relationship Id="rId30" Type="http://schemas.openxmlformats.org/officeDocument/2006/relationships/image" Target="media/image15.gi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gif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7</TotalTime>
  <Pages>19</Pages>
  <Words>3648</Words>
  <Characters>20799</Characters>
  <Application>Microsoft Office Word</Application>
  <DocSecurity>0</DocSecurity>
  <Lines>173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астасия Игнатьева</dc:creator>
  <cp:keywords/>
  <dc:description/>
  <cp:lastModifiedBy>Ruslan Sokurov</cp:lastModifiedBy>
  <cp:revision>150</cp:revision>
  <dcterms:created xsi:type="dcterms:W3CDTF">2023-05-29T18:37:00Z</dcterms:created>
  <dcterms:modified xsi:type="dcterms:W3CDTF">2024-05-28T1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